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notesSlides/notesSlide3.xml" ContentType="application/vnd.openxmlformats-officedocument.presentationml.notesSlide+xml"/>
  <Override PartName="/ppt/ink/ink2.xml" ContentType="application/inkml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ink/ink22.xml" ContentType="application/inkml+xml"/>
  <Override PartName="/ppt/notesSlides/notesSlide9.xml" ContentType="application/vnd.openxmlformats-officedocument.presentationml.notesSlide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notesSlides/notesSlide10.xml" ContentType="application/vnd.openxmlformats-officedocument.presentationml.notesSlide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ink/ink31.xml" ContentType="application/inkml+xml"/>
  <Override PartName="/ppt/ink/ink32.xml" ContentType="application/inkml+xml"/>
  <Override PartName="/ppt/ink/ink33.xml" ContentType="application/inkml+xml"/>
  <Override PartName="/ppt/notesSlides/notesSlide15.xml" ContentType="application/vnd.openxmlformats-officedocument.presentationml.notesSlide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ink/ink41.xml" ContentType="application/inkml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ink/ink42.xml" ContentType="application/inkml+xml"/>
  <Override PartName="/ppt/notesSlides/notesSlide21.xml" ContentType="application/vnd.openxmlformats-officedocument.presentationml.notesSlide+xml"/>
  <Override PartName="/ppt/ink/ink43.xml" ContentType="application/inkml+xml"/>
  <Override PartName="/ppt/notesSlides/notesSlide22.xml" ContentType="application/vnd.openxmlformats-officedocument.presentationml.notesSlide+xml"/>
  <Override PartName="/ppt/ink/ink44.xml" ContentType="application/inkml+xml"/>
  <Override PartName="/ppt/ink/ink45.xml" ContentType="application/inkml+xml"/>
  <Override PartName="/ppt/notesSlides/notesSlide23.xml" ContentType="application/vnd.openxmlformats-officedocument.presentationml.notesSlide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notesSlides/notesSlide24.xml" ContentType="application/vnd.openxmlformats-officedocument.presentationml.notesSlide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notesSlides/notesSlide25.xml" ContentType="application/vnd.openxmlformats-officedocument.presentationml.notesSlide+xml"/>
  <Override PartName="/ppt/ink/ink171.xml" ContentType="application/inkml+xml"/>
  <Override PartName="/ppt/ink/ink172.xml" ContentType="application/inkml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5" r:id="rId2"/>
    <p:sldMasterId id="2147483703" r:id="rId3"/>
  </p:sldMasterIdLst>
  <p:notesMasterIdLst>
    <p:notesMasterId r:id="rId35"/>
  </p:notesMasterIdLst>
  <p:handoutMasterIdLst>
    <p:handoutMasterId r:id="rId36"/>
  </p:handoutMasterIdLst>
  <p:sldIdLst>
    <p:sldId id="356" r:id="rId4"/>
    <p:sldId id="384" r:id="rId5"/>
    <p:sldId id="454" r:id="rId6"/>
    <p:sldId id="455" r:id="rId7"/>
    <p:sldId id="456" r:id="rId8"/>
    <p:sldId id="457" r:id="rId9"/>
    <p:sldId id="403" r:id="rId10"/>
    <p:sldId id="446" r:id="rId11"/>
    <p:sldId id="447" r:id="rId12"/>
    <p:sldId id="416" r:id="rId13"/>
    <p:sldId id="417" r:id="rId14"/>
    <p:sldId id="418" r:id="rId15"/>
    <p:sldId id="443" r:id="rId16"/>
    <p:sldId id="436" r:id="rId17"/>
    <p:sldId id="406" r:id="rId18"/>
    <p:sldId id="404" r:id="rId19"/>
    <p:sldId id="450" r:id="rId20"/>
    <p:sldId id="408" r:id="rId21"/>
    <p:sldId id="407" r:id="rId22"/>
    <p:sldId id="409" r:id="rId23"/>
    <p:sldId id="410" r:id="rId24"/>
    <p:sldId id="411" r:id="rId25"/>
    <p:sldId id="444" r:id="rId26"/>
    <p:sldId id="438" r:id="rId27"/>
    <p:sldId id="439" r:id="rId28"/>
    <p:sldId id="441" r:id="rId29"/>
    <p:sldId id="379" r:id="rId30"/>
    <p:sldId id="378" r:id="rId31"/>
    <p:sldId id="419" r:id="rId32"/>
    <p:sldId id="448" r:id="rId33"/>
    <p:sldId id="391" r:id="rId34"/>
  </p:sldIdLst>
  <p:sldSz cx="9144000" cy="6858000" type="screen4x3"/>
  <p:notesSz cx="69850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4">
          <p15:clr>
            <a:srgbClr val="A4A3A4"/>
          </p15:clr>
        </p15:guide>
        <p15:guide id="2" pos="22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66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8277" autoAdjust="0"/>
  </p:normalViewPr>
  <p:slideViewPr>
    <p:cSldViewPr>
      <p:cViewPr>
        <p:scale>
          <a:sx n="96" d="100"/>
          <a:sy n="96" d="100"/>
        </p:scale>
        <p:origin x="420" y="-2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3" d="100"/>
        <a:sy n="163" d="100"/>
      </p:scale>
      <p:origin x="0" y="-16144"/>
    </p:cViewPr>
  </p:sorterViewPr>
  <p:notesViewPr>
    <p:cSldViewPr>
      <p:cViewPr>
        <p:scale>
          <a:sx n="100" d="100"/>
          <a:sy n="100" d="100"/>
        </p:scale>
        <p:origin x="-864" y="282"/>
      </p:cViewPr>
      <p:guideLst>
        <p:guide orient="horz" pos="2924"/>
        <p:guide pos="220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heme" Target="theme/theme1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605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45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45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6050" y="8818563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59FC4FD-E9C3-427B-B510-92A9B3D715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2087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2:58:58.49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0297 4538 1032,'0'24'3225,"-2"-14"129,2 14-1032,0 8-2193,2 6 258,0 12 258,-2 5 129,4 13 129,-4 2-387,1 6 387,-1-3-387,0-3 258,-3-6-645,1-9-387,1-7-1161,-2-14-2580,3-34-129,0 0 129</inkml:trace>
  <inkml:trace contextRef="#ctx0" brushRef="#br0" timeOffset="488.0279">10200 4598 5160,'28'-5'4257,"-13"-4"-258,13 2-387,-4-3-3741,11 0-129,1 1-129,3 0 387,-3 1-129,3 1 0,-7 1 129,-3 0 0,-6 3 0,-2 1 0,-4 2 0,-3 0 129,-2 3-129,-12-3 129,11 21-129,-8-6 258,-3 1-258,-6 4 258,-4 3-129,-8-1 129,-2 2 0,-7-4 0,1 4 0,-3-7 258,0 1-387,0-8 129,2 2 0,6-7-129,3-1-129,4-2-129,14-2-258,-10-2-516,9-13-774,5 3-1548,13-5-1290,-2-7 129</inkml:trace>
  <inkml:trace contextRef="#ctx0" brushRef="#br0" timeOffset="1004.0574">10873 4371 3999,'9'17'3999,"2"8"-258,-10-13-258,7 12-3999,-3 1 129,0 7 516,-1 4-129,-1 2 258,-2 2-129,-1-6 387,0 3-129,-5-11 0,3 3 129,-4-12 0,2 0 0,4-17-129,0 0 0,0 0-258,-8-7 129,8-10-258,0-5 129,0-7 0,3 0 0,0-5-129,3 3 258,-1 0-129,4 4 0,3-2 129,2 4-129,3 4 0,2 0-129,5 4 0,0 1 0,2 4 129,1 0-258,-1 6 0,-1-2 0,-1 8-387,-5-8-387,7 8-1935,-6 0-1419,-4 0-258,-2 0-129</inkml:trace>
  <inkml:trace contextRef="#ctx0" brushRef="#br0" timeOffset="1464.0837">11422 4574 5289,'-17'-7'4644,"17"7"-774,-2-23-129,6 8-3612,6-2-516,7 3 258,3-3 0,2 3 129,2 0 129,0 1 0,1 5 129,-2 0 0,0 8-129,-1 0 0,-3 10 0,-1 5-129,-1 2 0,-7 3 0,1 3 0,-8-3 258,-3 3-129,0-5 0,-8-3 0,-3-2 0,-2-2 0,-4-4-258,-1-7-129,3 0-258,-5-11-258,10-1-129,-8-7-129,14 2-129,-6-11-1032,10 5-1419,7 3-645,0-3 645</inkml:trace>
  <inkml:trace contextRef="#ctx0" brushRef="#br0" timeOffset="1860.1063">11859 4565 4128,'22'-15'3999,"-14"-4"-129,12 2-258,-4-2-3612,4 2 129,2 5 0,-3 0 129,4 10 129,-8 2-129,1 1-129,-3 7 129,3 5 0,-8-1 0,6 7 129,-9-6 0,2 7 129,-7-6-129,0 5 0,-3-5 129,-3 5-129,-8-2 0,3 0-258,-5-3 129,-2-2-387,0-1 129,-1-8-387,4 0 0,-3-10-516,10-4-258,-5-18-387,13 3-903,0-15-1161,10-8-1161,10-3 516</inkml:trace>
  <inkml:trace contextRef="#ctx0" brushRef="#br0" timeOffset="2124.1214">12523 3953 5160,'23'27'4386,"-16"-8"-129,1 7-387,4 8-3483,-6 12 0,4 9-129,-2 10 0,1 9 129,-6 3-129,2 5-258,-4-6 129,-1-5-129,0-10 0,0-14-516,0-4-645,-8-18-2580,8-25-645,0 0-387,-18-6 387</inkml:trace>
  <inkml:trace contextRef="#ctx0" brushRef="#br0" timeOffset="2328.1331">12416 4427 7998,'26'30'4773,"4"-18"-258,12-1-258,11-9-3741,8 3-1290,24 7-2709,0-1-903,2-5-129,-2-1-774</inkml:trace>
  <inkml:trace contextRef="#ctx0" brushRef="#br0" timeOffset="11648.6662">12680 6903 1806,'2'-10'516,"-2"10"-516,18-15 129,-8 2 0,4-3 516,2-4 0,7-2-129,2-6 258,6-5 0,5-4 258,8-7-258,10-1-129,9-4-387,6-2 129,1 0-129,6-5 0,2 6 0,-5 0-516,-2 5 516,-8 4-645,-6 3-129,-8 6-1677,-1 11-1290,-21-6 259</inkml:trace>
  <inkml:trace contextRef="#ctx0" brushRef="#br0" timeOffset="12279.7023">14685 5460 903,'-24'17'3096,"10"-3"-258,-17-2-2322,-1 1-516,-1 3 0,-4 2 0,-5 3 129,-3-3 129,3 2 258,-4-2-129,3-1 0,5 0 0,4-3 0,6 1-387,6-3 0,9-1 0,13-11-258,-3 11 258,9-9-129,16 0 129,5-2 0,8 0 0,3 0 129,6 0-129,-2 2 0,-1 6 0,-2-1 0,-6 5 0,-5 1 0,-7 4 0,-8 2 258,-6 0-129,-7 6 0,-7-1 129,-11 5-129,-9-3 258,-6 6-258,-5-5 0,-2 3 0,-6-6-129,2 1 0,4-5-258,3-4-516,8-8-1290,12-2-1677,-5-12 387</inkml:trace>
  <inkml:trace contextRef="#ctx0" brushRef="#br0" timeOffset="18600.0638">14772 5008 1548,'13'-5'2322,"-13"5"-2064,13-8-387,-13 8 387,14-9 387,-14 9 129,0 0 258,0 0 0,14-7 129,-14 7-129,0 0 0,0 0-129,0 0-516,0 0 129,0 0-258,0 0 0,0 0-129,0 0 0,0 0-129,0 0 258,0 0-129,0 0 0,8 7 0,-8-7 0,4 12 129,-4-12 0,6 16 129,-4-5-129,1 6-129,0 2 129,2 7 0,-2 1-129,3 5 129,0 6-258,3 3 129,-3 5 0,0 3-258,-1-2 258,2 5-258,-3-5 258,1 0-258,-3-7 258,1-2-258,-1-11 129,-1-6 0,0-4 129,1-6 0,-2-11 0,1 11 0,-1-11 0,0 0 129,0 0-129,0 0 0,0-12 0,0 12-129,0-22 129,2 7-129,1-1 129,1-1 129,2-3-258,1 3 0,0 0 129,1 0-129,2 5 0,-4 0 0,-6 12 0,14-19 0,-14 19-129,13-12 129,-13 12 0,10-5 0,-10 5 0,18-7 0,-18 7 129,15-1-129,-15 1 0,20 0 0,-20 0 129,15 3-129,-15-3 129,12 15-129,-6-4 129,1 5 0,-2-2-129,4 7 129,-4-1 0,3 0 0,-3 3 0,2-6 0,-3-2-129,0 2 129,-2-5-129,-2-12 0,2 16 0,-2-16 0,0 0-258,0 0-129,0 0-774,0 0-1032,11-19-2193,-4 7 129,-1-8-516</inkml:trace>
  <inkml:trace contextRef="#ctx0" brushRef="#br0" timeOffset="19128.094">15390 5525 4902,'0'22'4257,"-1"-9"-258,1-13-387,-15 0-3741,15 0-387,-9-8 258,9 8 129,-9-22 129,6 5 0,3-1 0,0-4 129,6-2 0,7 3 387,-2 0-516,7 2 258,1 3-258,4 7 129,1 1-129,0 6 129,0 2-258,-1 0 129,2 3 0,-4 4 0,1 3 0,-5 2 0,-3 0 129,-4 4 129,-6-1 129,1 3-129,-7-1 258,-5 5-129,-10-6 0,-1 4 0,-10-4-129,0 1 0,-4-2-258,-1-1 129,3-6-129,2-1 0,2-2-129,4-5-258,9 0-129,0-14-645,13 14-387,-4-35-1161,8 9-1806,11-1 0,-1-7 0</inkml:trace>
  <inkml:trace contextRef="#ctx0" brushRef="#br0" timeOffset="19780.1311">15732 5262 5160,'7'16'4128,"-7"-16"-258,0 0-258,0 0-3870,0 0-258,0 0 387,0 0-129,0 0 258,0 0 0,0 0 129,0 0 129,13 18 0,-13-18 258,8 24-258,-3-8 0,1 2-129,-2-1 129,2 0-129,4-5 0,-10-12-129,20 11 129,-3-11 0,3-9 129,2-6-129,2-5 0,3-1 0,-5-4 0,2 4 0,-6 1 0,-2 4 0,-6 4-129,-10 12 129,16-12-129,-16 12 0,0 0 0,15 2 0,-15-2 0,13 22 129,-5-7-129,2 1 0,0-1 0,5 4 129,-1 1-129,-2-3-129,3-1 129,0-3 0,3-1 0,-3-3 0,-1-4 129,-1-1-129,1-4 129,2-4 258,-4-8-258,3 2 258,-3-10-258,1 2 129,1-6 0,2-1 0,-4-2 0,3 1-258,-1 2 129,-3-2-129,2 3-129,1-2-645,5 9-2838,-5 0-903,-8-6-258,0 2-387</inkml:trace>
  <inkml:trace contextRef="#ctx0" brushRef="#br0" timeOffset="22952.3128">7188 6428 258,'22'2'516,"-9"2"-387,3 0 0,4 0 0,3 0 129,2 3-129,4-3 0,1 2 0,2-3 258,7-2 0,3-1 129,4 0 0,2 0 129,7-1 129,3-2-129,2-3 0,3 6 0,4-4-129,5 3 0,-1-1-258,7 2 129,5-1 0,5-1-129,3 1 0,3 1 258,4-1-258,5 1 258,3-5-258,5 0 0,-2 3 129,3 1-258,-2-1 0,1 2 0,-4 0-129,-2 0 0,-5 4 129,-2 0-129,-7 0 0,-3 1 0,-8-2 129,-3 0 0,-9-2 258,-5 2-129,-7-3 0,-5 0 129,-11 0-129,-3 2-129,-7-2 0,-3 3 0,-8-2 0,-2 2-129,-17-3 0,19 5 0,-19-5 0,0 0 129,0 0-129,0 12-129,0-12-387,-16 16-1290,2-7-2193,6 11-129,-14-14 1</inkml:trace>
  <inkml:trace contextRef="#ctx0" brushRef="#br0" timeOffset="26688.5265">15826 9433 1161,'22'-17'1548,"-8"2"129,-14 15-129,0 0 129,8-14-387,-8 14-129,0 0-129,-15-8-387,2 8-258,-4-1 0,-2 1-129,-6 0 0,-1 7-129,-2-1 0,-2 4-129,-4 3 258,1-1-258,-6 5 387,3 3-258,-3 3 0,0 5 0,-2 2 0,5 4 129,-4 4-129,7 2 129,0 3-129,6 1 129,-1-1-129,9 3 0,3-2 0,5 1 129,5-4-129,5-1-129,1-5 258,12-3-258,6-5 129,5-3-129,10-7 129,3 0-129,8-7 0,3-3 129,1-2 0,2-3-129,-2-2 129,-2 0-129,-4 0 129,-3-2 0,-10-1-129,-4 1 129,-6-1 0,-4 0 0,-15 3-129,12-1 0,-12 1-129,0 0-387,0 0-1032,0 0-2322,0 0-645,0 0-129</inkml:trace>
  <inkml:trace contextRef="#ctx0" brushRef="#br0" timeOffset="27296.5612">16039 10132 1419,'-15'3'1806,"15"-3"-258,-12 0-2838,12 0-516,-6-24 903,6 8 645,-1-3 258,1-4 1032,0-2 774,1 3 387,5-2-129,1 1-258,6 3-387,-2 2-903,4 4-129,4 0-387,0 5 0,1 3 0,1 1 0,5 4 0,-3 1 0,3 0 0,-4 6 129,0 2-129,-2 2 129,-2 1 129,-2 3 258,-7-1-258,-4 4 258,-3-1 129,-2 2-129,-5 0 129,-4 2-129,-9-5-129,1 4 129,-7-4-129,-1-1-129,-5-4-129,4 0 0,-3-6 0,2 1-129,0-5 0,3 0 0,2 0-129,4-4 0,6 0-516,-3-7-903,15 11-1419,0-15-1290,0-2-258</inkml:trace>
  <inkml:trace contextRef="#ctx0" brushRef="#br0" timeOffset="27903.5959">16441 9772 2580,'21'13'3096,"-21"-13"-1161,6 11-2193,-6-11 129,17 19 387,-5-3 258,-5 0 387,6 4 129,-8-4 129,4 6 0,-7-6 0,7 4-129,-7-7-129,5 3-387,-7-16-129,6 20 0,-6-20-258,0 0 0,15-1-129,-4-11 129,1-6-129,4-2 129,0-5-129,4-1 0,-2-1 129,4 1-129,-4 4 129,-2 3-129,-2 6 258,1 1-258,-2 8 0,-1 4 129,0 0-129,1 7 0,-3 6 0,1 3 129,-1 2-129,0 7 258,-2 0-258,-1 3 387,-2 0-258,-1 0 0,0 0 0,-3-3-129,1-3-129,-2-7-516,6 2-1419,-2-5-2193,-4-12-129,0 0-516</inkml:trace>
  <inkml:trace contextRef="#ctx0" brushRef="#br0" timeOffset="28315.6189">17294 9725 3354,'21'47'4128,"-16"-28"-258,13 13-387,-12 0-3612,8 5-258,0 0 258,0 2 129,-2 5 258,-7-2 129,0 3 387,-5-8 258,-1 8-129,-14-13 0,6 6-129,-12-10-258,4 0-129,-7-9-129,3-2-129,-4-2-129,0-11-129,5-4-258,-3-5 0,4-6-258,-7-12-258,11-1-258,-6-14-258,9 4-774,-8-9-258,9 3-258,-5-1-1032,2-2-387</inkml:trace>
  <inkml:trace contextRef="#ctx0" brushRef="#br0" timeOffset="28536.6321">17105 9861 1,'48'-14'3611,"-22"7"-386,2-1-645,-2 1-516,7 2-387,-6-2-516,7 5-258,-5-3-387,6 5-129,-3-3 0,3 1-387,-4 2 0,-1 0-258,0 0-645,-6 2-2580,-6-2-774,1 3-129</inkml:trace>
  <inkml:trace contextRef="#ctx0" brushRef="#br0" timeOffset="29023.66">17677 9886 258,'19'51'3870,"-15"-30"258,12 11-258,-9-11-2451,7 3-1161,4-3-129,2-3 258,2-6 0,-2-8 258,6-4-258,0-4 0,2-5 258,-5-11-258,3 3 0,-6-9-258,2 3 129,-10-5 0,3 2 129,-8-1-129,-1 2 0,-5 0 0,0 2 0,-1 1 0,-2 5-129,-4 1 129,3 2-129,3 14-129,-10-18 0,10 18-129,0 0-129,0 0-387,0 0-903,0 0-2838,0 0-129,-4 7-387</inkml:trace>
  <inkml:trace contextRef="#ctx0" brushRef="#br0" timeOffset="30247.73">18346 9736 1935,'11'-1'2967,"0"-3"-1419,-11 4-774,9 5 0,-2 8 387,-7 0-129,2 10 258,-2-5 129,3 7-258,-3-4 0,0 6-387,0-10-129,0 2-258,0-7-129,0-12-129,0 0 0,16 2 0,-4-9-129,4-11 0,2-4 129,3-5-129,2 0 0,1-1 0,-5 3 129,2 2 0,-4 7 0,0 9 129,-2 7-129,0 2 0,-2 10-129,1 5 0,-2 5 129,0 6 0,-4 0 0,0 3 129,-6-4 0,3 2-129,-5-3 0,0-3 0,0-2-258,0-9-387,0 4-1161,0-16-2709,0 0 0,0 0-645</inkml:trace>
  <inkml:trace contextRef="#ctx0" brushRef="#br0" timeOffset="30651.7531">19261 9639 4902,'17'0'4515,"-7"-3"-129,-10 3-645,-10-12-3741,10 12-258,-20-2 0,6 2 129,-1 0 129,-4 7 0,-1 0 258,0 8 129,-5-3-129,8 10 129,-4-3-129,4 9 0,1 0-129,3 2 0,3 3 0,8-2 0,2-2-129,2-2 129,10-4-129,7-5 129,6-4-129,3-8 0,8-5-129,3-1 0,5-7-129,-4-9-645,12 3-645,-10-11-2451,4-9-387,2 1-516</inkml:trace>
  <inkml:trace contextRef="#ctx0" brushRef="#br0" timeOffset="31359.7936">19673 9270 2193,'10'63'3870,"-8"-28"0,16 15-387,-7 4-3741,4 9 0,-1-1 129,-1 3 258,-2-1 129,-5-4 0,0-4 258,-5-13-129,-1-6 0,0-9-258,-8-10-516,-3-5-645,-5-12-387,1-1 129,-5-7-258,1-3 129,-6-11 0,4 2 645,-2-6 258,-2 1 516,4 2 516,1 0-129,0 5 129,5 3 258,0 2-387,15 12 0,-11-13-129,11 13 0,9-4-129,8 1 129,8 2-516,7-5 0,9 0 129,7-5 0,5 1-258,6-5 258,0 1 0,3-2 258,-1 1 258,-3 1 0,-2 6 387,-12-1 129,1 9 0,-14 2 129,1 14 0,-15-1 129,0 10-129,-13-2-258,3 9 129,-7-7-258,0 6 0,-5-9-129,3 2-129,-4-7-258,3-3 129,3-14-258,-7 17 0,7-17-129,0 0 0,0 0-258,0 0-516,4-7-1032,-4 7-2580,6-28 0,3 10-258</inkml:trace>
  <inkml:trace contextRef="#ctx0" brushRef="#br0" timeOffset="31803.8189">20536 9612 4773,'22'51'4773,"-9"-18"-387,-6-9-387,11 9-3870,-8-5-387,9 9-129,-4-8 258,2-4 129,-4-1 129,-2-10 258,2 0 0,-13-14 258,19 12-129,-19-12-129,11 0-258,-11 0 0,9-22-129,-4 4 0,-3-6 0,3-5 0,-1-4 0,1-1 129,2-4-129,4 3 0,-2 2 0,6 6 0,-2 3-258,4 10 0,-4-1-258,6 13-645,-19 2-903,26-2-1419,-10 6-1161,-16-4-129</inkml:trace>
  <inkml:trace contextRef="#ctx0" brushRef="#br0" timeOffset="32191.8412">21397 9641 3225,'61'-22'4386,"-42"5"-258,4 3-516,-11 1-3612,-4 2-129,-8 11 129,0-17 0,-7 13 129,-12 0 0,-2 4 129,-8 3 129,1 7 129,-9 2-258,5 7 0,-5 0 0,6 1 0,-1 4 0,8 4 0,1-3 129,10 8 0,6-4-129,7 6 0,12 0 0,9 2-129,8-2-129,11-2 0,7 2-774,2-7-2967,13-8-774,10-6-516,-3-14 129</inkml:trace>
  <inkml:trace contextRef="#ctx0" brushRef="#br0" timeOffset="36744.1015">22292 9215 1806,'0'-9'3354,"5"6"-1677,-5 3-1032,14-12 0,-14 12 129,19-15-129,-19 15 129,17-12 129,-6 8-129,-11 4 129,0 0-258,0 0 129,11 0-258,-11 0-129,0 9-129,-2 4-129,1 8 0,-2 3 258,-2 10-258,2 3 129,0 6-129,-3 3 0,2 2-129,-1 2 129,0 0-129,-1-4 0,0-5 0,1-1-129,-3-8 0,4-5 0,-2-5-129,3-5 0,3-17-129,0 0-387,-11 0-129,11 0-516,-2-28-258,2 5-516,0-9-129,0-6 0,0-1 516,0-5 129</inkml:trace>
  <inkml:trace contextRef="#ctx0" brushRef="#br0" timeOffset="37291.1328">22285 9247 516,'0'-41'1161,"0"28"258,0 13 129,-1-17 129,1 17 0,0 0-258,-9-13 0,9 13-387,0 0-387,0 0 0,0 0 0,0 0-258,0 11-129,8 0 0,4 5-129,5 3 258,6 7-258,2 6 0,5 0 0,-2 2-129,5 1 0,-4 0 0,-1 3 129,2-4 0,-6 1-129,1-4 129,-4 2-129,2-2 129,-3-2-129,0-2 0,-2-3 0,2-4 129,-6-5-129,2-8 387,-6-7-258,-10 0 129,17-14-129,-8-7 129,-6-9-129,1-4 0,-2-8 0,-1 0 0,-1-5-258,0-4 258,0-2-129,-3 2 0,0-3 0,0 2 0,-1 1-129,2-1 129,-2 7 0,3 3-129,1 7 129,0 5-129,0 4 0,7 4 0,5 5 0,0 3-258,8 7-387,-6-5-387,9 12-516,-4-2-774,4 2-1419,1 9-516</inkml:trace>
  <inkml:trace contextRef="#ctx0" brushRef="#br0" timeOffset="37848.1645">23108 9556 2580,'-12'8'3096,"12"-8"-645,0 0-2322,-7-14-258,7 14 258,-8-19 129,5 8 129,-1-6 129,3 5 129,-2-7 258,3 4-129,6-2-129,5 1-129,1 1-129,5 0-129,2 3 0,1 4-129,4 2-129,1 6 0,0 0-129,-3 4-129,3 5 258,-3 2-129,-2 4 129,-5 2 0,-2 2 0,-7 2 387,-4 1-129,-2 3 258,-4-1 0,-6 5 0,-6-5-129,-1 1 258,-4-2-258,-1-5 0,-4-4-129,2-3-129,-2-8 0,0-3 0,2-4-129,2-9 0,0-2-129,4-6-129,4 2-258,1-7-387,11 8-645,-5-4-903,7-2-1806,8 12-258</inkml:trace>
  <inkml:trace contextRef="#ctx0" brushRef="#br0" timeOffset="38423.1968">23442 9406 129,'0'0'3096,"0"0"-387,0 0-1935,0 0-1161,0 0 129,13 3 258,-13-3 387,17 17 129,-9-4 129,4 3 129,0-2 0,4 6 0,-2 0 0,2-2-387,2-1 0,-4 1-129,4-2 0,-6-4-258,-1-4 129,-11-8 129,16 12 258,-16-12 0,0 0 0,0 0-129,0 0 129,0 0 0,-11 0-129,11 0-129,-21-18-129,10 4 0,-3 0-129,4-3 0,1 0 0,2 0 0,2-2 258,3 1-258,2-1 0,0 2 129,6 3-129,6-1 129,3 1-129,3-1 0,4 5 0,1-1-129,3 6 0,0-3-258,0 5-129,-2-2-258,-2 5-516,-6 0-774,1 4-1032,-2 8-1161,-15-12 258</inkml:trace>
  <inkml:trace contextRef="#ctx0" brushRef="#br0" timeOffset="39228.2432">23962 9336 645,'7'13'2838,"-7"-13"516,12 7-1806,-12-7-1677,15 19 258,-7-4 129,-2-2 516,4 8 129,-6-5 129,5 9 129,-9-8 129,7 7-387,-7-5 129,4-1-258,-4-5-387,0-2-129,0-11 0,0 0-258,0 0 129,0 0-129,10-11 0,-2-5 129,2-4-129,2-1 0,2-4 129,1 4 0,-2 0 0,1 4 258,-4 1-129,0 7-129,-10 9 0,15-11 0,-15 11 0,0 0 0,14 6-129,-14-6 0,9 24 129,-3-10 0,-1 1 0,-1 2 0,0-3 0,0-1 0,-4-13 0,10 17 0,-10-17 0,14 2-129,-2-2 0,1-7 0,0-2 0,2-4 0,0 1 0,0-1 0,-2-1 129,0 5-129,-2 0 0,-11 9 129,21-11 0,-11 10-129,2 1 129,0 0 0,0 0 0,0 6 0,0-1 0,1 7 258,-6-2-258,3 5 0,-3 2 0,-3 1-129,2 2 0,-5-3-129,1 4-129,-2-9-774,0 7-1677,0-9-1677,0-10-516,-11 5-129</inkml:trace>
  <inkml:trace contextRef="#ctx0" brushRef="#br0" timeOffset="40032.2895">24706 9353 3096,'0'0'3741,"0"0"-129,0 0-1935,11-8-1290,-11 8 0,20-1 0,-8 0 129,5 1 0,-3 0-129,5 7 129,-3-1-129,3 6-129,-3 1-129,2 3-129,-3-2-129,-2 6 129,-1 1 0,-4 1 0,-3 0 129,1-3 0,-6 5 0,0-2 258,-3-4 0,-5 1 0,-5-5 129,2-1 0,-8-6-129,1 0 0,-4-7-129,-1 2 0,-1-2-129,2 0 0,-2-4-129,5-2 129,1-1-258,6-2 129,12 9-129,-15-19 129,15 19-129,5-18-129,9 11 0,1-3 0,8 4-129,-1-2-129,6 4 0,-4-6-258,6 9-516,-10-8-774,6 4-1161,1 2-1161,-12-9 129</inkml:trace>
  <inkml:trace contextRef="#ctx0" brushRef="#br0" timeOffset="40380.3096">25001 8928 3870,'-3'-15'4257,"3"15"-387,0 0-387,0 0-3225,4 14-258,-2 1 0,-1 4 129,2 3 129,-1 2 129,3 9-129,-3 1 0,4 8 129,-3 4 0,4 5-129,1 0-129,2 4-258,3 3-516,-6-9-1548,1-3-2064,3 7-258,-8-19-129</inkml:trace>
  <inkml:trace contextRef="#ctx0" brushRef="#br0" timeOffset="41187.3557">19104 10324 3483,'0'55'3870,"5"-16"-258,-4-3-2322,6 7-1032,4 9 129,-4 3 129,2 4 258,-4-4-258,0 8 129,-3-10-129,0 1-129,-2-9 129,0-6-516,0-6-645,-2-10-645,2-8-2064,0-4-645,0-11-516</inkml:trace>
  <inkml:trace contextRef="#ctx0" brushRef="#br0" timeOffset="41476.3723">19017 10474 258,'-9'-21'3999,"12"0"129,13 18-258,-3-7-1806,8-1-1806,9-1-129,10-2 0,4 1 129,7-2-258,1 1 129,3 3-129,0 2 0,-1 3-129,-5 2-258,-4 4-258,-12 0-645,-5 4-1419,-1 7-1419,-27-11 0</inkml:trace>
  <inkml:trace contextRef="#ctx0" brushRef="#br0" timeOffset="41733.387">19080 10617 4902,'52'0'4644,"-13"-5"-387,-2-8-387,7 3-3741,5-1-129,8 1-129,-1 0-129,3 5-387,-9-6-1290,-1-2-2064,1 13-516,-13-7 129</inkml:trace>
  <inkml:trace contextRef="#ctx0" brushRef="#br0" timeOffset="42180.4125">19647 10901 5676,'0'-24'3870,"12"10"-387,-4-6-1806,20-4-2451,0-5 129,9 4 258,1 1 258,5 0 258,-2 7 258,-1 2 258,1 7 0,-8 3 129,-1 5-258,-11 9-129,1 6 129,-11 4-258,-4 8 129,-8-1 129,-8 4 0,-12-4-129,2 3 0,-11-4 0,0-1-129,-6-8 0,0-1-387,3-6-129,-1-9-129,8 0-516,-2-13-774,13 1-1806,5-11-903,1-6-387</inkml:trace>
  <inkml:trace contextRef="#ctx0" brushRef="#br0" timeOffset="42600.4366">20227 10648 4386,'12'41'4644,"2"-15"-516,-9-12-129,-1 6-3999,9 0-129,2 1 0,0-1 0,-3-4 258,0 1-129,-6-3 387,2 1-129,-8-15 258,1 17 129,-1-17-258,0 0 0,-12 8-129,12-8 129,-17 0-258,17 0 0,-16-22-129,11 4 129,4-3-129,1-4 129,8-3-258,7-3 129,7 0-129,2-1 0,8 8 0,1-3 0,5 8-258,-2-1-258,2 13-645,-8-5-1677,-3 7-1548,3 5-387,-10-2 387</inkml:trace>
  <inkml:trace contextRef="#ctx0" brushRef="#br0" timeOffset="44000.5166">20917 10559 1419,'13'-4'2580,"-13"4"129,12 0-258,-12 0-516,8 13-258,-8-13-387,5 21-258,-5-10-387,3 7 129,-3-5-258,3 10-129,-3-8 0,4 9 0,-3-5 0,3 4-129,0-7 0,2 1-129,-1-5 0,-5-12 0,14 13-129,-2-12 129,-1-2-129,3-7 0,3-7 0,2-2 0,1-4 129,3-4-258,0 0 258,0-3-129,-2 0 0,2 3 0,-3 2 129,-3 3-129,2 4 0,-4 6 129,2 5-129,-7 5 129,5 0 0,-2 12 0,-1 0 129,-1 7-129,-4-1 129,4 5-129,-5-4 129,2 5-129,-3-6 0,1-1 129,-2-6-129,-4-11 0,15 11 0,-3-11-129,4-13 0,5-6 0,3-3 0,3-5 0,3-1 0,1-2-129,-2 2 258,-1 6-129,-3 5 129,-3 2-129,-2 7 129,0 8 0,-3 0-129,0 11 129,0 6-129,0 4 129,-1 1 0,1 7 0,-3-1 0,2 1 129,-3-1-129,0-1 0,-1-3-129,-3-3-129,1 4-516,-10-13-2838,0 2-1290,0-14-258,-25 7-516</inkml:trace>
  <inkml:trace contextRef="#ctx0" brushRef="#br0" timeOffset="69575.9795">10364 12714 903,'3'12'774,"-3"-12"-129,4 17 129,-2-5 258,0 8-129,0 0 387,-1 6-129,0 6 0,-1 3-258,1 9 0,-1 4 0,2 3-129,1 2-129,-1 9-387,0-4 0,2 2-258,-2 0 0,-1-4-387,4-2-774,-1-5-1161,-4-14-1290,6 3 129</inkml:trace>
  <inkml:trace contextRef="#ctx0" brushRef="#br0" timeOffset="70296.0207">10389 12736 2322,'2'-24'3354,"-2"8"0,18 3-1935,0-2-1161,2 0-516,4-1 258,5-1 258,2 2-258,5 1 0,-1 3 129,2 1-129,-1 5 0,1 4 129,-4 1-129,1 3 129,-7 9 0,-2 2 0,-4 6 258,-7 1 0,-2 5 0,-11-1 129,-1 4 0,-10 0 129,-4 3-129,-13-6 129,0 6-258,-9-8 0,1 2 0,-6-4-258,2-5 0,0-3 0,5-3-129,2-5 0,4-6-129,7 0 0,2-2-387,19 2 129,-18-14 0,18 14-258,0-15 258,0 15 0,14-13 0,1 11 258,3 0 129,-1 2 0,7 7 387,-2 6-129,3 8 0,2 1 129,2 12 258,-2 5 0,3 9 129,-1 1-129,0 9-129,-4-5 129,-2 2-258,-5-4 0,-2-2-258,-2-10-258,-6-11-516,4-8-3225,-1-6-129,-11-14-516,16-6 0</inkml:trace>
  <inkml:trace contextRef="#ctx0" brushRef="#br0" timeOffset="70800.0494">11170 13134 1935,'53'-9'1935,"-19"2"-516,-3-6-2838,0-3 258,-2-3 774,0 0 516,-2 1 387,-6-1 645,-4 2 645,-4 0 516,-4 2-387,-6 1-387,-3 2-774,-4 0-129,-7 5-258,-8 0 0,0 6 0,-8 1 0,0 6 129,-8 1 0,5 12 0,-7-2 129,6 11 0,-2-1-258,6 5 258,0 3 0,10 4-258,-3-2 129,13 5-129,2-6 129,5 1-129,5-4 129,8-1-387,9-9-129,7-5 0,5-4-129,4-9-645,14 4-774,-7-9-2451,7-7-645,6-5 0,-7-9-258</inkml:trace>
  <inkml:trace contextRef="#ctx0" brushRef="#br0" timeOffset="71320.0792">12019 12953 5676,'-7'0'4515,"-16"4"-387,23-4-387,-27 9-3741,10-2-129,0 3 129,0 1 0,-1 2 129,-2 1 258,3 1-129,-3-1 0,10 0 0,0-2-129,7 1 0,3-13-129,3 23 0,9-14-129,6 0 129,2 1-129,7 0 129,-3 2 129,6 0 0,-3 2 0,-2 1 0,-5 0 0,0 3 0,-8-3 258,-3 2-129,-6-5 0,-3 5 0,-9-7 129,-3 5 0,-9-6 0,-1 3 0,-7-7-129,2 2 0,-2-7-129,2 0-129,3 0-129,3-8-387,21 8-516,-19-25-903,20 9-2322,10-3-387,8-2-516,7 1 258</inkml:trace>
  <inkml:trace contextRef="#ctx0" brushRef="#br0" timeOffset="71740.1033">12297 13237 5547,'-3'17'4257,"3"-17"-645,-7-10-774,-2-6-3225,9-4-903,3-7 516,6 3-129,0-4 387,2 3 387,3 8 387,-2 0 645,3 9 129,-1 4-129,6 4-258,-1 4-387,3 9 129,-2 4-258,3 3 129,-3 1 129,1 5-129,-8-2 258,0 3 129,-10-3 0,-2 6 0,-5-11 129,-8 10-129,-13-8 0,1 1-129,-9-2-129,-1-4-129,-5-3 0,4-6-129,0-2-258,3-5 0,6-3-516,1-16-645,17 4-1548,2-12-1677,5-7-387,2-4-258</inkml:trace>
  <inkml:trace contextRef="#ctx0" brushRef="#br0" timeOffset="72101.1239">12793 12538 5289,'0'0'4644,"0"0"-645,0 0-129,0 0-3741,2 12-129,1 3 129,-1 9 258,4 9 129,-6 4 129,0 16 0,0 3 0,0 14 129,-6 0-258,3 5-129,0-3-129,2-6-258,1-4-258,-3-17-1032,9-8-2967,2-17-387,-8-20-129,23 1-387</inkml:trace>
  <inkml:trace contextRef="#ctx0" brushRef="#br0" timeOffset="72500.1467">13073 12990 5547,'19'56'4386,"-12"-34"-129,8 7-516,-4-5-3612,5 5-258,2-5 129,0-2 129,-1-6 0,-2-5 387,4-4-258,-2-7 0,6-5 0,-4-9-258,4-6-129,0-4 0,0-5 0,-2-3-129,-2 1 258,-9-4 129,1 4 0,-8-2 258,0 6 0,-3 0 129,-3 8-258,-5 2 129,3 5-387,5 12 0,-14-15-516,14 15-774,-11 0-1935,11 0-1419,0 0 0,0 0-387</inkml:trace>
  <inkml:trace contextRef="#ctx0" brushRef="#br0" timeOffset="72827.1654">13869 12383 5805,'32'29'4644,"-19"-8"-258,-6 0-129,5 12-4128,0 8-129,-2 12 258,-1 12-129,-4 3 129,0 9 129,-5-3 0,0 1 0,-6-4 129,-3-6-387,1-11 129,-1-13-774,6-5-774,-10-23-2838,13-13-387,-18 0-516,6-20 129</inkml:trace>
  <inkml:trace contextRef="#ctx0" brushRef="#br0" timeOffset="73168.1849">13808 12978 1806,'-15'-37'3999,"15"37"258,-1-14-387,1 14-2580,12-5-774,7 2-258,7 2 0,5-6 129,10 3-129,2-7 0,8-1 0,3-2 129,3 1-129,-4-4 129,3 5-129,-9-3-129,-3 9 129,-4-1 129,-4 7 0,-11 6 0,0 9 0,-10 6 0,1 8 129,-9 3 0,-1 6-129,-5 1 0,1 4-129,-2-7 0,-3-2-129,-1-3 0,-2-8-387,3-3-258,3-20-1806,0 0-2064,-7-5-516,7-15-258,3-8 0</inkml:trace>
  <inkml:trace contextRef="#ctx0" brushRef="#br0" timeOffset="73331.1943">14567 12642 7611,'0'0'4515,"0"0"-129,0 0-774,0 0-4257,0 0-774,22 16-774,-22-16-645,12 13-1806,2-1-129</inkml:trace>
  <inkml:trace contextRef="#ctx0" brushRef="#br0" timeOffset="73767.2191">14901 13055 7353,'-9'12'4644,"-11"-8"-387,20-4-258,-15-13-3741,13-7-516,2-7 0,6 0 0,6-3 129,4 1 129,4 4 129,-1 3 129,7 8 0,-1 4-129,0 10 0,0 4 0,1 12-129,-4 4 129,0 8 0,-6-3 0,-1 6 129,-10-4 0,-1 3 387,-6-7-258,-9 0 129,-7-5-129,-3-1-129,-7-7 129,-2-1-258,-4-3 0,1-6-129,3 0 0,-1-4-258,8-4-129,-1-7-129,11 6-516,-4-13-903,17 7-2064,0-3-903,6-2 0,7 2-129</inkml:trace>
  <inkml:trace contextRef="#ctx0" brushRef="#br0" timeOffset="74195.2429">15263 12841 8385,'17'35'4902,"-12"-15"-387,-3-1-129,-2 2-4128,3 0-258,1 2-129,1 1 129,1-5 129,1-3-129,-7-16 129,23 13 0,-5-13 0,7-9-129,4-8 0,5-5 0,2-5 0,5-4-129,-2 0 258,-1 2-129,-3 2 258,-2 9-129,-9 3 129,0 10 0,-4 5 0,-1 9 0,-4 8 129,-1 8-129,-1 4 0,0 9-129,-1-1 0,0 4 129,-1 1-129,1 0-129,-2-1 0,0-4-258,4 6-1290,-11-14-2838,4-7-645,-6-12-258,-1-10-5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8:29.043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1290 22 10,'0'0'11,"0"0"1,0 0 0,0 0-1,9-12-3,-9 12 0,0 0-2,0 0-1,0 0 0,0 0-1,0 0-2,0 0-1,0 0 0,7-11 0,-7 11 0,0 0-1,0 0 1,0 0 0,0 0 0,0 0 1,0 0 1,0 0 1,0 0-1,0 0 0,0 0 1,0 0-2,0 0 0,0 0-1,0 0 0,0 0-1,0 0-1,10 16 1,-10-6 0,1 4 1,-1 5 0,-4 3 0,1 5 0,-5 4 0,-2 3 0,-4 6 0,-3 2 0,-4 0-1,-4 1 0,-4-1 0,-3-2 1,-2-4 0,-3-3 0,-3-6 1,3-3 1,-1-5 0,2-4 0,2-5 0,3-3 0,3-3 0,4-4 1,4-4-1,3-3-1,5-6 0,3-4 1,5-5-2,5-3 0,4-3 0,4-4-2,5 1 0,3 0 0,2 3-1,0 2 1,5 3 0,2 2 0,2 4 1,2 1-1,5 3 0,4 3 1,5 3 0,3 2-1,3 5 1,2 4 1,0 5-1,-2 5 1,-2 5-1,-2 3 1,-6 3 0,-3 1 1,-2 1 0,-1 0 0,-5-1 0,1-1 0,-5-3-1,0-1 1,-3-4 0,-1 1 0,-7-5 0,-1-3 1,-13-10-1,16 13 1,-16-13-1,0 0 0,0 0 1,0 0-1,0 0 0,0 0-1,0 0 1,0 0 0,0 0-1,11 7 0,-11-7 0,0 0 0,0 0-1,0 0-4,0 0-23,1-10-5,-6-10 0,4-5 0,-7-23-2</inkml:trace>
  <inkml:trace contextRef="#ctx0" brushRef="#br0" timeOffset="7194">329 206 8,'0'0'7,"0"0"-1,-1-11-1,1 11-2,0 0-2,0 0 1,0 0 0,0 0 2,-10-12-1,10 12 1,0 0 0,0 0-1,0 0 0,-11-11 0,11 11-2,0 0 0,-12-6 0,12 6 0,0 0 0,-12-3 1,12 3 0,0 0 0,-11-3 1,11 3-1,0 0 0,0 0-1,-15-2 0,15 2 0,0 0 1,-14-1 0,14 1 2,0 0 0,-11 0 0,11 0 1,0 0-1,0 0 0,0 0 0,0 0-2,0 0 0,0 0-1,0 0-1,0 0 1,0 0-1,0 0 1,0 0 0,0 0 0,0 0 1,0 0 0,0 0 1,0 0-1,0 0 1,0 0 0,0 0-1,0 0 1,0 0-1,0 0 0,0 0 0,0 0-1,0 0 1,0 0 0,0 0 1,0 0-1,15 4 1,-3-4-1,1 0 0,2 0 0,2-1 0,2-1 1,2 1-2,-1-2 0,-1 1-1,-4 0 1,-1-1 0,-4 2 0,-10 1-1,14-1 0,-14 1 0,0 0 0,0 0 0,0 0 0,0 0 0,0 0 0,0 0 0,0 0 0,0 0 0,0 0 0,0 0 0,0 0 0,0 0 0,0 0 0,0 0-1,0 0 1,0 0 0,0 0 0,0 0-1,0 0 1,0 0 0,0 0-1,0 0 1,0 0 0,4 10 0,-4-10 0,0 0 0,0 0 0,0 0 0,0 0 0,0 0 0,0 0 1,0 0-1,0 0 0,0 11 0,0-11 0,0 0 0,0 0 0,0 0 0,0 0 0,0 0 0,0 0 0,1 11 0,-1-11 0,0 0 1,1 11-1,-1-11 0,0 16 0,1-6 0,-2 5 0,1 3 0,-1 4 0,-1 3 0,-1 1 0,0 2 0,-1 1 0,0 1 0,0-1 0,-1-2 0,2-2 0,1-2 0,-1 0 0,1-2 1,1-4-1,1 0 0,-1-3 0,1-1 0,-2-1 0,2-12 0,-1 16 0,1-16 0,0 0 1,-1 11-1,1-11 0,0 0 1,0 0 0,0 0 0,0 0 0,0 0 0,0 0 0,0 0-3,0 0-11,0 0-14,7-11 0,2 1-1,-5-19-1</inkml:trace>
  <inkml:trace contextRef="#ctx0" brushRef="#br0" timeOffset="9973">322 214 2,'0'0'8,"0"0"-1,0 0 0,0 0-1,0 0-1,0 0-1,0 0 0,-13 1 0,13-1 0,-11 3-1,11-3 1,-14 1 0,14-1 0,-18 3 0,18-3 1,-19 3 0,8-2 1,11-1-2,-19 3 1,8-1-2,1-1 1,10-1-1,-19 1 1,19-1 0,-15 0-1,15 0 2,-16-2 0,16 2 1,-14-4-1,14 4 0,-12-5-1,12 5-1,-11-2 0,11 2-2,0 0 0,-13-1-1,13 1 1,0 0-1,0 0 0,0 0 1,0 0-1,0 0 1,0 0-1,0 0 0,0 0 0,0 0 0,0 0 0,0 0 0,0 0 0,0 0 0,0 0 0,-10 1 0,10-1 0,0 0 0,0 0 0,0 0 0,0 0 0,0 0 0,-13 4 1,13-4 0,0 0-1,0 0 1,-13 3-1,13-3 0,0 0 1,0 0-1,-11 4 0,11-4 1,0 0-1,-13 3 1,13-3 0,0 0 1,-11 4-1,11-4 0,0 0 1,0 0-1,0 0 0,0 0 0,0 0-1,0 0 1,0 0-1,0 0 0,0 0 0,0 0 1,0 0-1,0 0 0,0 0 0,0 0-1,0 0 0,0 0-4,0 0-6,0 0-13,16 11-2,-16-11-2,22-16 2</inkml:trace>
  <inkml:trace contextRef="#ctx0" brushRef="#br0" timeOffset="11697">101 294 1,'0'0'5,"-14"-14"0,14 14 0,-12-9 1,12 9-1,-15-7 0,15 7 1,-15-5-1,15 5 1,-16-5 0,16 5 0,-12-2 0,12 2 2,0 0-1,-11-1 3,11 1-2,0 0 1,0 0-1,0 0-1,0 0-1,0 0 0,0 0-2,0 0-1,0 0-1,12-6 0,-12 6-2,17-5 0,-4 2 0,2-2 0,5 0 0,1 3 0,3-2 1,-1 3-1,2 0 1,0 1-1,1 0 1,-1 2 0,-2 1 0,-2-1 0,0-1 0,-3 1 0,-2 1-1,-3-2 1,-3 0 0,-10-1 0,12 0 0,-12 0 0,0 0 0,0 0 0,0 0 0,0 0 0,0 0 0,0 0 0,0 0 0,0 0 0,0 0 1,-14 7-1,14-7-1,-14 3 1,2-1-1,-2 0 1,-1 1-1,-4-1 0,-2 1 1,-1 1-1,-4-2 0,0 2 1,-1-2-1,0 1 0,0-1 0,1-1 0,4-1 1,2 0-1,4 0 1,4-1 0,12 1 0,-15-1 1,15 1 0,0 0 0,0 0-1,0 0 1,0 0-1,0 0 0,0 0 0,0 0 0,0 0-1,0 0 0,0 0 0,0 0 0,-11-6 0,11 6 0,0 0 0,0 0 0,0 0 0,0 0 0,0 0 0,0 0 0,0 0 0,0 0 0,0 0 0,0 0 0,0 0 0,0 0 0,0 0-1,0 0 1,10-13-1,-10 13 1,21-9-1,-7 2 1,2 1-1,3-1 1,2 1-1,-1 1 1,0 2 0,-3 0-1,1 2 1,-4 1-1,-3 0 1,0 1 0,-11-1 0,17 3-1,-17-3 2,16 1-1,-16-1 0,12 0 0,-12 0 0,16-1 0,-16 1 0,15-2 0,-15 2 0,12-1 0,-12 1-1,0 0 1,0 0 0,10 1 0,-10-1 0,0 0 0,0 0-1,0 0 1,0 0 0,0 0 0,0 0 0,0 0 0,0 0 0,0 0-1,0 0-1,0 0 0,0 0-2,-7 11-4,7-11-6,0 0-13,13-2 0,-7-14-1,10-1 1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51.526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70 3,'0'0'14,"0"0"-4,10-14-2,5 9-2,3-1-2,3 0-2,8-1 0,2 1 0,5 1-1,4 0 1,2 1-1,4 2 0,3 1 0,5 1 1,3 1-1,6 1 1,4 1-1,6 1 1,4 1-1,4-2 1,4 2-1,5-1 1,5-1-1,4 0 0,2-1 0,4-1 1,4 1-1,4-2 1,4 0 0,1 1-1,2-1 2,3 1-2,2 0 0,5 1 0,-1 1-1,3 0 1,-2 1-1,0 0 0,-1 1 1,0 0 0,-4 0 0,-2 0 0,-1 1 0,-4-2 1,0 2-1,-2 2 1,0-1-1,-4 1 1,0-1-1,-1 0 0,0-2 0,0 2 0,-2-3 0,-2-2 0,-1-1 0,-1 1 0,-1 2 0,-3-3 0,-1 3-1,-1-2 0,0 3 0,-2-2 0,5 2 0,1-2-1,1 0 1,0 1-1,2 1 1,2 1 0,1 1 0,6 3 0,0 1 0,1 0 0,4 2 0,5 0 0,1 0 0,-3 0-1,2-1 0,-5 0 0,4 0-1,-12 1-3,1-4-4,-12-1-21,0 5 1,-10-10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52.798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2-1 12,'0'0'14,"-9"-5"-1,9 5-1,0 0 0,0 0-3,0 0-2,0 0-1,0 0-4,0 0 0,1 12-1,-2 0 0,-2 3-1,2 6 1,-3 6 0,-1 6 0,-3 4 0,0 10-1,-2 3 1,0 1-1,3 5 0,0 0 0,4 1 1,5 0-1,1-3 1,3-1-1,3-3 0,4-2 0,2-2 0,-1 0 0,1-4 0,-3-1-1,5-2 1,-5-2 0,2-5 0,-2-2 0,-1-4 0,-1-3 0,0-4 0,2 0 1,-3-5-1,3-1 1,-1-3 0,2 0 0,-1-3 0,2-2 0,1-2 1,1-2-1,5-2 0,0 0 0,2-2 0,2-1-1,4-1 0,1 1 0,4-1 0,5 3 1,1 0-1,5 0 0,7 1 0,6 1 0,6 0 1,5 1-1,6-1 1,3-1-1,5 0 1,6 0 0,2-2 0,2 1 0,5-2 0,2 1 0,6-3 0,3 2 0,0-1-1,2 2 0,-1 0 1,3 1 0,-2 0 1,1 2 0,-2 1 0,-1 1 0,-1 0 1,-1 0-1,2 0 0,1 0 0,1-1-1,-3 1 0,3-1-1,2 0 1,0-1-1,3 0 0,0 1 0,0-1 0,0 1 0,2 1 0,1 0 0,-1 2 0,-4 0 0,-1 2 0,0-1-1,1 2 1,-1 1-1,0-1 1,-3-1-1,0-1 1,4 0-1,-1 1 1,2 0-1,-4-1 1,2 0 0,0 0 0,0 3-1,4-2 1,0 1-1,-1-1 0,1 2 1,2-2 0,-3 0 0,2 2 0,2 3-1,-1-3 1,0 3-1,-3-3-4,-3 3-9,-1 1-19,-16-12 1,4 2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54.230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0 1075 20,'0'0'26,"0"0"1,0 0-15,0 0-4,0 0 1,0 0 0,41-42 2,-41 42-1,0 0 1,2-72-1,-2 72-3,6-74-2,-6 26 0,-3-6-1,3-4-2,-2-4-1,7-4 0,-10 0-1,-1 0 0,1 1 0,-1 2-1,10 5-1,-15-4-7,6 7-29,-9 5 1,3-7-3,1 0 2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42.73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1289 0,'0'0'19,"0"0"-7,0 0-4,0 0-4,17 9 0,-1-7-1,4 1 0,3 1 0,4 1 1,8 0 1,8 0-1,1 2-1,2-1 1,5-1 0,-1 2 1,-1-2-1,0-1 0,-4-3 0,-7 2 0,-6-3 1,-5 2-2,-9-3 1,-7 1-2,-11 0 0,13 0-1,-13 0-1,0 0-4,0 0-6,-13-2-15,0-9-5,9 2 0</inkml:trace>
  <inkml:trace contextRef="#ctx0" brushRef="#br0" timeOffset="681">75 4 4,'0'0'9,"0"0"-7,-8-9-2,8 9-1,0 0 0,0 0 1,0 0 2,0 0 0,0 0 1,0 0 0,0 0 0,8 10 0,-8-10 0,-5 11 0,2-1 0,-2 2 0,-4 5 1,1 4 0,0-1 1,0 8-2,-2 5 1,6 1 0,1 5-1,3 5 0,5 3 0,-3-1 0,4 4-1,-4-5 0,4-5-1,-4-5-1,0-8 1,-1-6 2,-1-7-1,0-14 0,0 0 0,0 0-5,-3-17-8,-3-12-13,5 3-1,-6-16-2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44.20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0 11,'20'6'7,"-8"-3"-1,4 1 0,1 0-2,7-2-2,2 3-1,-1-2 0,-6 0 0,1 1-1,-6-2 0,-1 1-1,-13-3-2,9 8-6,-4 2-10</inkml:trace>
  <inkml:trace contextRef="#ctx0" brushRef="#br0" timeOffset="431">865 228 1,'35'-1'3,"-1"0"0,-4-1 0,-5 1 1,0-1-1,1 0 0,0 0 0,2 1-2,-1 0 0,-2 0 1,-5 0-1,-4 1 0,-5 1-2,-11-1 0,10 7-5,-19-4-12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06.18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472 143 3,'0'0'8,"9"15"-2,-9-15 0,17 12 0,1-6 1,7 3 1,0-2 0,11 6 1,6-5-2,10 0 0,8-1-1,11 2 0,0-1-1,3 0-1,9-3-1,5 2 0,-2-2 0,-1 0-1,-5 0 0,-8 0 0,-6-1 0,-3 1-1,-16 1 1,-8-1-1,-12-2 0,-6 1 0,-6 0 0,-6-1 0,-9-3 0,9 6 1,-9-6-1,0 0 0,0 0 0,0 0 0,0 0 0,10 5 0,-10-5-1,0 0 0,15 6 0,-5-3 0,1 1 0,4-1 0,3 0 0,-2-1 0,1 0 1,-5 0-1,-1-2 1,-11 0-1,15-3 0,-15 3 1,0 0-1,-1-14 0,-3 5 0,-2-3-1,-3-2 1,-1-5-1,-2 0 1,-5-8-1,-2-1 0,-2 4 1,-4 1-1,-2 2 2,0 2-2,-4 1 1,2 3 0,0 7 1,2 0-1,4 0 1,4 1 1,7 2 0,0 0 0,12 5 0,-12-8-1,12 8 0,0 0-1,0 0 0,10-1 0,1 8-1,8 1 0,2 2 0,5 5 1,4 3-1,3 1 2,1-1-2,-3 2 2,0-1-2,-2-1 2,-2-1-2,-2-3 1,-3-1 0,-4-1 0,-3-3 0,-3 0 1,-3-2-1,-9-7 0,5 14 0,-5-14 1,-5 15 0,-1-5-1,-2 2 1,-6 2 0,-2 4 1,-7 0-1,-4 4 1,-8 2 0,-3 1 0,-5 1 0,1 1 0,0-3 0,3-2 0,3-2-1,9-4 1,6-5-2,4-3 1,17-8-2,-14 4-1,14-4-6,0 0-27,10-21-1,-5 1 0,-4-6 0</inkml:trace>
  <inkml:trace contextRef="#ctx0" brushRef="#br0" timeOffset="1382">163 196 19,'0'0'14,"-11"-1"-2,11 1 1,0 0-3,0 0 0,0 0-2,0 0-2,0 0-1,0 0-2,15-12 0,8-1-2,10-1 0,8-2-1,7-3 0,9-4 0,6 0 0,-3 1 0,-6 5 1,-10 4 0,-10 1 0,-11 4-1,-7 5 1,-16 3-1,-11 8 0,-11 3 0,-5 1 0,-9 0 1,-7 4-1,-7 4 0,-6-5 1,-4 4-1,3-3 0,1 1 1,4-3 0,3 1-1,9-3 1,6-6 0,8 6 0,5-9 0,9 0 1,12-3-1,-12 1 0,12-1-1,0 0 1,0 0-2,11 1 1,4 1-1,6 2 1,6 2-1,4 2 1,4 5 0,7 1 0,0 4 0,-2 2 1,-3 2-1,-3 3 1,-3 1-1,-4 1 1,-4 1 0,-5-2 0,0-2 0,-2-1 1,-1-3-1,-1-2 0,2-3 0,-3 0 1,-6-2-1,9-2 0,-3-1 0,0-1 0,-2-1-1,-1-1 1,-10-7-1,14 13 1,-5-10-1,-9-3 1,0 0-1,0 0-1,10 6-11,-10-6-20,-1-17-2,-1 4 1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41.49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16 2,'16'-1'8,"4"-1"-1,8-1-1,3-2-2,6 3-1,6-1 0,4 2-2,2 1 1,4 1-2,-3 2 1,0 3 0,-5 0 0,-4 1 0,-3-2 1,-7 0 0,-7-1 0,-6-1 0,-3-1 1,-6-1-1,-9-1-1,11 1-6,-11-1-12,0 0-5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41.98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0 7,'0'0'1,"11"8"-6</inkml:trace>
  <inkml:trace contextRef="#ctx0" brushRef="#br0" timeOffset="60">165 10 22,'42'-1'14,"-1"-1"1,2-1 0,-1 3-2,-1-1-2,-1 2-4,-9-2-2,-3 4 0,-6-5-2,-3 6-1,-3-4 0,0 3-1,-3-2-1,-1 1-2,0 2-2,-2-4-8,-10 0-18,13-6 0,-21-6 1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9:12.527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200-8 17,'0'0'16,"0"0"-5,0 0-3,0 0-5,0 0-4,0 0-2,0 0-2,0 0 0,0 0 0,0 0 0,9-2 1,-9 2 1,17 1 1,-17-1 3,14 0 0,-14 0 0,16 0 0,-7 0 1,2 0-1,-11 0 0,19 4-1,-19-4 0,18 3-1,-18-3 1,15 3 1,-15-3 1,0 0 2,0 0 0,0 0 1,0 0 0,0 0 0,0 0 0,0 0-1,0 0-1,0 0-1,0 0 1,0 0 1,0 0 1,0 0 2,-13-2-2,0 0 2,3 1-1,-10-3 1,3 3-3,-9 0-1,1 1-1,1 0-1,-6 6 0,-3 0-2,-2 2 0,-1 3 0,0 3 0,-1 0 0,3 1 1,-4-1 0,6-2-1,6-2 1,1-3-2,12 0 0,13-7 0,0 0 0,6 10 0,15-7 0,10-1 0,7 2 1,9 2 1,1 0 0,-7 2-1,1 2 0,-6 4 0,-6 2 0,-13 5 2,-12 1 1,-15 9 1,-17 3 1,-4 5 2,-15 2 0,-6 3 0,-14 2 0,3 4-2,-3 0 0,7-4-1,2-3-2,6-3-1,51-40-3,-67 65 0,67-65 0,-26 46-1,26-46 0,0 0 0,36 40 0,-4-31 1,3 4 2,5 1 0,3 3 2,-1 5 0,-2 5 1,-11 7 1,-8 8 0,-16 10 0,-7 6 0,-15 7 0,-6 1 0,-5 6 0,-5-4-1,7-1 0,-6-3 0,15-5-2,3-7 1,10-5-1,4-1 0,8-3 0,6 2 0,-2-1-1,6 0 0,-8 2 2,-3 4 0,-8 2 0,-6 5 2,-11 3 0,-14 0 1,-5 5-1,-3-3 1,-3 3 1,-1-6-2,4-1 0,3-9-2,8-1-1,11-4 0,10-3 1,8-41-2,-8 75 1,8-75 0,1 80 0,-1-80-1,1 80 2,-1-80-1,-7 77 0,7-77 1,-22 71-1,22-71 1,-30 75-1,6-33 0,8 10 0,-14 4 0,-3 10 0,0 7-1,0 7 1,2 5-1,4 1 1,-5 0-2,4-7 2,11-2-2,5-10 2,3-2-1,9-65-1,-5 111-6,5-111-31,0 0 2,62 109-3,-62-109 2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00:50:07.81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8358 2181 23,'0'0'16,"0"0"0,0 0-1,0 0-4,0 0-1,0 0-4,0 0-1,-1-15-2,1 15-2,-10-10 0,10 10-1,-14-9-1,14 9 0,-19-6-2,9 4 0,-2 4 0,1 0-1,11-2 1,-16 7 0,16-7-1,-11 10 3,11-10-1,0 0 1,0 0 0,-5 10 0,5-10 0,0 0 1,0 0-1,14-5 1,-14 5 1,16-13 1,-2 1 0,1-5 2,0-11 1,4-2 0,-2-10 0,0-5 0,0-6 0,-2-7-1,-5-5 0,0 0-1,-3-3-1,-5-2 0,-3-3 1,0-1-1,-3-3 0,-2 5 0,-2-8 0,0 7 0,-1 2-1,1 2 0,-2-1-1,-1 1 1,-3 1-1,-1-1 0,0 6 0,-2-4 0,2 1-1,1 1 1,1 3-1,5 5 0,1 5 0,2 8 0,3 5 0,1 7 0,0 7 1,-1 5-1,-1 6 1,-2 2-1,5 10 1,-12-12 0,12 12 0,-17-10 0,5 5 1,-6-1-1,-3-1 1,1 2-1,-7-1 1,-3 0 0,-6 0-1,-10-1 0,-5 1 0,-2 1 0,-11 0 0,-7 1 1,-9 0-1,-8 1-1,-8-1 1,-3-1 0,-5 1 0,-9-4 0,-1 1 0,-7-1 0,-5-2 0,-1 0 0,-4 2 0,-1 2 0,-8 1 0,0 2 0,-3 0 0,-7 1-1,1 0 2,-8-1-1,0 2 0,-9 1 0,0 3-1,-4 1 1,-5 4 0,1 3 0,-4 3 0,2 0 0,-1 1 0,1-3 0,3-1-1,1 0 1,3-3 0,1 3 1,2-2-2,0 4 2,1 2-1,1 0 1,-1 3-1,0 0 1,6-2 0,6-2 0,2-3 0,9-5 0,4-4-1,5-3 0,-6-3 1,15-2 0,7-1-1,-1 0 0,10 3 1,6 0-1,8 2 0,10 1 0,23-2 0,-7 3-1,13-1 0,14 0 1,41 1 0,-79-4 0,79 4 0,-50-2 0,50 2-1,0 0 0,0 0 0,-43 5-1,43-5 0,0 0 0,0 0 0,0 0 0,28 41 0,-28-41 0,0 0 2,32 64-1,-32-64 2,32 65-2,-32-65 2,19 87-1,-15-26 0,1 4 2,-3 0-2,-4 4 0,-8 9 0,-1 4 0,1 3 0,7 1 0,-1-2-1,-6-2 1,6-1 0,1 0 0,-4-9 0,7-3-1,-4-5 2,-11-3-2,8-5 1,0-1 0,-1-2 0,2-3-1,9-3 1,-2-5-1,-1-42 1,34 68-1,-34-68 1,52 44 0,-9-30-1,3-4 1,15 0 0,9-3 1,10 2-1,10 2 0,12 2 0,15 3 0,5 3 0,12 2 0,1 1 0,12-5-1,10 4 1,-3 1 0,15-3 0,5-2 0,8 0 1,6-1-2,13-3 1,2 3 0,4-4 0,9-2 0,-1 0 0,-2-1 0,3 1-1,0-2 1,-5-1-1,-1-1 1,0-1 0,-4 0 0,-1-1 0,3-2 0,-11 0 0,-2 2 1,-2 1 0,-5 2 0,-13 1 1,-9 3 0,-11 1 0,-11-1 1,-3-1-1,-9-3-1,-14-2 1,-5-2-1,-7-3 0,-5-3-1,-3-3 1,-1-1-1,-8-4 1,-5 1-1,-7-4 1,-8 2-1,-5 0 1,-10 0 0,-13 2 0,-12 2 0,-11 2 0,-6 1 1,-12 5 0,9-14 0,-14 5-1,4-1 0,1-2 0,-1-7-1,9-2-1,-1-4 0,4 0 0,2-3 1,2-3-1,1-3 1,-1-5 0,4-2 0,-5-8 1,-1-4-1,-7-7 2,-3-6-2,-5-4 1,-3-1 0,-5-1 0,-1-4 0,-6 1-1,-1 0 0,-1 1 1,-2 2-1,1-5-1,-2 2-2,7 4-5,-3-2-16,5-3-11,6 2-1,-3-2 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18.988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0 13 21,'0'0'18,"0"0"0,0 0 0,0 0 1,0 0-5,0 0-3,0 0-2,0 0 0,0 0-2,0 0-1,15-11-1,-3 10-2,2 0 0,4 1-1,4-1 1,5 1 1,4 0-1,1 1-1,-1-1 0,-2 0 0,-3 1 0,-4 0 0,-6-1-1,-2 1 0,-14-1 0,12 2 0,-12-2-1,0 0 1,0 0-1,0 0 0,-4 12 0,4-12 0,-1 15 0,1-5 0,0 4 0,0 2 0,1 1 0,-1 5 0,1 1 0,-2 4 1,1 0-1,-1 2 0,-1-1 0,1 0 1,-2-2-1,1-2 0,0-3 0,-1-3 1,2-4-1,0-3 0,1-11 0,-1 13 1,1-13-1,0 0 1,0 0-1,0 0 1,0 0-1,0 0 0,0 0-4,0 0-21,0 0-4,8-16 0,-8-9-1,8-4-1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2T23:47:18.15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25 128 9,'-10'-10'8,"10"10"0,0 0-1,0 0-1,0 0-1,0 0-2,0 0-1,0 0 0,0 0 0,-5 12 0,5-2 0,1 1 1,1 7 1,0 1 0,-1 7 0,0 4 1,1 6 0,-1 1 1,1 3-2,-2-3 1,0 0-1,-1-5 0,3-3 0,-3-8-1,2-3 1,-2-8 0,1-10 0,0 0 0,0 0 0,5-25 0,-4-1 0,-4-4-1,0-5-1,-4-7-1,0-3-1,-6-1 0,1-1 0,-2 4 0,2 6-1,1-1 1,1 6 0,0 4 0,1 6 0,5 5 0,-1 4 0,5 13 0,-8-15 0,8 15 0,0 0 0,0 0-1,0 0 1,0 0-1,0 0 0,16-4 1,1 9-1,3 2 1,7 3-1,5 3 1,3 4-1,5 6 1,-1 1 0,-1 5-1,-5 3 1,-2 2 0,-4 1 0,-2 3 0,-2 2 0,-5-3 1,-3-1-1,-3-3 1,-4-1-1,-4-7 2,-4 4 0,-8-10 0,-4 1 0,-8-3 1,-5-1-1,-8-3 1,-1-1-1,-3-3 0,-3-1 0,2-3-1,2-3 0,0-3 0,7-2 0,6 0-1,2-5-1,5 4-3,6-7-6,10 11-12,4-19-14,8 3-1,6-1 1</inkml:trace>
  <inkml:trace contextRef="#ctx0" brushRef="#br0" timeOffset="851">636 386 14,'0'0'29,"-12"-7"0,12 7-13,-6-9-8,4-2-1,2 11-2,5-11-1,5 9-1,3-6-1,2 7-1,6 1 0,2 4-1,2 6 1,1 1-1,-1 3 0,-2 3 0,-2 5 1,3-2-1,-8 0 1,-4 1-1,-2-1 1,-1 0 2,-5-1-1,-2 0 2,-6-5 1,-3 1-1,-7-6 1,-1-1 0,-5-5-1,-4-3 0,-5-4-1,2-3 0,-1-3-2,4-3 0,5 1 0,2-2-1,6 2 0,6 0-1,7 2-1,2-1 0,8 0-1,4-2-2,8 0-1,3-7-2,10-1-1,0-5 1,7 1-1,-2-4 1,0 1 1,-8-3 3,-1 2 0,-6 2 3,-6 4 2,-5 2 0,-6 6 1,-4 2 0,-3 4 1,-3 9 0,0 0 0,0 0 0,0 0 1,0 14 0,-2 1 0,3 6 0,-2 1 0,4 5 0,-3 8 0,4 4-2,-2-1 1,1 1-2,-2-3 2,4-1-2,-5-4 0,2-3 0,-2-11 0,0-4-1,0-13 1,0 0-1,-15-2 1,0-11-1,-1-3 0,-3-2 0,0-3 0,-4 0 0,3 3 0,3 1 0,3 4-1,6 2 1,8 11-1,1-17 1,9 10-2,12 0 2,8-1-1,6 1 0,5-1 0,3 3 1,1 5-1,0 0 1,-6 3 0,-5 6-1,-3 3 1,-1 1 0,-5 5 0,-4 0 0,-6 0 0,0 6-1,1-4 1,-4-1 1,-5-1-1,-2 0 1,-5 1-1,1-3 1,-2-1 1,-4-1 0,-4-2 0,-3-1 0,-5-2 0,-1-2 1,-5-6-1,1-2 0,0-6 0,1-2-1,2-2 0,9-3-1,2 0 0,6-2 0,6 3-1,5-1-1,11 3 0,3 0-1,7 4-2,2-3-1,8 6-3,-4-7-6,9 2-14,2 1-6,-7-6 1</inkml:trace>
  <inkml:trace contextRef="#ctx0" brushRef="#br0" timeOffset="2023">1864 126 12,'-2'12'25,"-2"-1"-16,-1 1 1,0 6 2,1 2 0,1 8 0,-2 2-2,6 8-2,-4 0-1,3 5-3,-3 1 0,2 0-2,-2 0-2,2-7-8,6-9-17,5-3-7,2-15 0</inkml:trace>
  <inkml:trace contextRef="#ctx0" brushRef="#br0" timeOffset="2273">1981 566 17,'-18'1'27,"18"-1"0,0 0-19,-5-13-2,14 2-2,7-4 0,4 2 0,1-3-1,3 2-1,0 3-1,2 3 1,-4 3 0,-1 7 1,-7 5-2,0 3 1,-4 6-2,2 3 2,-5 4 0,-3 3 1,-5-1 1,0 3 1,-8-5 0,1 1 2,-10-6-1,-4-1 0,-6-8 0,1 0-2,-1-8 0,1-4-4,3-4-2,2-7-2,12 0-5,6-9-8,10 1-16,10-3-5,6-1 2</inkml:trace>
  <inkml:trace contextRef="#ctx0" brushRef="#br0" timeOffset="2664">2419 590 6,'-6'18'25,"12"0"-5,2 0-10,3-7 0,8-4-2,4-8-1,6-7-3,0-8 0,4-4 0,-6-5 0,1-3 0,-8-2 1,-2 4 0,-10-2 0,-3 8 0,-8 2 0,-1 6-1,-5 5-1,-5 7 0,0 5-2,-3 5 0,-2 5 0,-2 3-1,3 4 0,2 3 1,3 2-1,4 1 0,5 5 1,4 2-1,5 2 0,7 4 1,1 3-1,5 1 0,0 4 0,-1 2 0,1-2 0,-2-1 0,-6-2 0,-2-3 0,-6-2 1,-5-2-1,-4-4 1,-4-2 0,-7-8 0,-2-4 1,-4-4 0,-3-5 0,-3-10 1,1-5-1,-2-11 1,3-6-2,2-9 1,2-6 0,10-13-2,8-7 0,13-7-2,12-5 1,11-1 0,9-2 0,7 5 0,9 3 0,2 9 0,-3 8 0,-3 12 1,-8 7-1,-8 9 1,-8 6-1,-4 6 0,-11 3 1,-12 2-1,14 4 1,-14-4-1,0 0 1,0 0 0,0 0-1,0 9-1,0-9-7,0 0-18,0 0-8,-5-11-1,5 11 2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2T23:47:32.989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75 15 11,'0'0'9,"0"0"-2,-7 9 0,7-9-2,0 0 0,0 0-1,4 13-1,-4-13 0,4 10-1,-2-1 1,0 0 0,-2 3-1,0 2 1,0 3 0,3 3-1,-3 5 1,-2 3-1,2 3 0,-1 6-1,2 2 0,1 2 0,-1 0 0,0-2 1,1-2-1,0-4 0,1-7-1,-2-4 1,1-6 1,-1-4-1,-1-12 2,2 12 0,-2-12 1,0 0-1,0 0 1,0 0-1,-4-13 0,3 3-1,-2-4 0,1-1-1,-3-6-1,0-4-1,0-2 0,-2-5 0,0-3 0,-1-1-1,2-1 1,1 0 0,0 1 1,3 0-1,3 3 1,0 4 0,1 5-1,2 1 1,1 5 0,3 2-1,2 2 0,3 4 1,5 2 0,5 1 0,5 1 1,4 4 0,3 1 0,1 2 1,-3 2-1,1 4 0,-3 1 0,-4 3-1,-5-1 1,-5 1-2,-6 4 1,-7 2 1,1-1 0,-5 2 0,-8 0 0,-2 0 0,-4 3 0,-1-3 1,-5-1-1,2-2 0,-5-1 0,-1-2 0,2-2-1,2-2 1,4-4 0,4-1-1,2-2 1,10-1-1,0 0 0,17-5-1,0 4 1,3 3-1,2 2 1,4 2-1,1 4 1,-8 3-1,2 6 0,-10 0 1,1 4-1,-4-1 0,-2 2 1,-6-2 0,-8 2-1,6-2 2,-8-4-1,2 2 1,-6-4 0,-5 2 1,-5-5 0,-2 1 1,-5-5-1,-5 1 1,-3-6 0,-2 0-1,-1-5 0,3 0 0,1-3-1,7-3 0,8 0-1,4-1-2,9-1-2,4-5-5,17 3-12,5-4-13,6-6 0,10 1 0</inkml:trace>
  <inkml:trace contextRef="#ctx0" brushRef="#br0" timeOffset="1272">787 61 3,'0'0'6,"0"0"-1,0 0 0,0 0 1,0 0 0,1 14 1,-1-14 0,-8 20 0,3-3 0,-1 4 0,3 5-1,-4 8 0,6 2-1,-2 2 2,4 7-3,0 0 0,6 1-1,0-1-1,6-3 1,0-6-1,3-4 0,1-8 1,3-4 0,1-13 0,2-5 0,-2-9 1,1-7-1,-2-9 1,0-3-1,-1-10 0,1-2 0,-7-4 0,1 0-1,-6-1 0,1 4 0,-5 3 0,1 4 0,-5 5-1,1 7 0,-4 4 0,2-2 0,1 18-1,-3-13 0,3 13 0,-3-12-1,3 12-1,0 0-4,0 0-7,0 0-21,0 0-2,0 0 1</inkml:trace>
  <inkml:trace contextRef="#ctx0" brushRef="#br0" timeOffset="2103">-1 784 4,'0'0'13,"0"0"-1,0 0-3,1 11-1,-1-11 0,15 10-2,-5-8 1,11 8 1,7-7 0,14 5 1,9-8-1,12 0-1,12-3-1,15-5 1,7 1-2,10-1 1,0-5-1,2 4 0,-7-1-2,0 3 1,-15-1-1,-12 8-1,-12-7 0,-11 7 0,-13 0-1,-10 0 0,-9 0 1,-6 0-1,-14 0 1,12 0-1,-12 0 1,0 0-1,0 0 1,0 0-1,0 0-1,0 0 0,0 0-1,-10-2-2,10 2-2,-12-4-6,12 4-23,-15-4-4,15 4 2,-19-10-1</inkml:trace>
  <inkml:trace contextRef="#ctx0" brushRef="#br0" timeOffset="9163">520 1345 5,'9'-5'8,"-9"5"-1,2 21 0,-2-1-1,2 6 0,-1 7 1,0 8 0,-1 8-1,-2 2 1,2 5 0,-3-3-1,3-1 1,-2-3-1,1-4 0,-1-7-1,2-5-1,-1-10-1,1-4-1,-1-6 0,1-2-1,0-11-3,0 0-4,-1-11-11,6-3-13,-12-14 0,7-2 0</inkml:trace>
  <inkml:trace contextRef="#ctx0" brushRef="#br0" timeOffset="9504">136 1459 8,'27'0'27,"8"-5"-11,16-1-3,16-2 0,13-5-1,14 6-2,5-7-3,6 0-1,-10 0-1,-6 4-1,-17-1-1,-12 6 0,-17 0-1,-11 3 1,-14-1-2,-8 5 1,-10-2-1,0 0 0,0 0 0,-12 9-2,12-9-6,-21 10-15,9-9-11,3 2 0,0-7 1</inkml:trace>
  <inkml:trace contextRef="#ctx0" brushRef="#br0" timeOffset="10575">1229 1572 11,'-1'55'9,"2"7"-1,-1 1-1,1-1 0,1-3-1,-1-10 0,1-4-1,0-14 1,0-8 0,-3-11 0,1-12 0,0 0 0,3-14-2,-4-6-1,1-8-2,-1-7-1,0-8-1,1-2-1,1-7-1,0-1 1,-2 1 0,4 1 0,-1 1-1,1 6 2,-3 4 0,0 3 1,-1 7 1,0 4-1,0 4 1,-2 3-1,2 7 1,-3 3 1,4 9 0,-1-12 0,1 12 0,0 0 1,15 11 0,-3-5 0,7 6 1,6 4 0,5 3-1,7 3 1,2 3-1,0 1 0,2 4 0,-2 2-1,-1 1 0,-5-1-1,-3 1 1,-4-1-1,-4 1 0,-5 0 0,-7 1 1,-8-2 0,-5 3 1,-11-2 0,-8 2 0,-13-3 0,-7 1 1,-10-7-1,-7-2 0,-7-5 0,-5-4-1,-2-1 1,4-2-1,4-9 0,7-2-1,8-2-1,9 0-2,13 1-5,3-7-7,15-6-20,4 2-4,6 11 1,-7-16 0</inkml:trace>
  <inkml:trace contextRef="#ctx0" brushRef="#br0" timeOffset="11427">171 2320 19,'30'13'15,"7"-3"2,10-1-1,7-7-1,12 1 1,6-7-5,15 4-2,3-6-2,9 2-1,2-2-1,4 1-1,-1-2 0,1 2-1,-7-1 1,-4 1-2,-8-2 1,-7 3 0,-12 0-1,-7 2 0,-12 0 0,-11 3-1,-10 0 0,-7 0 0,-10 0-1,-10-1 2,10 2-2,-10-2 1,0 0-1,0 0 0,0 0 0,0 0 0,0 0-4,0 0-6,-10-3-26,10 3-2,-13-12 0,6-2 1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50.93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06 295 5,'-18'0'16,"0"-1"0,3 0-2,1-3-2,14 4-2,-15-9-1,15 9-1,3-13-2,5 1-1,5 5-2,4-3-1,0 5-1,5 2 1,1-1-1,0 4-1,-2 1 1,1 9-1,-3-6 0,-3 7 0,0-3 1,-2 0-1,-4 1 1,-2 1-1,-4 2 1,-5 0 1,-4 1 0,-1 1 1,-10-1 0,-4 1-1,-6-3 1,-4 1 0,1-5 0,1 0-1,-3-4-1,3-2 0,4-4 0,5-4-2,7-1-1,5-5-3,7 1-4,3-7-7,13 0-13,3 1-3,4-9 0</inkml:trace>
  <inkml:trace contextRef="#ctx0" brushRef="#br0" timeOffset="5609">452 213 6,'0'0'9,"0"0"1,0 0 1,0 0-2,0 0-1,0 0 0,0 0-1,0 0-1,0 0 0,0 0 0,0 0-2,0 0-1,0 0 0,0 0-1,0 0 0,0 0 0,0 0 0,0 0-1,0 0 0,0 0 0,1 9-1,2 1 0,-3-10 1,5 21-1,-3-9 1,0 5 0,1-2-1,0 0 1,-4 1-1,2-2 1,-2 1-1,1-3 0,-1-1 0,1-1 1,0-10-1,-1 14 0,1-14 0,3 11 0,-3-11 1,0 0-1,0 0 1,12 9 1,-12-9-1,10-9 0,-3 0 1,2-2-1,2-5 0,2 0 0,0-3 0,2 2-1,1-1 0,-3 3 0,0 1 0,-1 4 0,-1 2 0,1 2 0,-2 2 0,-10 4 0,9-1-1,-9 1 1,12 7 0,-12-7 0,10 17 0,-8-5 0,1 2 1,3 1-1,-2 3 0,-3-3 1,4 2-1,-2-2 1,-3-1-1,3-2 1,-3 0 0,0-12-1,1 14 1,-1-14 0,0 0 0,1 9 0,-1-9 1,10-8-1,3 0 0,-1-3 0,2-1 0,5-2 0,3-2 0,-1 1-1,1-1 0,-2 3 0,-5 1 0,0 3 0,-4 2 0,-2 3 0,-9 4 1,0 0-2,10-5 1,-10 5 0,0 0 0,0 0 0,2 14 1,-2-14-1,4 20 0,1-6 0,-1 3 0,-1 1 1,0 2-1,1-1 0,-2 0 0,-1-1 0,1-3 0,-3-4-1,3 1-4,-2-12-6,0 0-9,11 8-13,-11-8 0,22-17 0</inkml:trace>
  <inkml:trace contextRef="#ctx0" brushRef="#br0" timeOffset="6670">1206 265 21,'-1'10'23,"1"-10"-12,-6 19-7,7-6 1,-1 2 0,1 5 0,1 1 0,3 4 2,-2 1-1,0 5-1,-2 4 0,-1 5-1,0 0-1,0 3 0,-1 0-1,0-1 0,-4-5-1,1-2 0,0-5 0,-1-6 0,-2-5 0,3-7 0,-3-1 1,7-11-1,-11 12 1,11-12-1,0 0 1,-11-9 0,8-1-1,2-1 1,-1-10-1,0 1 1,2-8-1,1-2-1,-1-4 1,4-3-1,-3-1 1,3 0-1,4-1 0,-1 1 0,3 1 0,2 4 0,4 3 0,0 4 0,3 3 0,1 5 0,0 4 0,0 2 0,0 5 0,-4 2-1,0 3 1,-4 3-1,1 2 1,-13-3-1,14 16 1,-13-4 0,4 5 0,-2 0 0,-4 4 0,-2 0 0,-1 3 1,1-2-1,-5 1 1,5-3-1,-10 0 1,0-4 0,1-1 0,1-5 1,-4-4-1,-1 0 1,0-6-1,-3-4 0,3-3-1,4-2-1,2-2-3,-4-8-7,11 2-8,2-1-13,6-7-2,8 1 0</inkml:trace>
  <inkml:trace contextRef="#ctx0" brushRef="#br0" timeOffset="7431">1591 0 21,'-6'14'23,"6"-14"-14,-3 16-3,5-4 1,-2-2-1,2 4 0,0 1 2,2 3 0,-2 3-1,1 7 1,-2 0-2,4 6-1,-5 2 0,2 4-2,-4 0 0,1 2-1,0-4-1,-2-3 0,-1-3-1,0-3 1,1-6-1,0-6 1,1-2-1,2-15-1,-3 13-2,3-13-3,11-5-6,-4-6-9,-1-6-13,12 0 3</inkml:trace>
  <inkml:trace contextRef="#ctx0" brushRef="#br0" timeOffset="7812">1874 363 5,'-5'17'12,"5"-17"-2,5 16 1,-5-16-2,18 7-1,-4-7 1,2-4-1,6 0 1,1-4 0,-1 0-1,-3-3-2,1 2 0,-6-2-2,-3 2 0,-4-1-2,-4 0 0,-6 1-1,3 9-1,-15-12 0,-1 9 0,-2 1 0,0 1 0,-4 4 0,-2 2 0,0 3 0,-1 1 1,2 2 0,4 1 0,1 1 0,1 3 0,2 2 0,3-2 0,3 2 0,2 0 1,5 1-1,2-1 0,2 1-1,5-2 1,4 0 0,5 0 0,3-3-1,2-3 1,6-1-1,0-4 0,2-3-2,-3-6-1,3 0-8,-3-7-12,0-5-11,-1-1 2,-3-7-1</inkml:trace>
  <inkml:trace contextRef="#ctx0" brushRef="#br0" timeOffset="8363">2281 73 2,'0'0'23,"0"0"1,9 4-17,-9-4 1,0 0-1,3 12-1,-4-1 0,-1 1 2,2 5 0,-2 6-1,2 8-1,-1 1-1,-1 8-2,-2 3 0,1 1-1,1 2-1,-3 1 0,2-7-1,-6-3 1,4-5-1,-4-5 1,4-6-1,1-6 1,2-3-2,2-12-1,0 0-3,0 0-1,-7-17-2,3-4-2,0-2 0,-1-9-1,-6-2 3,-2-5 0,-1-2 3,0 4 3,0 3 1,2 1 2,4 10 0,-5 3 0,4 8 0,9 12 2,0 0 1,0 0 1,0 0 2,18 8 0,-4-4 1,10 8 0,-24-12 1,66 11-2,-24-5-2,4-1 0,2-1-3,0-1 0,-3-1 0,-3-2-1,-42 0-1,52-1 0,-52 1-3,0 0-3,49-3-4,-49 3-7,0 0-13,0 0-1,0 0-1</inkml:trace>
  <inkml:trace contextRef="#ctx0" brushRef="#br0" timeOffset="8993">2630 438 18,'0'0'12,"0"0"-1,13 44 0,-13-44-2,0 0 1,43 16-1,-43-16 1,0 0-2,48-4-1,-48 4 0,45-12-2,-45 12 1,0 0-2,48-25 0,-48 25-1,0 0-1,0 0 0,0 0-2,-6-43 1,6 43-1,0 0 0,-46-10 0,46 10 0,0 0 0,-50 5 1,50-5-1,0 0 1,-57 22-1,57-22 1,-43 20 0,43-20-1,0 0 1,-56 49 0,56-49 0,0 0 0,-52 64 0,52-64 0,-16 50 1,16-50-1,-4 46 1,4-46-1,15 42 1,-15-42-1,54 37 0,-54-37-1,68 29 1,-68-29-2,83 20-2,-38-8-4,-45-12-16,71 7-12,-71-7-2,50-2 1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5.050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11 18 10,'0'0'9,"1"-10"0,-1 10-1,0 0-1,-12-7-2,12 7-2,-19-1-1,4 3 0,2 0-1,-5 2-1,0 0 1,1 2-1,-2 0 1,1 0-1,2 2 0,1-1 0,3 0 0,1 1 0,11-8 0,-9 14 0,9-14-1,5 13 2,-5-13-1,22 17 0,-5-7 0,4 0 0,3 1 0,1 0 0,-1-1 0,0 2 0,-3-3 0,-2 1 0,-3-2-1,-4 1 1,-4 0 0,-1 2 0,-2-1 0,-2 2 0,-2 0 0,0 1 0,-4 0 0,-1 0 0,-1-1 1,-6 1-1,2-3 1,-3 2 0,-1-5 1,-3 1-1,0-5 0,0 3 1,-1-6-1,4 1 1,-5-1-1,4-1 0,-2 0 0,4-2 0,-1 2-1,4-5-2,-1 3-2,10 3-8,-10-15-11,10 15-1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5.831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6 122 4,'0'0'8,"2"-18"-1,2 8 0,1-1-2,3-1 0,0 1-1,3-1-1,2 1 0,2 1-1,0 1 0,2 2 0,0 1-1,-1 3 1,2 1-1,-3 2 1,-2 3-1,1 2 0,-4 2 0,1 3 0,-2 2 0,-3 0 0,-1 3 0,-2 1 0,1-1 1,-5 0 0,-2 1 1,-3-2 0,-1 0 0,-3-1 0,-3-1 2,-5-1-2,0 0 0,-1-4 0,-1 2-1,-2-4 0,1-1 0,1-2-1,3-2 0,2-2-1,2-1-2,1-2-1,2-4-3,10 9-6,-11-13-8,10 0-8,1 13 1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6.45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-3 5,'0'0'6,"5"10"0,-5-10 1,1 19 1,0-6-1,2 3 0,-1 1 0,2 4-1,0-2-1,0 1-1,1 0 0,4 1-2,-2-4 0,2-2 0,-4-2 0,6-4 0,0-2 1,3-3-2,0-5 1,0-1 1,1-7-1,-2 1 0,4-4 1,-3 1-1,-3-3 1,-3 0-1,-3-2 1,0 1 0,-3-2 0,-2 1-1,-1 0-1,-2 0 1,-1 1-1,0 2-1,1 3 0,3 10 0,-9-13 0,9 13-1,0 0 0,-6-10-1,6 10-2,0 0-5,0 0-7,10 0-10,-10 0-3,22-8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6.983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 0 13,'0'0'19,"0"0"-17,0 0 0,0 0 0,-6 10 1,6-10 2,5 11 0,-5-11 0,5 17 1,-1-8 1,1 7-2,-1-3 0,2 5-1,-4-2 1,3 2-3,0-3 0,3 1 0,-4-5 0,0 0 0,-4-11 1,11 11 0,-11-11 0,11 3 0,-11-3 0,15-7 0,-15 7-1,21-14 0,-6 5-1,0-1-1,-1-1 1,1 1-1,-2 0 1,1 2-1,-1 2 1,-2 1-1,-11 5 0,15-7 0,-15 7 0,11-2 0,-11 2 0,0 0 0,11 7 0,-11-7 0,6 17 0,-4-4 1,0 0-1,2 3 0,0 0 1,-3 1-1,-2-1 0,0-2 0,2 2-1,0-5-2,2 2-6,-3-13-10,9 6-11,5-4-1,0-7 1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7.614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6 351 7,'0'0'16,"-11"-3"-3,11 3 0,-5-9-2,5 9-2,0-16-1,4 5 0,2 0-3,4-2-2,1 1-1,2 1-1,-2 1-1,1 3 1,1 2-1,2 3 0,-3 1 0,-2 4 0,0 1 0,0 2 0,1 3 0,0 1 1,-2 2-1,-1 0 1,-2 2 0,0-4 0,1 6 0,-7 0 1,-5 2 0,-5-3 0,0 1 1,-7-3-1,0 1 1,-4-1 0,-3-3 0,3-6-1,1-3-1,6-4 0,1-6-2,5-4 0,3-6-2,3-2 0,1-7-1,6-1 0,0-6-1,3-1 0,3-1 1,1 1 1,-3 1 0,6 3 0,-1 0 1,2 7-1,-3 2 1,0 6 2,-5 3-1,-8 14 1,15-12-1,-15 12 1,0 0 0,0 0 0,10 18 2,-9-4-1,0 4 3,-2 4-2,2 7 2,-1 0-1,3 6 0,-1 2 0,3 3 0,-4-1-1,5 3 1,4-5 0,-2-1-1,0-3 0,1-2 0,3-4 0,-1-5-1,4-3-2,-5-6-5,4-2-13,8-3-12,-10-9 1,6-1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9.246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562 480 0,'6'9'4,"-6"-9"-1,0 0 1,0 0 0,0 0 0,0 0 0,0 0 0,0 0 0,0 0 1,0 0 1,0 0 0,0 0 1,0 0-1,0 0 0,0 0 0,-11 6-1,11-6 0,-12-3-1,1 0 0,-4-2-1,-2 0-1,-6-4 1,-6-2 0,-7-5 0,-4 0-1,-2-5 1,-1-2-2,1-3 1,-1 1-1,2 2 0,5 0 0,3 2 0,7 1 0,5 3-1,2 2 2,5 2-1,4-1-1,5-1 0,6-1 0,4-1 0,7-1-1,4 0 1,7 0-1,7 2 0,1-2 0,2 4 1,3 1-1,-2 3 1,-1 3-1,-3 3 1,-4 3 0,-7 3-1,-1 3 1,-2 1-1,-7 3 1,-1 3 0,-1 1 0,-3 1-1,-1 4 1,-2 0 0,-4 4 1,0 1-1,-1 2 0,-8 4 0,-4 4 0,-8 1 0,-3 2 0,-1 1 1,-3 0-1,-1-1 0,-1-1 0,4-4 0,5-4 0,5-6 0,5-3 0,2-5 1,6-4-1,6-9 0,0 0 1,0 0 0,14-6-1,7-8 1,5-5 0,10-3-1,6-5 1,7-3-1,3-5 0,-1 1 0,-1 4 1,-3 4-1,-1 1 0,-6 5 0,-3 3 1,-8 2-2,1 7 1,-3 4-2,-4-4-6,-1 3-8,-3 4-13,-9-3 0,4 4-1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50.48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321 10 7,'0'0'5,"0"0"1,0 0 2,0 0 1,0 0 1,3-9 1,-3 9 0,-15-1 1,4 0-3,-2 3-3,-4 0-2,-4 3 0,-4 1-2,2 5 0,-1 1-1,-4 4 0,-1 1 1,1 3-2,4-2 2,2 2-1,3 0 0,5-1 0,4-3 1,9 0 0,5-2-1,10-1 1,6-2 0,6 0-1,8-5 1,6-2-1,3-3 0,3-2 0,-1-3 0,-2-1 0,-5 0-1,-5-3-2,-2 5-6,-9-3-7,-1 2-7,-6 2-5,-2-1-1,1 1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8:59.790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1 115 16,'0'0'14,"0"0"0,0 0 2,0 0-3,0 0 0,0 0-2,0 0 0,0 0-1,0 0-2,0 0-2,0 0-2,0 0-1,0 0-1,0 0 0,0 0 0,0 0-1,0 0 0,0 0-1,0 0 1,3 11-1,-3-11 0,1 16 0,0-5 1,0 3-1,-1 5 1,-1 2-1,1 3 1,1 3 0,-2 3-1,1 1 1,0 2-1,-1 2 1,0-1-1,1 2 0,-1-4 0,-2 0-1,1-2 1,1-1-1,-2-2 2,1-1-2,0-4 2,-1-2 1,2-3-1,0-3 1,0-2 0,1-12-1,-2 14 0,2-14-1,0 0-3,0 0-4,0 0-7,0 0-10,0 0-2,0 0-1,-7-22 1</inkml:trace>
  <inkml:trace contextRef="#ctx0" brushRef="#br0" timeOffset="838">8 141 9,'0'0'15,"-8"-15"2,8 15-1,1-16 0,-1 16-1,5-17-2,-5 17-1,8-17 0,-8 17-2,13-18-2,-13 18-2,19-17-1,-6 9-1,2 0 0,1 1-1,3 1-1,1 0 1,3 3-1,-3 0 0,3 3-1,-2 2 0,0 1-1,-1 3 1,0 1-1,-2 3 0,0-1 0,-1 5 1,-1-1-1,-3 2 0,0-1 0,-4 4 0,2-2 0,-3 1 0,1-1 0,-4 1 0,0-3 0,0 2 0,-3-4 0,-2 1 0,-1-3 0,-4 2 1,5-12-1,-13 19 1,3-8 0,-1-4 0,-2 3 1,-1-5 0,-3 1 0,1-3 1,-1 1-1,-2-3 1,2 0-1,-2-2 0,2 1-1,-1-2 0,3 0 0,0 1-1,2 1 0,1-1 1,1 0-1,11 1 0,-15-3-1,15 3 1,-12 0 0,12 0-2,0 0-2,0 0-5,-10-1-8,10 1-14,0 0 1,-4-25-1,8 10 1</inkml:trace>
  <inkml:trace contextRef="#ctx0" brushRef="#br0" timeOffset="7305">701 231 20,'0'0'12,"0"0"1,0 0-1,0 0-4,0 0-2,-4-11-1,4 11-1,0 0-1,1-11 0,-1 11-1,0-12-1,0 12 0,2-14 0,-2 14 1,0-17 0,0 17 1,-2-15-1,2 15 0,-1-13 0,1 13 0,0 0 1,-2-12-1,2 12 2,0 0-1,0 0 1,0 0-1,0 0 1,0 0-1,0 0-1,0 0 0,0 0-1,0 0-1,0 0 1,0 0-1,0 0-1,0 0 1,0 0 0,0 0 0,1 10 1,-1-10 0,5 13 0,-3-2 0,4 2 1,0 2 0,1 1 1,0 2-1,0 1 0,1 4-1,1 0 1,0 0-1,-2 1 0,1 1 0,0-1 0,0-1 0,-1-3-1,1 0 0,-1-2 0,-1-4 1,0 2-1,0-4-1,-6-12 1,8 17-1,-8-17 2,0 0-3,6 14 3,-6-14-2,0 0 2,0 0 0,0 0 0,0 0 0,0 0 1,0 0-1,0 0 2,0 0 0,0 0 0,0 0 0,0 0-1,5-12 2,-5 12-1,3-17 0,0 4-2,0 0 2,3-5-3,0 0 2,4-2-1,0-3-1,4 0 0,1-5 1,2 1-1,2-1 1,0 1-1,0 2 1,-2 1 0,0 4 0,-5 1 1,1 4-1,-5 3 0,-8 12 1,12-16-1,-12 16 0,0 0 0,9-11-1,-9 11 1,0 0-1,0 0 0,0 0 0,0 0 0,0 0 0,0 0 0,0 0 0,0 0 0,0 0 0,0 0 0,0 0 1,0 0-1,0 0 0,0 0-1,0 0-1,0 0-3,0 0-7,0 0-12,0 0-7,0 0-1,0 0 0,-13 1 1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1-06T20:37:10.56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9798 5596 3354,'-25'-30'3999,"12"18"-258,-15-9-3096,1 2-258,-3 1 0,-5-3-129,-8-1 0,-7-2 129,-6 2 129,-9-2-129,-5 7 0,-14 0 129,-2 5 0,-14 1-258,-2 7 258,-10 4-258,-5 2 0,-4 10-129,3 5 0,-2 5 0,5 7-258,2 5 258,2 7-258,2 5 258,5 5-258,5 2 258,4 6 0,4-1-129,7 4 258,3 0-258,10 3 258,7 1-129,7 0-129,8-1 258,7 2-258,8 0 0,5 1 0,9 2 129,7 1-129,5 0 129,8 1 0,5-2 0,13 1 0,4 2 129,9-1 0,6-4 0,10 0-129,4-4 258,11 2-258,4-3 129,5 3 0,8-8-258,4 0 258,0-1-129,4-1 129,4-2-258,5-1 258,2-9-129,13-1 0,4-7-129,3-2 0,10-8 129,5-2-258,3-5 258,4-8-258,3 0 129,-5-2 0,-2-2-129,2 0 258,-1-2-258,0-2 258,-2-1-129,-1 1 0,-1-3 0,0 0 0,-1 0 129,-1-4-129,-3-3 129,-1-1-129,-2-2 129,2-1 0,2 2 0,1-2 0,-3 1 0,2 0-129,-2 0 129,-3 1 0,-3-3-129,0-1 0,-6-4 0,-3 0 0,0-2 0,-5-3 0,-2-2 0,-3-3 0,-4-2 0,-6-3 0,-3 1 0,-7-6 0,-12-3 0,-4-2 0,-12-3 0,-9-4 0,-9 0 0,-13-1 0,-11 0 0,-10-2 129,-4 2-129,-15-4 129,-11 3-129,-10-4 0,-11-1 0,-10-1 0,-9-3 0,-12-2-129,-8-1 129,-8-2 0,-10 4 0,-3-2-129,-5 3 129,-6 1 0,-4 2 0,-4-1 0,-6 4-129,-1 1 129,-1-2 0,0-2 0,0 0 129,0 3-129,-1-1 0,-3 3 0,3 3 129,-3 4-129,-5 7 0,-7 7 0,-4 6-129,-8 9 0,1 13-129,-11 3-129,3 21-258,-12 2-903,11 29-2322,-8 6-903,-3 7-516,1 6 0</inkml:trace>
  <inkml:trace contextRef="#ctx0" brushRef="#br0" timeOffset="1815.1038">4559 5667 1806,'-71'-4'903,"40"4"-129,1 0 0,5 0 0,-4-4 258,5 3 258,-4-8 0,4 4 0,-2-5-129,3 5-129,-2-6-129,1 7-516,-3-5 129,3 4-387,1 2-129,0-1 129,2-1-129,1 2 129,-1-5 0,0 4 129,-4-4 258,0 2-258,-7-4 129,0 6-129,-4-4 258,1 3-387,-1 1 0,0 3 0,3-2-129,0 0-129,3 2 129,-2-3-129,2-1 129,-4-5 129,-3 1-129,-2-1 129,-4 0-129,-4-1 129,-2 3-129,-7-1 129,-8 1-129,-4 4 0,-9-2-129,-5 4 129,-16-2 129,-4 4-129,-12 0 129,-5 0 0,-8 5-129,-1 8 129,-3 2 129,0 9-129,1 0 0,2 8 129,1 4-129,8 5 0,3 3 0,7 6 129,2 1-129,7 5 129,9-2-129,8 3 129,6-1-258,8 1 129,6 2 129,7 0-258,9-1 129,6 1-129,7 2 129,8 1-129,10 4 129,4 3-129,10 0 0,2-1 0,14 7 129,8 0 0,11 0 0,13 0 0,9-1 0,11 0 0,11-2 0,13-1 0,12-4 129,13-1-129,9-6-129,7-1 129,5-4-129,16-2 129,4-4 0,4-4-129,1-5 129,1-6-258,6-5 258,3-4-129,3-10 129,0-3-258,3-10 129,5-2 0,1-8 129,1-5 0,-5-6-258,0-5 258,-7-4-258,-4-4 258,-10-5-129,-6-7 0,-11-3-129,-2-3 129,-6-8 0,-11-3 0,-7-6 129,-5-5-129,-9-4-129,-7-3 129,-6-3 0,-9-3 0,-8 0 0,-4 0 0,-11-1-129,-3 4 129,-8-1 129,-9 1-129,-7-4 0,-7 4 0,-11-1 0,-6-3 0,-5-5 0,-12-2 0,-9 1 0,-11 2 0,-7 1 0,-10 4 129,-6 5-129,-9 8 129,-9 7-129,-7 8 129,-8 6-258,-9 8 258,-10 5-129,-12 11 0,-9 5 0,-11 10 0,-13 8 0,-8 4 0,-10 14 0,-13 8-129,-11 14 0,-10 6-129,-6 15 0,-12 6-387,5 22-258,-10 4-1032,14 19-2193,2 8-516,10 2-258,19 9 0</inkml:trace>
  <inkml:trace contextRef="#ctx0" brushRef="#br0" timeOffset="3096.1771">4825 8553 3096,'-16'-47'4257,"2"27"-129,-13-3-903,-10-7-2193,-1 8-258,-14-6-387,-5 9-129,-14-3 0,-8 7 0,-12-1 129,-10 4 0,-13 2-129,-2 4-129,-11 4 0,-5 2 129,-7 0-129,-5 7-129,-6 3 129,2 4-129,-2 2 129,2 3 0,-6 4 0,3 2 0,-1 4 0,4 4 258,3-1-129,2 7 0,0-1 0,7 7-129,5 5 129,9 8 0,8 3-129,10 6-129,7 6 0,9 5 129,9 5 0,11 4 129,11 2-129,12 4 0,12 2 0,15 3 0,15 2 0,10 0 0,19 1 0,11 3 0,14-2-129,11 0 129,6-3 0,15-4 0,10-4 0,12-2 0,11-8-129,9-4 0,15-12 0,11-4 129,10-12-129,7-6 0,3-7 0,14-5 0,3-8 0,7-7 0,7-6 258,2-7-258,3-3 0,1-4 0,4-10 129,-4-5-129,0-10-129,0-5 258,-5-7-129,0-7 0,-3-8 0,-1-8 0,-6-6-129,-3-9 129,-5-6 129,-9-8-129,-11-7-129,-9-7 129,-10-6 0,-10-8-258,-17-3 258,-13-2 258,-18-2-516,-17-2 129,-21-1 129,-15 2 0,-22 6 0,-13 9 0,-26 1-129,-18 9 129,-17 4-129,-14 9 129,-13 8 0,-16 7-129,-11 7 0,-18 6 129,-9 9 0,-17 7-129,-11 9 129,-15 9 0,-12 11 0,-11 11 0,-10 7 0,-7 14-129,-6 15 0,-10 11 0,0 15-258,-4 5-129,4 22-387,-4-2-903,22 24-2193,4 5-645,11 5-258,18 4-129</inkml:trace>
  <inkml:trace contextRef="#ctx0" brushRef="#br0" timeOffset="4320.2469">4052 10705 1032,'-53'-45'3870,"13"15"387,0 6-516,-10 0-2451,-12-4-258,-1 6-258,-15-5 129,-1 8-258,-17-3 258,-2 10-258,-11-4-129,-2 15 0,-12 1-129,-3 4 0,-9 9-258,-4 9 129,-7 5-129,3 8 0,-4 7-129,-1 4 129,0 6-129,0 7 0,2 2 0,8 3 258,5 4-258,5 4 0,8 4 129,6 1-258,7 0 129,6-1 0,8 5 129,9-3-129,6 0 0,7-3 129,5-1 0,15-1-129,9 2 129,9-1 0,9-2-129,12 1 258,7 0-129,6 0-129,15 0 0,12 0 0,11-4 129,11 2 0,15-2 0,17-3-129,10-3 129,19-2-129,11-7 129,14-5 0,14-9-129,13-5 129,7-9-129,12-3 129,7-8 0,6-3-129,3-4 129,4 1 0,1-1-129,-2 1 258,1-1-258,-2 1 0,-3 0 129,0-1-129,-2-4 129,0 0-129,1-4 129,-4 0 0,1-4 0,-2-7 0,-3-7-129,0-3 129,-7-8 0,-1-7 0,-4-7 0,-4-10-129,-7-6 129,-8-8-129,-4-6 0,-7-10 0,-5-4-129,-11-5 129,-11-2-129,-8-8 0,-10-1 129,-8 0-129,-12-1 0,-11 0 129,-16-1-129,-13-3 129,-16-4-129,-18 1 129,-15-1-129,-25-1 0,-23-2 129,-19 2 0,-24 1 0,-20 0-129,-16 4 129,-22 9-129,-18 7-258,-16 6 387,-14 16-129,-15 17 0,-7 22 129,-13 20-129,-8 17 129,-7 29-129,-4 27 0,-9 20-258,4 27-516,-14 9-1935,7 25-1935,-5 14 0,-5 8-516</inkml:trace>
  <inkml:trace contextRef="#ctx0" brushRef="#br0" timeOffset="8995.5145">17375 5419 2451,'13'1'3999,"-13"-1"-129,0-16 129,-11 7-3741,-2 2 258,-5-6-258,-4 1 129,-12-7-129,-6 2 258,-13-3-129,-5 1 129,-10 0-258,-7 4 0,-8-2 0,-4 0 0,-7 6 0,-6-2-258,-7 4 129,-1 4-129,-2 4 129,-5 1-129,-1 6 0,-5 9 0,0 5 0,-2 6 0,1 5 0,-1 7 129,-3 3 0,6 5 0,-1 3 0,8 7 0,5 3 129,8 7-129,11 2 129,10 7-129,8-3-129,8 2 129,12 4-129,5-2-129,7 1 129,5-2-129,4 0 129,5 5 0,2-1 0,6 4 129,4-2 0,9 3-129,4-2 129,2 0 0,15 0-129,7-2 129,9-7 0,6 3-129,8-5 129,11-1 129,10-4-129,11 2 258,8-5-387,12-1 129,11-1 0,10-1-129,12-6 129,9 3-129,9-3 129,6-1-129,12-4 129,8-3 0,12-2-129,7-6 129,7-2-129,8-3 0,6-4 129,8-1-129,-1-4 129,4-2-129,0-5 129,2 0 0,0-3 0,1-4-129,2-5 129,-3-2 0,7-3-129,3 0 129,2-5 0,-3-6-129,2 2 129,0-6 0,-2-2-129,0-2 129,-3-2-129,-4-2 258,-3-2-258,1-5 0,-4-3 0,-7-1 129,-5-4-129,-7-4 0,-10-4 0,-9-6 129,-10-3-129,-13-6 129,-15-3-129,-12-6 0,-11-6 0,-12-5 0,-16-3 129,-11 0-258,-13-4 129,-15 2 0,-11 1-129,-15 1 129,-12 1 0,-16 4 0,-11-2-129,-20 1 129,-19-1 0,-16 3 129,-17-4-258,-19 2 0,-18 0 129,-21-3-258,-16 1 258,-16 2 0,-15-1-129,-12 1 0,-9 3 258,-8 3-129,-13 2-129,-2 6 258,-8 3-129,-3 6 129,-6 3-129,-1 3 258,-6 3-258,-2 5 129,-2 4-129,-3 5 0,-1 5 129,0 8-258,-8 10 129,0 11 0,-3 8 0,-7 14-129,1 11-129,-2 6 258,-1 14-129,3 5-258,10 13-129,-2 3-1419,21 23-1935,5-2-1161,5-4-129,14 0-645</inkml:trace>
  <inkml:trace contextRef="#ctx0" brushRef="#br0" timeOffset="13199.7549">24061 5370 1032,'0'0'3354,"-12"-4"-774,12 4 258,0 0-645,0 0-129,1-23-387,10 22-387,-11 1-129,18-13-129,-18 13-387,19-7-129,-19 7-129,14-2-129,-14 2 0,0 0-129,10 7-129,-10-7 129,0 26-129,-4-8 0,-4 6 387,-1 5-387,-3 2 129,0 5-129,-4 3 129,2 2-129,-2-6 129,3 3 0,3-5-129,2-3 129,4-4-129,2-5 0,2-4 129,9-4 0,3-2-129,3-4 129,6-2-129,5-4 129,2-1-129,2 0 0,0-1-129,-2-7-129,3 5-129,-8-7-387,3 10-516,-15-14-1290,3 8-1935,-4 2-387,-10 4-129</inkml:trace>
  <inkml:trace contextRef="#ctx0" brushRef="#br0" timeOffset="13499.7722">24130 5672 1677,'0'0'4128,"-11"-4"258,11 4-1032,0 0-1677,0 0-258,12 15-516,-12-15 0,7 26-129,-7-10-258,4 12 0,-4-2-129,0 11 0,0-1-258,0 5 129,-3-2-258,1 1-129,2-3-129,-2-8-387,2 0-1161,0-7-2580,0-22-387,0 0-258,14-1 646</inkml:trace>
  <inkml:trace contextRef="#ctx0" brushRef="#br0" timeOffset="14083.8055">24440 5457 1,'0'0'3998,"0"0"388,5-7 0,6-5-2838,13 7-129,-9-7-258,11 8-387,-6-2-258,3 4 0,-6 2-387,-1 0 129,-7 10 129,1 4-258,-7 1 258,1 7-129,-4-2 258,-4 9-258,-5 1 387,-2 9-258,-6-2-129,0 5 129,-6 0-129,-3 2-129,0-6 0,1 1-129,4-8 0,3-4 129,3-5-129,9-5 129,6-5 0,11-2 0,11-3 0,7-2 129,6-2-129,2-1 0,3 0 129,0 0-258,-2-2 0,-5 0 0,-6 2-258,-7-2 129,-2 5-258,-18-5-258,22 8-903,-22-8-2193,0 0-1032,-10 0-258,10 0-387</inkml:trace>
  <inkml:trace contextRef="#ctx0" brushRef="#br0" timeOffset="14746.8435">24787 5543 4773,'0'0'4515,"0"0"129,0 0-1677,9-16-1806,14 12 258,-5-10-516,13 6-258,-2-3 0,8 3-129,-4 1-129,1 6-129,-5 1-129,-2 0-129,-5 5 0,-3 10 0,-6 0 129,-4 6-129,-5-1 258,-2 8-129,-2 3 129,-5 4 0,-8 3-129,-2 4 129,-7 0 0,0 1-129,-4 0 0,1-4 0,1-5-129,5-3 0,2-5 129,9-4-129,6-9 0,5-1 0,15-3 0,8-5 0,7-3 0,9-1 0,2-1 129,4-6 0,-2 0-129,-2 0 129,-8 0-129,-5 2 129,-6 3 0,-7 2 0,-5 0-129,-13 0 0,14 10 0,-14-10 0,0 16 0,0-16 0,0 17-129,0-17-129,-2 13-903,-9-13-2709,11 0-903,-12-10-516,3-15-258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1:51.81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07 63 21,'0'0'16,"0"0"-2,0 0-1,-10-6-3,10 6-3,0 0 0,0 0-1,0 0-2,0 0 0,0 0-1,0 0 1,0 0-2,0 0 1,0 0 0,-6 11 0,6-11-1,0 0 0,-5 12 0,5-12 0,-4 16-1,2-5 1,0 1-1,1 1 0,0 4-1,-2 0 1,2 4 0,0 2-1,0 3 1,0 3 0,-2 2-1,2 2 1,-2 1 1,1 2-1,-1 0 0,0 1 1,0-3-1,1 2 1,1-2-1,0 0 0,0-1 0,1-1 0,0-4 0,0-1-1,2-2 1,-2-4-1,0-2 1,-1-3-1,0-1 1,0-3-1,-3-1 0,2-1 0,2-10-1,-6 13-1,6-13-4,0 0-5,0 0-17,-5-12-6,4-4 0,2-2 0</inkml:trace>
  <inkml:trace contextRef="#ctx0" brushRef="#br0" timeOffset="721">-3 0 5,'0'0'24,"0"0"-8,0 0-1,3 10-1,-3-10-2,0 0-2,12 14-2,-2-11-1,5 5 0,1-5-1,7 3-2,4-3 1,4 0-2,6-2 0,4 1-1,-4-6 0,3 2 0,1-1-1,-2 0 0,-4 1 0,-3 2 0,-3-1-1,-3 2 1,-5 0-1,-5 0 1,-4 0-1,-3 1 0,-9-2 0,11 3-1,-11-3 0,0 0-3,5 11-9,-5-11-20,-9 11-1,9-11 1</inkml:trace>
  <inkml:trace contextRef="#ctx0" brushRef="#br0" timeOffset="1262">16 425 17,'1'-11'20,"-1"11"-3,10-5 0,-10 5-1,12-6-5,-1 7-1,4-3-1,0 4-1,-2-1-2,8 3-1,-1-2-1,11 3-1,-4-3-1,5 2 0,2-2 0,2 0-1,-1-1 0,-2-1 1,-3 0-1,-5-1 0,-5 0 0,-3 1 0,-7-1 0,-10 1 0,10-1-1,-10 1 0,0 0 0,0 0-2,0 0-4,0 0-9,-15 11-19,15-11-1,-6 15 1</inkml:trace>
  <inkml:trace contextRef="#ctx0" brushRef="#br0" timeOffset="1903">670 480 13,'0'0'26,"0"0"-5,0 0-4,0 0 0,0 0-5,0 0-2,0 0-2,0 0-2,0 0-2,-1 9 0,1-9 0,-2 15-2,0-6 0,1 7 0,-1 2 0,0 4 0,-1 4-1,1 4 1,0 0-2,0 3 1,0 0 0,1-3 0,0-1-1,1-4 0,0-4 1,0-5-1,1-2 0,-1-14 0,1 13 0,-1-13 0,0 0 0,0 0-1,0 0-1,0 0-3,0 0-5,0 0-24,0 0 0,10 3-1,-10-3 2</inkml:trace>
  <inkml:trace contextRef="#ctx0" brushRef="#br0" timeOffset="2734">940 474 9,'-1'12'15,"1"-12"-4,3 17-1,-1-7-1,3 5-2,-2 0 0,1 5 0,0 1 0,2 5 1,-2 0-3,2 3 0,0 0-1,0 3 0,-2-2-1,3-1 0,-3-4-1,2-1 0,-4-7 1,1 0 0,-3-7 1,0-10 0,3 12 0,-3-12 1,0 0 0,0 0 0,-2-12-1,-1 2-1,-3-5 0,1-3-1,-1-6 0,0-1-2,2-3 1,0 0-1,3 1 0,3 1-1,2 3 1,4 0 0,0 4 0,3 2-1,2 2 1,4 4-1,1 1 1,2 2 0,2 3-1,-1 2 1,2 0 0,-1 3 0,-1 0 0,-4 0 0,-2 2 0,-3-1 0,-3-1 0,-9 0-1,14 4 1,-14-4-1,9 4 1,-9-4-2,0 0-1,10 11-4,-10-11-17,11 14-10,-11-14-1,8 16 1</inkml:trace>
  <inkml:trace contextRef="#ctx0" brushRef="#br0" timeOffset="3435">1527 533 4,'0'0'28,"-8"-10"1,8 10-9,0 0-5,-12-9-4,12 9-2,-12-5-3,12 5-2,-16-1-1,16 1 0,-15 4-2,15-4 0,-17 9 0,17-9-1,-12 16 0,7-7 0,1 0 0,2 3 0,-1-2 0,3 1 0,1-2 0,-1-9 0,9 17-1,-9-17 2,18 16-1,-5-8 0,1 1 0,4-1 1,-1 1-1,2 3 0,1-1 0,-3 1 0,0 3 0,-3-1 1,-1 1-1,-3 0-1,-3 1 2,-1-3-1,-4 2 0,-1-2 0,-3-1 1,-3-1-1,-1-1 1,-2 1 0,-2-3 0,-5 0 0,-1 0 1,-4-2-1,-1 0 0,-2-3 0,1 1 0,-8-3 0,6-1-1,1-1 0,3-1-1,5 0-1,0-4-4,15 6-13,-11-9-14,11-3 0,7 2-1</inkml:trace>
  <inkml:trace contextRef="#ctx0" brushRef="#br0" timeOffset="4176">1753 46 13,'0'0'20,"0"0"-5,0 0 0,0 0-4,0 0-2,0 0-1,0 0-2,5 12-1,-3 2-1,-2 3 0,2 6-1,-2 4 0,2 7 1,-3 8-1,0 8-1,-3 5 1,0 5-1,-1 1 0,-1 2-1,1-2 1,2 0-1,1-9 0,4-7 1,3-7-1,3-7 1,2-6 0,5-5-1,3-7 1,2-1-1,0-7 1,3-1-1,1-6 0,0-2-1,-1-3-1,0-8-4,3 3-7,-1-5-22,-5-6-1,-2 1 1</inkml:trace>
  <inkml:trace contextRef="#ctx0" brushRef="#br0" timeOffset="4687">1539 307 22,'0'0'29,"8"-14"-6,2 9-7,-1-5-3,8 5-2,-2-1-2,8 0-2,3-1-2,7 2-2,4 1-2,4 2-2,4 5-4,1-3-10,6 3-17,6 4-1,-3-1 1</inkml:trace>
  <inkml:trace contextRef="#ctx0" brushRef="#br0" timeOffset="5618">2737 805 17,'-11'6'15,"11"-6"1,-11 4-1,11-4-1,-16 1-1,16-1-2,-16-4 0,16 4-2,-25-11-1,13 2-2,-8-5-2,1-4 0,0-6-1,-2-2-1,0-6 0,1-5-1,-2-2 0,3-2 0,4-3 0,1-3 0,5-2-1,5 0 0,5 2 0,5-1-1,5 3 1,5 1-1,3 4 1,2 6-1,4 4 1,0 4-1,-1 6 1,4 8-1,1 5 0,0 8 0,1 8 1,-1 6-1,-1 6 0,-2 5 1,2 4 0,-7 1 0,-1 0-1,-3 4 1,-2 0 0,-2 3 0,-2-1 0,-2 1 1,-4 1-1,-1 3 0,-4 1 0,-3-3 1,-4-1 0,-2-2-1,-4-1 0,-1-2 1,-3-8 0,-3-2 0,-2-4-1,-5-5 1,0-5 0,-1-4 0,0-4 0,-1-4-1,1-2 1,2-2-1,3-2 0,6 0-1,1 0-1,1-4-2,15 12-8,-14-14-21,12 0-2,6 2 1,1-4 0</inkml:trace>
  <inkml:trace contextRef="#ctx0" brushRef="#br0" timeOffset="6699">3164 384 14,'0'0'12,"0"0"-1,0 0-2,0 0-2,0 0 0,0 0-1,-9 3 0,9-3 0,1 9-1,-1-9 1,2 18-1,2-5-1,0 3-1,2 1 0,1 4-1,2 2 0,0 2 0,2 1-1,-1 2 0,1 0 1,-1-1-1,-1-1 0,-3-4 0,0-1 0,-2-5 0,0-3 1,-4-13 0,2 14 0,-2-14 2,0 0 1,0 0-1,0 0 1,0 0 0,-9-11-1,3-1 0,0 1 0,-1-5-2,-2-1-1,0-3 0,1 0 0,1 0-1,1-1 0,3 1 0,2 2 0,3-1 0,3 2-1,4 0 1,3 0-1,3 2 1,2-1 0,0 2 0,-1 1-1,7 2 1,0 2 0,-1 3-1,-1 0 1,-1 4 0,-1 2 0,0 1-1,1 1 1,-7 2 0,-2-1 0,-2 0-1,-9-3 1,12 5-1,-12-5 1,0 0-2,0 0-2,11 15-7,-11-15-20,2 13-4,-2-13 1,0 0 0</inkml:trace>
  <inkml:trace contextRef="#ctx0" brushRef="#br0" timeOffset="7591">3739 731 14,'-14'-8'17,"-2"-4"-1,3-3-2,3 0-3,0-6-1,7 2-1,-1-5-3,6 2-1,2-4-1,3 3-2,5 0 0,1 2-2,4 0 1,0 4-1,3 3 0,1 5 0,0 2 0,1 4 0,-1 4-1,0 5 1,-3 2 0,0 5 0,-4 4 0,-1 4 0,-3 1 1,-3 4 0,-2 3 0,-4 1 0,-2 0 1,-4 1 0,-2-3 0,-1-1 1,-5-4 0,0 1 0,-4-8-1,-1 2 1,-4-6 0,1-1-1,-2-4-1,0-1 0,2-4-1,1-5-2,6 0-4,-1-11-10,3-3-16,12-4-1,1-10 0</inkml:trace>
  <inkml:trace contextRef="#ctx0" brushRef="#br0" timeOffset="8172">3930 16 18,'0'0'13,"0"0"-1,0 0-1,0 0-3,2 16-1,-2-4 0,2 7-1,-1 3 1,3 8-2,-2 1 1,3 11-2,-3 6 0,0 7 0,0 5-1,-1 3 0,-2 1-1,1 0-1,-2 1 1,2-7-1,0-8-1,3-8 1,-2-9 0,1-6 0,0-8-1,0-5 1,-2-14 0,1 13 1,-1-13-2,0 0-3,0 0-6,4-12-22,-5-3 0,6 0-1</inkml:trace>
  <inkml:trace contextRef="#ctx0" brushRef="#br0" timeOffset="8752">4217 592 9,'12'2'14,"-12"-2"-1,20-3 0,-8 0-2,2-4-1,4 0-2,-1-3-1,1 0-2,1-3-2,-2 1-1,-2-3 0,-1 2 0,-3-3 0,-3 3 0,-3-2 1,-1 4-1,-5-2 1,1 13 0,-9-17 0,0 11-1,-5 0 0,-1 4 0,-4 1-1,-2 3-1,0 2 0,-1 2-1,1 2 1,1 2-1,2 2 1,2 1-1,3 2 1,4 0 0,0 4 0,4-1 0,2 2 1,3 3 1,1 0-1,4 0 1,1 2 0,3-1 1,1-1-1,4 0 0,0-4 0,4 1 1,0-5-1,4 0-1,1-5 1,3 1 0,1-5-1,-1-1 0,2-3 0,-1-2-1,0-4-1,-2-5-1,0-2-3,-4-10-7,-2-2-21,3 0-2,-4-7 2</inkml:trace>
  <inkml:trace contextRef="#ctx0" brushRef="#br0" timeOffset="9473">4653 402 8,'-10'-6'21,"10"6"-3,0 0-1,0 0-4,0 0-2,0 0-3,0 0-1,0 0-2,0 0 0,0 0-1,0 0 0,1 9-1,-1-9 0,2 16-1,-1-3 1,0 4-1,2 5 0,-3 4-1,4 3 1,2 3-1,2 1 0,-1 1-1,1-1 1,1-2-1,-1-3 1,-1-4 0,-1-5 0,-4-4 0,0-4 1,-2-11-1,1 13 2,-1-13 0,0 0-1,0 0 1,-2-12-1,0 3 0,-4-2 0,-2-6-1,2-4 0,-3 1-1,3-5 0,-1-1 0,7 0-1,1 0 1,6 2-1,2 3 1,2 1-1,1 1 1,3 3-1,2 1 1,-2 3-1,0 1 1,3 0-1,1 3 1,3 1-1,2 1 1,2 0-1,4 4-1,-2-3-5,8-1-24,1 4-3,-2-3-2,3-1 1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2:02.37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2-5 13,'0'0'12,"-11"-2"1,11 2 0,0 0-1,0 0-1,0 0 1,0 0-4,0 0-2,-10 5-1,10-5-1,0 0-1,-8 12 0,8-12 0,-6 12-1,3-2-1,0 0 1,-1 3 0,2 1 0,-3 3-1,3 4 1,-2 2-1,1 5 1,-1 4-1,-1 5 0,-1 5 1,-2 7 0,-2 5-1,-1 3 0,-4 4 1,2 0-1,-3 0 0,2-3 0,-1-5 0,3-6 1,1-7-1,2-8 0,2-7 0,3-7 0,1-6 0,3-12 1,2 11-1,-2-11 0,19 0 0,-3-2 0,6-3 0,3 2 0,4-2 0,4-1 0,1 0-1,-1 1 0,-2-1 0,-1 1 0,-4 0-1,-2 0 1,-3 3-3,-7-4-4,4 4-16,-4 0-12,-2-3-1,0 0 0</inkml:trace>
  <inkml:trace contextRef="#ctx0" brushRef="#br0" timeOffset="711">582 783 20,'-12'-25'23,"8"2"-13,2-1-6,2-3 1,4 2-1,0-2 1,5 5 0,1-1 0,4 4 1,1 0-1,2 4-1,0 2 0,2 6-1,0 1 0,2 6 0,0 2-1,0 6-1,-4 1 1,2 5 0,-5 0-1,0 4 1,-5 1-1,-2 2 1,-4-1 0,1 2 1,-7-1 0,-1 2 1,-5-1 0,0 1 0,-8-3 1,2 2 0,-7-5-1,-1 2 0,-3-4 0,0-3-1,0-5 0,3 0-1,-1-4-1,2-4-1,3-3-1,1-4-3,6 1-5,1-7-19,7-2-9,3-4 0,3-3 0</inkml:trace>
  <inkml:trace contextRef="#ctx0" brushRef="#br0" timeOffset="1452">1165 560 3,'0'0'14,"-13"1"-1,13-1-2,-15 13-2,5-4 0,-1 3-1,1 2 0,0 0 0,1 2 0,-1 1-1,2 3-1,0-4 0,5 4-2,0-4 1,4 0-1,0-2 0,5 0-1,1-4 1,5-3-1,-1-6 0,4-1 0,4-6-1,2-2 1,-1-5-1,0-2 0,-2-2 0,-3 0-1,0-3 1,-3 2-1,-7-2 1,-3 1-1,-3 3 0,-2 1 0,-2 0-1,-1 4 1,-8 3-1,1 3 0,-1 1-1,-2 3 1,1 3-1,-3 2 1,3 1-1,-1 1 1,7 1-1,-3-1 0,12-6 1,-15 15-1,15-15 0,-10 18 1,9-9-1,2 4 0,3 2 1,1 4-1,3 4 1,3 4 0,4 4 0,2 4 0,3 6 0,2 4 0,1 4 1,-1 2-2,0 2 2,-1 1-1,-4 0 0,-2-1 0,-4-1 0,-2-6 0,-5-5 0,-4-3 1,-2-5-1,-3-6 1,-5-5 0,0-4 0,-4-4 0,-1-5 0,-2-5 0,-1-2 0,-2-5 0,0-4-1,1-7 0,0-5 0,2-4 0,2-7-1,5-5 0,3-6 0,6-5-1,7-8 0,8-2 1,6-1-1,6-3 1,5 0 0,4-1 0,2 1 1,3 5-1,0 5 1,-5 4 1,-3 6-2,-2 5 1,-4 6 0,-3 7 0,-7 6 0,-2 5-1,-5 6 1,-9 5 0,14 6-1,-9 5 1,-1 4 0,1 2 0,2 4 1,2 2-1,2 1 1,-1-1 0,3-2 0,0-3-1,1-3 0,0-4 0,1-6-3,1-1-12,0-10-19,-5-7-1,3-5 1</inkml:trace>
  <inkml:trace contextRef="#ctx0" brushRef="#br0" timeOffset="2484">1661 312 23,'0'0'29,"-9"-1"1,9 1-1,0 0-24,0 0-8,0 0-7,0 0-20,0 0 0,0 0 1</inkml:trace>
  <inkml:trace contextRef="#ctx0" brushRef="#br0" timeOffset="2754">1988 459 20,'0'0'26,"-16"1"-4,6-4-13,-1 6-1,-2-1-1,-5 5-1,3 0-1,-1 7 0,-2-1 0,1 6 1,-1 1-1,4 3 0,-2-1 0,10 4-1,-5-2 1,7 3-1,1-2-1,4 1 1,1-4-2,4 1 1,6-4 0,5-1-1,3-4 0,4-3 0,3-4 0,2-2 0,2-1-1,1-3 0,-4-1-1,-2-1 1,-5-3-1,-2 2 1,-6 0 0,-3 1-1,-10 1 0,11-3 0,-11 3-1,0 0 0,0 0-1,0 0-3,0 0-7,0 0-25,0 0-1,0 0 1,0 0 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7:35.06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188 8,'0'0'15,"0"0"-1,0 0-1,0 0-1,0 0-2,0 0-2,0 0 1,0 0-2,0 0-2,0 0-1,0 0-2,0 0 1,0 0-1,0 0-1,0 0 0,0 0 0,0 0-1,0 0 0,4 14 0,-4-14 0,1 19 0,0-7 0,4 3 1,-3 1-1,1 4 0,-1 2 0,2 4 1,0 1-1,2 5 0,0 2 1,-1 2-1,0 3 0,-3 2 0,4 0 1,-2 4 0,4 0 0,-1 0 1,1-1-1,-3 1 1,4-2 0,-1 0 0,0-2 0,-4-2 0,2-4-1,-2-2 0,1-3-1,-2-3 1,-1-2 0,2-4-1,-2-1 0,3-5 0,-3-2 1,1-3-1,-3-10 0,3 16 0,-3-16 0,0 0 1,5 11-1,-5-11 0,0 10 0,0-10 0,3 9 1,-3-9-1,1 10 0,-1-10 0,1 13 0,-1-13 0,4 12 0,-4-12 0,1 13 0,-1-13 1,0 11-1,0-11 0,0 0 0,2 10 0,-2-10 0,0 0 0,0 0 0,0 0 0,0 0 0,0 0 1,0 0-1,-1 10 0,1-10 0,0 0 1,0 0-1,0 0 0,0 0 0,0 0 0,0 0 0,0 0 0,0 0 0,0 0 0,0 0 0,0 0 1,0 0 0,0 0-1,0 0 1,2-14 0,1 5 0,3-6 0,3-7 0,4-8 0,6-10 0,-1-8 1,5-9-2,2-8 1,2-5 0,0-6-1,2-1 1,-2-4-1,-4 1 1,4 0-2,1-1 1,-2 3 0,0 3-1,-2 4 0,-1 7 1,0 8-1,-3 11 1,-6 8 0,-4 10 0,-3 9 0,-3 8 1,-4 10-1,0 0 0,0 0 0,0 0-1,-8 13-1,2-3-2,-1 9-11,1 2-19,-7-1-1,3 6 1</inkml:trace>
  <inkml:trace contextRef="#ctx0" brushRef="#br0" timeOffset="1322">32 591 20,'0'0'20,"0"0"-4,0 0-2,0 0-3,0 0-1,0 0-4,0 0-2,0 0-1,12-2 0,-12 2 0,18 3 0,-6-2 0,4 1-1,4-2 1,1 2 0,6-1 0,-1 1-1,1-1 0,0 1 0,0 1-1,-2-2 0,-4 2 0,-1 0-1,-5-1 1,-6 0-2,1 3 0,-10-5-5,13-1-17,-13 1-9,13 1 1,-13-1-1</inkml:trace>
  <inkml:trace contextRef="#ctx0" brushRef="#br0" timeOffset="1963">702 392 7,'0'0'11,"0"0"0,0 0-1,0 0-1,12 4 0,-12-4 1,15 16-1,-5-5 2,3 5-3,1 1-2,3 5 0,2-1-1,4 7-1,3 0-1,5 4-1,2 4 0,3 3-1,1 1 1,3 4-2,1-2 1,0 1-1,-4-2 0,-3-2 0,-5-4 1,-1-5-1,-5-3-1,-3-6 1,-6-2 0,-3-5 0,-2-2 0,-9-12 1,11 12-2,-11-12 1,0 0-3,-1 10-9,-8-10-19,9 0 1,-21 0-1</inkml:trace>
  <inkml:trace contextRef="#ctx0" brushRef="#br0" timeOffset="2504">705 1254 17,'-1'-13'14,"3"-1"1,2-6-1,6-6 0,1-12-2,5-3-4,8-9 1,7-4-2,3-8-1,7 0-1,-2-5-1,5 0 0,-2-1 0,1 2-1,-5 1-1,-1 6 0,-6 4 0,-2 7-1,-4 9 0,-5 8 0,-5 7-1,-1 8 1,-7 4 1,-7 12-1,7-9 0,-7 9 0,0 0 0,0 0-1,0 0 1,-5 11-2,4 0-4,1-11-8,-10 19-21,6-2 0,-4-2-1</inkml:trace>
  <inkml:trace contextRef="#ctx0" brushRef="#br0" timeOffset="3395">1746 124 8,'13'-1'11,"8"1"-1,1 0-1,6 0-1,2 0 0,2 1-3,1 0 0,1 1-3,-3 0 0,-4 2 0,-4-2-1,-2 4 1,-7 4-1,-1-2 1,-3 4 0,-2 0 0,-3 2-1,-1 1 1,-1 5 0,0 0-1,1 1-1,0 6 1,-2 4-1,0 6 1,1 5-1,0 8 0,0 4 0,0 8 1,1 2-1,-1 2 0,2-1 0,0-2 0,0-4 0,0-4 0,0-6 0,1-4 0,-1-8 1,1-5-1,-2-4 0,0-5 0,0-5 0,-1-4 1,-1-5 0,-2-9-1,1 11 1,-1-11 0,0 0 0,0 0 1,0 0 1,0 0 1,0 0 2,0 0 0,0 0-1,-13-2 2,13 2-2,-20-3 1,5 3-1,-7-5-2,-1 3-1,-6-3 0,0 0-1,-5-3 1,0 1-1,-4-5 1,3 1 0,0-2 0,1 1-1,1-4 1,3 4-1,1 0 0,3 0 0,4 3-1,2-1 0,2 3 0,5 2-1,2 2-1,1-1-3,10 4-7,0 0-20,0 0-5,0 0 2,18-2 0</inkml:trace>
  <inkml:trace contextRef="#ctx0" brushRef="#br0" timeOffset="4297">2145 573 23,'0'0'19,"-16"-7"-4,5 3-4,-1 4-1,-4-1 1,2 3-2,-5-1-2,3 3 0,-7-2-1,5 3 0,-6-3-1,3 3 1,-3-4-2,3 3 0,-3-4-1,3 4 0,1-4-1,2 1 0,1 0-1,4 0 0,2 0-1,11-1 0,-13 2 0,13-2-1,0 0 0,0 0-2,0 0-3,0 0-7,0 0-20,22-2-2,-7-2 1</inkml:trace>
  <inkml:trace contextRef="#ctx0" brushRef="#br0" timeOffset="4917">2459 225 9,'5'15'10,"1"-6"-1,3 5 0,3 3 0,4 5-1,2 3 0,5-1-1,3 3 0,0 0-2,4 1 0,0-3-1,-2-1-2,0-5 0,-3 0-1,-2-2 0,-3-3-1,-4-4 0,-3-2 0,-2-3 0,-2-1-1,4-3-3,-4-4-10,0-8-12,9 3-1</inkml:trace>
  <inkml:trace contextRef="#ctx0" brushRef="#br0" timeOffset="5408">3130 217 20,'0'0'14,"0"0"-1,0 0-1,-10 0-4,10 0-3,0 0 0,-12 15-1,5-4 1,-4 2-1,-3 6 0,-5 4 1,0 3-1,-5 4 1,0 5 0,-4-3 0,3 2-1,-2-2-1,4-1-1,0-5-1,6-2 1,1-7-2,5-1 1,3-6-1,8-10 1,-9 13 0,9-13-1,0 0 1,0 0 0,0 0 0,0 0 0,0 0-1,0 0 1,0 0-1,0 0 0,0 0 0,0 0 0,0 0 0,0 0 0,0 0 0,0 0 0,0 0-1,0 0 1,0 0 0,0 0 0,0 0 0,-1 10 0,1-10 0,2 15 0,-2-2 1,1 5-1,0 6 0,0 7 0,-1 6 1,3 3-1,-5 3 1,2 3-1,2 0 1,-4 0-1,2-3 1,-1-3 0,1-5-1,-1-3 1,1-4 0,0-3-1,0-6 1,1-4 0,-1-4-1,1-2 1,-1-9-1,0 0 1,0 9 0,0-9 0,0 0-1,0 0 1,0 0-2,0 0 0,0 0-5,0 0-27,6-9-2,-1 0 1,-6-9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1:19.67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619 779 26,'0'0'28,"10"17"-4,-10-17-4,6 11-37,0-2-7,-6-9-6</inkml:trace>
  <inkml:trace contextRef="#ctx0" brushRef="#br0" timeOffset="382149">8 659 17,'0'0'16,"0"0"1,0 0-1,0 0 0,0 0-2,0 0-2,0 0-3,0 0-2,0 0-2,0 0-2,0 0-1,0 0-1,0 0 0,-3 15-1,5 1 0,0 2 1,1 10 0,0 5-1,0 10 1,0 3 0,2 6 0,-1 2-1,1 3 1,-1 1 0,1-2 0,-1-4 0,0-3-1,-2-7 1,1-6 0,-2-6 0,-1-4-1,0-7 1,0-4-1,-1-5-1,1-10 0,0 10-3,0-10-5,-2-16-22,5 6-3,-2-13 0,2 1 0</inkml:trace>
  <inkml:trace contextRef="#ctx0" brushRef="#br0" timeOffset="382660">-5 747 12,'3'-9'19,"-2"-5"-8,2 3-1,1-2 1,1 1 0,3 0-2,-2-3 0,2 3-1,0 0-1,4 7-2,-2-4-1,4 4-1,0-2-1,3 4-1,0 3 0,4 1 0,2 4 0,1-1-1,0 3 1,-1-1 0,1 3 0,-2 3-1,-3 0 1,-1 4 0,-4-4 0,-2 6 0,-4-2 0,-1 6 0,-4-3 1,-1 0-1,-3-1 0,-3-1 0,-2-1 1,-1 0 0,-3-2-1,-2-1 1,-2-2 1,-2-1-1,-1 0 0,-3 0 1,-3-2-1,0-2 0,-2-1 0,0 0 0,0-4 0,1-1 0,0-2 0,2 1-1,4-4-1,2 2 1,2 1-2,2-1 0,12 3-3,-14-8-2,14 8-16,5-11-14,-2-2-2,5-1 2</inkml:trace>
  <inkml:trace contextRef="#ctx0" brushRef="#br0" timeOffset="383531">933 121 11,'0'0'15,"0"0"0,0 0-2,0 0-1,-10-3-2,10 3-1,0 0-2,0 0-1,-14 6-1,14-6 0,-15 9-1,15-9-1,-22 19 0,10-5 0,-4 4 0,0 5-1,-2 4 0,-1 6 0,-3 5 0,2 7 1,-3 3-1,0 4 0,2 3 0,2-1 0,1 0 0,5-3 0,1-2 0,5-3-1,3-3 1,5-4-1,1-5 0,4-2 0,3-1 0,4-4 0,1-1-1,3-4 1,3-1-1,1-2 1,3-2-1,2-3 1,1 0-1,1-4 1,0-1-1,0-2 0,-2-2 1,-3 0-1,-3-2 0,-2-1 0,-5 0 1,-3-1-1,-10-1 0,11 3 0,-11-3 0,0 0 0,0 0 0,0 0-1,0 0-2,0 0-10,0 0-22,0 0-1,-13-13 0,13 13 1</inkml:trace>
  <inkml:trace contextRef="#ctx0" brushRef="#br0" timeOffset="384332">999 488 2,'0'0'2</inkml:trace>
  <inkml:trace contextRef="#ctx0" brushRef="#br0" timeOffset="384583">1074 319 12,'0'0'15,"0"0"-2,0 0 0,0 0-3,0 0 0,0 0-2,4 10 0,-4-10-3,3 14 1,-1-3-1,4 4 1,-1 2 0,6 5-1,-1 0 0,5 8 0,0 0-1,5 3-1,2 4 0,2 3-1,1 0 0,4 3-1,0 1 0,3 0-1,0-1 1,3 2-1,-1-3 0,2-2 1,0-2-1,-2-4 0,0-3 0,-5-4 1,-4-3-1,-5-5 0,-3-5 0,-7-4 1,-10-10-1,7 14 1,-7-14-1,0 0 0,-14 7-2,-1-12-5,2 4-13,-4-2-14,-7-8-1,1 2 1</inkml:trace>
  <inkml:trace contextRef="#ctx0" brushRef="#br0" timeOffset="385163">1127 1121 12,'0'0'13,"0"0"0,0 0 0,0 0-1,0 0-2,0 0 0,1-14 1,3-1-3,6-4-1,2-11-1,8-4-1,1-11-1,8-4-1,2-10 0,5-3 0,5-5-1,2-1 0,-1-2 0,1 0 0,0 3-1,-2 5 1,-4 6-1,-4 8 0,-6 7 1,-5 10-1,-7 7 0,-2 9 0,-6 5 1,-7 10-1,0 0 0,0 0 0,0 0-1,0 0 1,0 0-1,0 0 0,0 0-1,0 0 0,0 0-3,3 13-11,-3-13-19,-2 14-1,2-14 0</inkml:trace>
  <inkml:trace contextRef="#ctx0" brushRef="#br0" timeOffset="387236">2017 1093 10,'-1'12'9,"1"-12"-1,-1 9 1,1-9-1,-1 10 0,1-10-2,-2 13 1,2-13-1,-3 17-1,3-4 0,-3 0 2,2 5-2,-4 3 0,2 1 1,-2 4-1,1 3-1,-1 0 0,-1 3-2,-2-2 1,2 1-1,-1-4-1,1 5 0,-2-7 1,2-3-1,0-1 0,-3-3 0,3-4 0,-2-2 0,8-12-1,-10 13 1,10-13-1,0 0-1,0 0 0,0 0-4,0 0-14,8-9-14,-7-6 1,10 2 0</inkml:trace>
  <inkml:trace contextRef="#ctx0" brushRef="#br0" timeOffset="388548">2253 205 7,'0'0'13,"0"0"-2,0 0 0,0 0-1,0 0-1,0 0-2,0 0-1,0 0 0,0 0-1,0 0-1,0 0 0,0 0-1,0 0-1,0 0 0,0 0-1,0 0 0,0 0 0,0 0-1,0 0 1,0 0-1,10 8 0,-10-8 1,15 13-1,-4-2 1,1 0 0,3 4 0,2 1-1,2 5 1,3 2 0,2 2 0,-1 1 0,3 3-1,3 0 1,0-2-1,-2-2 0,-2 0 1,-1-5-1,-3-2 0,-1-4 0,-4-1 1,-4-5-1,-12-8 0,14 13 0,-14-13 1,0 0 0,9 8-1,-9-8 1,0 0 0,0 0-2,0 0-3,0 0-7,0 0-17,2-15-1,-2 15-1</inkml:trace>
  <inkml:trace contextRef="#ctx0" brushRef="#br0" timeOffset="389259">2974 167 13,'0'0'11,"0"0"-1,0 0-2,0 0 0,0 0-2,0 0-1,0 0 0,0 0-1,0 0 0,0 0 0,0 0-1,0 0 1,0 0-2,0 0-1,0 0 0,0 0 0,0 0-1,0 0 0,0 0 1,0 0-1,-13 6 0,13-6 1,-11 9-1,11-9 0,-17 15 0,6-1 0,-3 2 0,-3 7 0,-3 6 1,-4 4-1,0 7 1,-3 1 1,0 3 0,-1-2 0,2-1 0,1-2 1,4-5-1,1-6 0,3-3 0,1-7-1,1-2 1,5-4-1,-2-2 0,12-10 0,-15 9 0,15-9 0,-10 3 0,10-3 0,0 0-1,0 0 1,0 0 0,0 0-1,0 0 1,0 0-1,0 0 0,0 0 0,0 0 0,0 0 1,0 0-1,0 0 0,0 0 0,0 0 1,0 0-1,0 0 1,0 0-1,0 0 1,0 0-1,0 0 1,0 0-1,0 0 0,0 0 0,0 0 0,0 0 0,0 0 0,0 0 0,-3 15 0,3-4 1,0 2-1,4 5 0,-2 4 0,5 3 1,-5 4-1,4 1 0,-4-1 1,3 0-1,-3 1 0,-1 0 0,0-1 1,-1-1-1,1-2 0,0 0 1,1 0-1,1-2 1,-2-3-1,0-4 1,0-3 0,0-5 0,-1-9 0,1 12 1,-1-12-1,0 0 1,0 0-1,0 0 1,0 0-1,0 0-2,0 0-4,0 0-24,-1-17-5,3 4 0,-3-7 0</inkml:trace>
  <inkml:trace contextRef="#ctx0" brushRef="#br0" timeOffset="391252">3019 0 14,'0'0'12,"0"0"1,0 0-2,0 0-1,0 0-2,0 0-2,0 0-2,0 0 1,0 0-1,15 10-1,-15-10 0,21 11 0,-5-2 0,5 3 0,1 1 0,7 4-1,0 2 0,4 2-1,-1 3 0,1 4 0,-1 4 0,-1 4-1,-3 3 0,-3 3 1,-3 2-1,-1 0 0,-2 2 0,-4-1 0,-2 1 0,-1-2 1,-2-2-1,-2-2 0,-3 0 0,-1-2 1,-4 0-1,0 2 0,-3-2 1,-4 1-1,-2 4 1,-3 0 0,0 2-1,-6 0 1,0-2-1,-2-1 1,-1-3 1,0-5-1,-1-2 1,1-6 0,0-4 1,-2-3 0,4-6 0,0 0 0,-1-8 0,6 4-1,-1-6 0,5 0 0,0-2-1,10-1 1,-10 1-1,10-1-1,0 0 1,0 0-1,0 0 0,0 0-1,0 0 0,0 0-2,0 0-6,0 0-25,9-13-1,-2 4 1,-7-6 1</inkml:trace>
  <inkml:trace contextRef="#ctx0" brushRef="#br0" timeOffset="515711">4080 719 0,'0'0'10,"0"0"-2,0 0-2,0 0-1,17 0 0,-5 1-2,5 0 0,5 1-1,3-1-1,6 0 1,3 0-1,2 0 1,2 0 0,1-1-1,1 0 0,3 1 0,0 0 0,-1-1-1,0 2 1,0-2 0,-1 0-1,0-2 1,-3 0 0,-3 0 0,-4 0-1,-3-1 1,-6 0 0,-3 1-1,-6 1 2,-3 0-1,-10 1 1,0 0-1,0 0 0,0 0-2,0 0-3,-12-4-14,12 4-5</inkml:trace>
  <inkml:trace contextRef="#ctx0" brushRef="#br0" timeOffset="516322">4655 417 4,'12'9'8,"6"2"-2,0 1 0,4 1-1,3 3-1,4-1 0,2 2 0,5 1-1,0 0-1,3 4 0,-1-2-1,3-1 0,-5-2 0,-1 0-1,-3 0 1,-4-4-1,-4 0 1,-6-6-1,-5 1 1,-2-2 0,-11-6 1,10 10 1,-10-10 0,0 0 1,0 9 1,0-9 0,0 0-1,-17 11 1,17-11-2,-15 9 0,4-2-2,-1-1 0,-1 3-1,-4 1 1,-1 0-1,0 4 1,-4-1 0,-1 3-1,-3 0 1,0 2 0,0 0 0,-3-1 0,2 2 0,-1-1 0,0 0-1,0 1 1,3-3 0,1-1 0,2-1-1,4-2 1,0-3 0,5-2-1,2-2 1,11-5-1,-14 4-3,14-4-10,0 0-17,-9-13 2,9 13-1</inkml:trace>
  <inkml:trace contextRef="#ctx0" brushRef="#br0" timeOffset="517173">4144 472 1,'0'0'11,"0"0"-1,0 0-2,0 0-1,0 0-1,0 0-1,-11 0 0,11 0-2,-12 7 1,12-7-1,-19 13 0,6-2-2,-3 0 1,0 3-1,-3-1 0,0 5 0,0 0 0,-2 0 0,2 2 0,-1 0 0,2 0 0,-1-1 1,1-2-1,2 0-1,2-6 1,2 2-1,1-5 1,11-8 0,-14 12-1,14-12 2,0 0-2,0 0 1,0 0-1,-8 10 1,8-10-1,0 0 0,0 0 1,0 0-1,3 10 1,-3-10-1,3 10 1,-3-10-1,5 17 0,-1-8 1,3 4 0,-1-1-1,5 5 1,2-1-1,0 4 1,5-1 0,3 2 0,-1 1 0,1 1 0,4-2 0,0 0-1,0 1 1,1-4 0,-3 0-1,2-2 1,-3-3-1,-2-2 1,-3-1 0,-3-3-1,-4-1 1,-10-6-1,15 7 1,-15-7 0,0 0 0,0 0-1,0 0 1,0 0 0,0 0 0,0 0 0,0 0 0,0 0-1,0 0-2,0 0-8,11 11-19,-11-11 0,0 0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08.64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08 342 3,'0'0'9,"-9"7"0,9-7-2,-8 10 0,8-10-2,-3 15 1,3-6-1,1 0 0,-1 4 0,1 1 0,1 3 0,-2 5 0,3 2 0,-1 7 2,-1-1-2,2 11 0,-2 1 0,0 5-2,-1 2 1,2 3-1,-2-2 0,3 4-1,-2-5 0,-1-5 0,2-4-1,1-7 0,-2-5 0,2-7 0,-1-5 0,-1-6 0,-1-10-2,0 0-7,0 0-16,0 0-6,0-25 0,2 7-1</inkml:trace>
  <inkml:trace contextRef="#ctx0" brushRef="#br0" timeOffset="511">0 436 15,'0'0'11,"3"-15"0,-3 15 0,8-14 0,-2 5 0,-6 9-1,12-15-1,-12 15-2,14-16-1,-4 11-1,0-1-2,3 0 0,-1 4-2,1-2 0,1 2-1,2 4 1,1 1-1,2 2 0,4 1 1,-4 2-1,3 2 1,0 2-1,-2 1 1,0-2-1,-3 3 1,-3 0 0,-3-1 1,-2 1-1,-4-2 0,-2 0 1,-1 0 0,-1 2 0,-5-2 0,2-1 0,-4 0 0,-1 0 1,-4-1-1,2 2 1,-5-4-1,0 2 1,-3-3-1,-2 0 0,-1-1 0,3-1 0,-3-1 0,2-1-1,0-2 0,1 0 0,2-2 0,3 1-1,0-1 0,-2 1 0,5 0 0,-2-2 0,11 2-2,-13-3-6,13 3-13,0 0-13,0 0-1,0 0 0</inkml:trace>
  <inkml:trace contextRef="#ctx0" brushRef="#br0" timeOffset="1843">967 96 13,'0'0'13,"0"0"0,0 0-1,-13 8-2,13-8-3,-11 7-2,11-7-2,-18 11 0,7-6 0,-1 2 0,1 0 0,-1 3 0,-4-1-1,2 3 1,-3 0-1,3 3 1,-4 1-2,3 4 1,-3 2-1,3 4 0,0 3 0,2 4-1,-2 4 1,3 2-1,-1 0 1,3 2-1,0-1 0,2 0 1,3-2 0,2-1-1,2-4 1,4-1 0,1 0 1,4-3-1,6-2 0,-1-1 0,7-2 1,3-2 0,4-1-1,0-1 0,2-3 1,2-1-1,-5-3 0,3-1 0,-5-4 0,-1-2 0,-6-2 0,0-1 0,-4-1 0,-2 0-1,-11-2 1,15 1-1,-15-1 1,0 0-1,12 1 0,-12-1 0,0 0 1,0 0-2,0 0-2,0 0-7,0 0-20,0 0-2,0-14 1</inkml:trace>
  <inkml:trace contextRef="#ctx0" brushRef="#br0" timeOffset="2974">1099 385 9,'0'0'11,"5"-10"-1,-5 10-1,13-8-2,1 2-2,3 0 0,2 2-2,3-2-1,-1 3 0,1 0-1,4 0 0,-2 2 1,-3 3-1,0 2 1,-2 0 0,2 5 0,0-2 0,-3 4-1,1 1 1,-3 3 1,0 0 0,-1 1-1,-3 2 0,-1 0 1,-3 2-1,1 2 1,-4 0-1,0 0 0,-5-2 0,0 1 0,-5-2 0,0-1 1,-5 0-1,1-2 0,-5 1 0,-2-2 1,-2-1-1,0-1 0,-3-1 0,0-1 0,-2-5 0,0 3 0,-1-7 0,-2-1 0,-2-2 0,6-1-1,-1-1 1,4-6 1,2-1-2,3 1 1,3-3 0,7 2-1,2-1-1,0-1 0,0-1 0,5 4 0,-3 9-1,3-20 0,5 10 0,1-1 0,4 2-1,2 1 1,3 0 0,-2 2 0,7 2 0,-2-1 0,-2 2 1,1 1 0,2 0-1,-4 1 1,1 1 0,0 0 0,-1 2 0,-1 0 0,-2 1 0,1 0 0,-4 1-1,0-1-1,0 3-8,-3 3-17,-9-9-5,18 5 1,-18-5 0</inkml:trace>
  <inkml:trace contextRef="#ctx0" brushRef="#br0" timeOffset="4146">1731 702 16,'0'0'14,"15"-10"0,-5 3-1,-1-4 0,4 3-2,-6-4-1,4 2-3,0-1-2,-1 4 0,-10 7-2,12-12 0,-12 12-2,10-6 0,-10 6 0,0 0-1,0 0 0,0 0-1,9-2 0,-9 2 1,0 0-1,0 0 0,0 0 1,0 0 0,3 9 0,-3-9 0,0 0 0,2 14 1,-2-14 0,1 16 0,-2-1-1,1 2 1,-1 2 0,-1 3-1,-5 2 2,3 2-2,-4 0 1,3 0-1,-1-2 1,0-2-1,0-1 1,-1-3-1,5-2 1,-1-4-1,0-2 1,3-10-1,-5 12 1,5-12 1,0 0 0,0 0-1,0 0 1,0 0 0,-10-3 0,10 3-1,0 0 0,0 0 0,-13-10-1,13 10 0,0 0 0,-11-5 0,11 5 0,0 0 0,0 0 0,0 0 0,-9-3 0,9 3 0,0 0 0,0 0 0,0 0 0,0 0 0,0 0-1,0 0 1,0 0-1,0 0 0,0 0 0,0 0-1,0 0 0,0 0 1,0 0-1,12-4 1,-12 4 0,19-3 0,-3 2 1,3-1-1,3 0 1,1-1 0,1 0 0,0 0-1,0 0 1,-4 0 0,-4 1 0,-4-1 1,-2 1-1,-10 2 1,10 0 0,-10 0 0,0 0 0,0 0 0,0 0 0,0 0-4,0 0-5,0 0-18,-16 5-6,16-5 2,-12-12-2</inkml:trace>
  <inkml:trace contextRef="#ctx0" brushRef="#br0" timeOffset="6099">1790 945 12,'0'0'15,"0"0"-2,0 0-1,0 0-1,0 0-2,0 0-1,-12 3 0,12-3-2,-13 0 0,13 0-1,-14 1-1,14-1-1,-17 0 0,17 0 1,-16 1-2,16-1 0,-17 1 1,17-1-2,-14 1 1,14-1-1,-12 3 0,12-3 0,-9 1-1,9-1 1,0 0-1,0 0-1,0 0 1,0 0-2,0 0-1,0 0-3,0 0-9,0 0-13,0 0-3,0 0 2</inkml:trace>
  <inkml:trace contextRef="#ctx0" brushRef="#br0" timeOffset="14851">2465 662 6,'0'0'11,"0"0"0,0 0-2,-3 9-1,3-9-1,-4 13 0,4-13-1,-6 14 1,2-2-3,1 1 0,-2-2 2,0 3-3,-2 1 1,1 3-1,0-1-1,-1 7 0,0-2 1,-1 1-1,1 1-1,0 1 1,-1-1 0,1-1 0,0-2-1,1-3 0,0-2 0,0-3 1,1-4-2,5-9 1,-6 12-2,6-12-5,0 0-17,0 0-7,-5-18 1,9 7 0</inkml:trace>
  <inkml:trace contextRef="#ctx0" brushRef="#br0" timeOffset="15502">2743 198 10,'0'0'12,"0"0"0,0 0-1,0 0-2,0 0 0,0 0-3,0 0-1,11-6-1,-11 6-1,19 0-1,-6 1 0,5 2-2,3 0 1,3 1-1,2 0 1,1 3 0,0 2-1,-1-1 0,-2 2 1,0 1-1,-6 3 0,0 1 0,-5 3 0,1-1 0,-4 6 1,0 1-1,-1 2 0,-2 2 0,-1-1 0,-1 2 0,-1-3 0,2 0 0,-4-5 0,1 0 1,-3-2-1,0-2 1,-2-3 0,-2 1 1,-4-5 0,-2 3 0,-4-1 1,-2-1 0,-5-2 0,-2-1 0,-2-1-1,-2-2 0,-1-1 0,0-3-1,2-5 0,-1 0 0,2-3 0,3 0 0,-1-4 1,5-1-1,2-3 1,1-1-1,4 0 0,5-1 0,1-3 0,5 0-1,7 1 0,1 0 0,3 0 0,5 0-1,1 3 1,3 1-1,3 4 1,-1 2 0,0 3-1,1 4 1,1 2-1,-2 3 1,0 3-1,0 3 1,0 1-1,-2 0-1,2 4-4,-3-4-6,-2-1-18,9 4-1,-7-9 1</inkml:trace>
  <inkml:trace contextRef="#ctx0" brushRef="#br0" timeOffset="16424">3366 571 5,'11'-3'8,"0"-1"-3,4 2 0,-2-1 0,1 2-1,-1 1 1,-1 1 0,0 3 0,-3 1-1,-9-5 1,12 14 0,-9-3 1,-3-1 0,-1 3-1,-2-1 0,-2 2 2,-4 2-2,0 2 1,-2-2-1,-1 2 0,-1-2-1,0 1 0,-1-1 0,1 0-1,1-4-1,3-1 0,-1-2-1,4 0 1,6-9-2,-8 12 1,8-12 0,0 0-1,1 9 1,-1-9 0,9 5 0,-9-5 0,19 5 1,-6 1-1,3-3 0,2 1 0,5 0 0,2-1-1,1 1 0,1-1 1,0 2-1,0-4-1,-2 2-1,-3-6-7,-2-1-24,4 1 0,-10-7 0,4 0 0</inkml:trace>
  <inkml:trace contextRef="#ctx0" brushRef="#br0" timeOffset="17315">3629 0 1,'0'0'15,"0"0"-3,0 0 0,0 0-3,0 0 0,0 0-1,9 9 0,-9-9-2,11 13 1,-2-4-1,7 6 0,1 0 0,5 6-1,4-1-1,6 6 0,-2 0-1,3 5-1,-3 1 0,1 2 0,-2 0-1,-1 3 0,-3 0 0,-2 2 1,0-1-2,-2 1 1,1-3 0,-1 0 0,-4-2-1,0 1 1,-4-1 0,0-1 0,-6-2 1,-1 0-1,-4-1 0,-1 1 1,-4 0-1,-1-3 1,-2-1-1,-3 0 1,-4-2 0,0-1 1,-4-4-1,-3 1 1,0-4-1,-2 0 0,-2-1 0,2-2 0,-1-2 0,2-1-1,0-1-1,5-1 0,1-3 1,4 0-1,2-2-1,9-4 0,-12 5-2,12-5-2,0 0-11,0 0-20,0 0-1,0 0 1,-5-11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0.62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4 250 18,'0'0'14,"0"0"-2,0 0 0,0 0-1,0 0-1,0 0 0,0 0-3,0 0 0,0 0-2,0 0 0,0 0-1,0 0-1,0 0 0,0 0-1,0 0 1,0 0-2,0 0 0,0 0 0,0 0 0,0 0 0,0 0-1,0 0 0,0 0 1,-41 5-1,41-5 0,0 0 0,0 0 0,0 0 1,0 0-1,0 0 0,0 0 0,0 0 0,0 0 0,0 0 1,0 0-1,0 0 0,0 0 0,0 0 0,0 0 0,0 0 1,0 0-1,0 0 1,-43 13-1,43-13 1,0 0 0,0 0-1,0 0 1,0 0-1,0 0 0,0 0 0,0 0 0,0 0 0,47 6 0,-47-6 1,0 0-1,59 0 1,-59 0 0,66-4 0,-66 4 0,77-5-1,-34 3 1,-43 2-1,75-5 1,-75 5-1,63-1 0,-63 1 1,49 0-1,-49 0 0,0 0 0,40 4-1,-40-4-1,15 3-3,-15-3-7,0 0-19,0 0-3,12 1 1</inkml:trace>
  <inkml:trace contextRef="#ctx0" brushRef="#br0" timeOffset="981">1027 28 9,'0'0'11,"0"0"-1,-13 1-2,13-1-2,-12 4-1,3-2 0,9-2-1,-18 9-1,8-2 0,10-7-1,-19 20 0,10-7 0,-1 2 0,1 4 0,2 0 0,3 1 0,1 2 0,3 2 0,4-4 1,4 1-2,8-3 1,2-3 0,4-3 0,4-3 0,3-5 0,1-3 0,4-5-1,-5-3 2,1-5-2,-10-1 1,6-6-1,-3-1 0,-5-2 0,-1-1-1,-8-1 2,2 0-1,-5 1 0,5 2 0,-13 0 2,-7 3 0,-6 2 0,2 3 0,-4 2 0,-1 3 0,-3 4-1,-2 3-1,-1 6 0,6 2-2,1 5-1,-1 3 0,1 4-1,3 1-3,2 3-4,2-3-6,7-6-12,9 5-1,-6-19 0</inkml:trace>
  <inkml:trace contextRef="#ctx0" brushRef="#br0" timeOffset="1532">1304 12 15,'0'0'17,"0"0"-2,0 0-2,0 0-2,-19 14-2,19-14-3,-19 14-2,19-14-1,-18 17 1,12-6-1,-3 2 0,6 4-1,2 4-1,-1 6 0,2 6 0,0 7 0,1 8-1,-1 6 1,1 4-1,-10 4 1,10-1 0,-12-1 0,12-4-1,-10-6 1,9-8 0,-9-5 0,9-8 0,0-8 0,0-4-1,0-6 1,0-11 0,0 12 1,0-12-1,0 0 0,0 0 0,0 0-1,0 0-3,16-10-8,-16 10-20,0-22 1,0 9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2.90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42 28 20,'6'-12'15,"-6"12"-2,2-10 0,-2 10-2,0 0-1,-10-12 1,10 12-3,-15 0 0,15 0-2,-20 9-2,8-4-1,-2 3-2,0 3 0,0 0-1,0 3 1,0 2-1,1 2 0,-1 0 0,-3 6 1,-2 2 0,2 5 0,-2 6 0,-1 4 0,0 3 0,0 5 0,2 3 0,3 1-1,5 1 0,2-3 0,0-2-1,4-3 1,4-4 0,2-5-1,5-4 1,3-4 0,0-3 0,3-2 1,8-2-1,2-2 0,3-2 0,1-2 0,0-2 1,3-2-1,0-1 0,-1-3 0,-4 0 1,-2-2 0,-4-2-1,-2 0 1,-4-2 0,-3 1-1,-10-3 1,11 2 0,-11-2 0,0 0 0,0 0 0,0 0 0,0 0 0,0 0 0,0 0 0,0 0 0,0 0-2,0 0-1,0 0-11,0 0-20,0 0-1,0 0 1</inkml:trace>
  <inkml:trace contextRef="#ctx0" brushRef="#br0" timeOffset="2604">493 323 6,'0'0'8,"16"-10"1,-4 4-1,-2 0-1,2 0 0,1 0 0,1 0-2,2 2 0,-2-1 0,3 2-1,-1 0 0,2 2 1,-2 0 0,2 3-1,0-1-1,-1 3 0,-1 2 0,3 3-1,-4-1 0,2 4 0,-3 0 0,2 2-1,-3 0 1,2 4-1,-2-1 1,0 0-1,-2 2 0,-2-2 0,-1 2-1,1-1 1,-4-1 0,-1 0 1,-4-3-1,0 1 0,-3-1 0,0 0 0,-2-1 0,-2-1 0,-1 0 0,-1-1 0,-1-1 0,-2-1 0,-1-1 0,-3 0 1,-1-4-1,-1 2 1,0-4-1,-1 1 0,0-2 0,1 0 0,-1-2 1,3-1-1,-1 0-1,2-1 1,1-2 0,0-1 0,1-1 0,2-1-1,3-1 1,2-2-1,1 1 0,1-2 0,2 2 0,4-3 0,2 2 0,1-1 0,0 1 0,1 1-1,2 1 1,3 0 0,0 0-1,0 1 1,4 2 0,-1-1-1,8 2 1,-5 0-1,5 3 1,2 0-1,-1 2 1,-1 1-1,1 2 0,-2 1-3,-2 5-5,1 0-15,-6-4-9,4 3 2,-7-4-1</inkml:trace>
  <inkml:trace contextRef="#ctx0" brushRef="#br0" timeOffset="3685">1292 518 15,'0'0'19,"0"0"-6,-13-5 0,4 3-1,0 2-1,-5-2-1,2 3-2,-4-2-2,1 4 0,-2-4-3,2 3 0,1 1-1,2-1-1,2 0-1,1 2 0,-1-3 0,10-1 0,-11 5 1,11-5-1,0 0 0,-9 6 0,9-6 0,0 0-1,-10 11 1,10-11 0,-5 12 0,5-12 0,-10 18 0,3-7 0,0 1 0,0 0 0,1 0 0,-1 0 0,7-12-1,-10 17 1,10-17 0,-8 9 0,8-9 0,0 0 0,0 0 0,0 0 1,0 0-1,0 0 1,11 2-1,-11-2 1,13 0-1,-4 0 0,1 0 0,1 0 0,0 0 0,2 3 0,0 2 0,1-2 0,2 2 0,-1-2-1,1 5 1,0-6 0,1 8 0,1-3-1,-3 1 1,0 0 0,-5-1 0,1 3 0,-11-10 1,13 22-1,-13-22 1,2 16 1,-2-16-1,-6 17 1,6-17 0,-15 18 0,5-10 1,-3 2 0,-3-4 1,-2 2-1,-3-3 0,1 1 0,-2-3 0,4 0 0,-3-2-1,1-1-1,2-1 1,3 1-2,3-2 1,2 1-1,0-1-1,10 2-3,-10-3-8,10 3-23,1-11-2,-1 11 2,7-24 0</inkml:trace>
  <inkml:trace contextRef="#ctx0" brushRef="#br0" timeOffset="5117">1322 0 4,'0'0'15,"0"0"-7,10 3-2,-7 6 0,-3-9 0,13 18 0,-2-4 0,4 0 0,4 5 0,2 0 0,2 5-1,2 1 1,2 7-2,-1-3 0,0 6-1,-6 0 1,1 2-1,-3 0 0,-2 3 0,-1 0 0,-3-1 0,-1 1 0,-1-4-1,-3 0 1,-1 1-1,-3-4 1,-2-1 0,-5-3 1,1 0-1,-7-3 1,0 3-1,-5-5 0,0 2 1,-3-3-2,1 1 1,-4-1-2,-1-1 1,0-4-1,-1-2 0,0 2-1,-1-5-3,4 4-11,1-2-21,-3-7-1,2-1 0,-2-7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36.257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36 147 13,'0'0'13,"0"0"1,0 0-2,-9 0 0,9 0-2,0 0 1,0 0-3,0 0-1,0 0-1,0 0 0,0 0-2,0 0 0,0 0-2,-8 11 0,8-11-1,-4 16 0,3-4-1,-2 7-1,2 5 1,-2 6 0,3 9 0,-1 7 0,0 3 0,2 11 0,0 4 1,-1 5-1,0 4 0,-1-2 1,-2-4-1,2-4 1,0-6 0,-2-7 0,0-8 0,0-10 0,-1-6 1,2-3-2,-2-7 1,0-4-1,2-2-3,2-10-4,0 0-16,-1-9-9,-2-11 0,7-3 0</inkml:trace>
  <inkml:trace contextRef="#ctx0" brushRef="#br0" timeOffset="651">0 222 7,'0'0'8,"4"-12"-1,-4 12-1,9-14 0,-9 14-1,14-16 0,-1 8 0,-1 0-1,7 2 0,4 1 0,1 1-1,8 2-1,0 2 0,4 2-1,0 3 1,3 1-1,-3 3 0,-7 1 1,3 2-1,1 2 0,-14 2 1,8 1-1,-6 4 0,-3-3 0,-2 5 2,1-3-2,-5 4 2,-10-2 1,7 0 0,-12-2 2,-8 1 0,-6-4 2,6 2-2,-7-3 1,2 1-2,-8-5 0,1 0-1,-6-3 0,6 0-1,-2-3-1,-6-1 0,-5-3 0,3 0-1,0-1 0,4 0-1,2-1 0,6 0 0,2 1 0,5 0-1,3 0-3,11-1-4,-11 2-8,11-2-15,0 0-4,0 0 0</inkml:trace>
  <inkml:trace contextRef="#ctx0" brushRef="#br0" timeOffset="1372">661 601 7,'0'0'19,"0"0"-12,0 0-1,0 0 0,5 13-1,-5-3 1,1 2 0,0 2 0,2 4 0,2 5-1,3 2 1,2 7-2,2 2-1,1 5-1,1 1 0,0 1-1,-2-2 1,0-1 1,-3-5 0,3-4 0,-9-4 1,4-3 0,-8-7 0,1 1 1,-3-6 0,2 2 0,1-12 1,-9 11-1,9-11 1,-11 1 0,11-1-1,-15-12 0,5-2-1,2-1-1,-1-5-2,2-2 0,0-5-2,4-1 1,6-2-1,5 0 0,2 0 1,2 1-1,4 2 1,3 1-1,2 3 1,5 2 0,2 2-1,0 2 1,4 3 0,0 3 0,2 1-1,-1 2 1,1 4-2,0 1 1,-2 3-1,-3 1-2,0 6-1,-8-4-7,5 7-10,-3 3-14,-9-2 0,1 7 1</inkml:trace>
  <inkml:trace contextRef="#ctx0" brushRef="#br0" timeOffset="2043">1229 1138 13,'-9'-26'20,"6"2"-14,2-2-1,4-1-1,2 2 1,2-1 0,4 3 1,0 2 0,3 2 1,0 2-1,3 5 0,-1 3-2,2 3-1,2 3-1,2 3-1,2 4 0,1 3 1,1 1 0,-1 5 1,0 2-1,1 2 1,-4-1 0,-2 5 0,-5-4 1,-1 4 0,-6-3 0,-3 3 0,-8-3 0,-1 3 1,-10-3 0,-1 0-1,-9-2 1,0-1-2,-6-1 1,0-5-2,-1-6 0,0-1 1,1-5-2,3-3-2,3-3 0,4-6-3,7 1-4,1-10-11,5 1-17,12 0-1,3-4 1</inkml:trace>
  <inkml:trace contextRef="#ctx0" brushRef="#br0" timeOffset="2634">1923 805 7,'0'0'13,"0"0"-1,-3 12 0,3-12-2,-2 18 0,3-4 0,-2 2-1,4 9 1,-4 3-3,4 8-1,-2 7-1,2 7 0,0 4-2,2 5 0,-2 0-1,1 3 0,-1-4-1,1-3 0,-1-8 0,-1-4 1,0-9-1,0-4 0,-1-7 0,0-7 0,-1-5 1,0-11 1,2 11 1,-2-11-1,0 0 1,-5-19-1,1-1 1,0-5-1,-2-11-1,0-9-2,-3-8 0,3-9 0,1-3-1,1-2 1,2 1-1,3 1 1,4 4 0,2 3-1,5 5 1,1 7-1,4 5 1,1 3 0,5 6-1,0 5 1,2 8-1,-1 4 0,2 6 0,-1 7 0,3 6-1,-2 6 1,0 6 0,-2 1 0,-1 6 0,-1 1 1,-3 2-1,-3-1 1,-4-1 1,-4-1 0,-6-1 0,-2 1 1,-8-3 0,-4-1 1,-6-2-1,-3-1 0,-4-4 0,-1-2 0,-3-2-1,-1-5 0,3-3-2,2-3 0,4-3-2,-1-6-5,11 4-8,2-3-19,2-6-2,8 0 1</inkml:trace>
  <inkml:trace contextRef="#ctx0" brushRef="#br0" timeOffset="3475">2603 975 15,'-24'-25'18,"15"7"-10,1-2-2,3-1 0,2 0-1,2 0 0,3 3 0,1 0 0,3 4-1,2 1 0,1 4-2,2 2 0,3 3-1,2 4 0,2 3-1,4 4 0,-1 5 1,3 3 0,0 3 0,0 1 1,-2 4 0,-3-2 1,-1 3 2,-8-4 1,-2 2 0,-8-4 1,1 3 0,-11-5 0,-2 3 0,-9-6-2,-1 2 0,-5-6-1,1 1-1,-2-5-1,1-1 0,-1-4-1,4-4 0,4-2 0,4-1-1,2-3-1,5-3 0,5 0-3,1-6-3,10 5-11,4-3-17,1-4-2,6 3 2</inkml:trace>
  <inkml:trace contextRef="#ctx0" brushRef="#br0" timeOffset="4076">3442 660 11,'-22'-7'25,"4"6"-3,-7 2-11,0 2-5,-2 5-2,-1 3-1,1 3 2,-1 1-1,3 4 0,3 0-1,4 0 0,1-1 0,5 0-1,2-4-1,5 1 0,3-2-1,6 0 0,3-1 0,2 0 0,3 2 0,4 0 0,0 1 0,5 0 0,0 2 0,-1 1 1,3 1-1,-3 0 0,-1 2 0,-2-3 1,-5 2 0,-2 0 0,-5-2 1,-3 0 0,-6-2 1,-2-1-1,-5-3 2,1 1-2,-3-4 2,0 0-1,-1-4 0,1 0-1,1-3 0,3 0 0,-1-3 0,10 1 0,-12-1-1,12 1 0,0 0-1,-5-11 0,5 11 0,8-22-1,2 7 0,3-4 0,6-2-2,5-6 1,5 0 0,3-3 0,6 0-1,1 0 1,2 1 1,-2 0-1,-1 5 2,-3 1-1,-4 6 1,-4 2 0,-5 6 0,-2 5 0,-3 5 0,-4 5 1,0 3 0,-1 8 1,-3 0-1,4 6 1,-4 2-1,1 3 1,1-2-1,-1 1 0,-4 0 0,3-5 0,0 0-1,-2-4-2,1-2-4,-8-16-9,10 6-17,0-8-2,-5-15 1</inkml:trace>
  <inkml:trace contextRef="#ctx0" brushRef="#br0" timeOffset="4887">3915 299 35,'0'0'32,"10"20"-4,-10-20-10,-3 10-36,10 0-15,-7-10 0</inkml:trace>
  <inkml:trace contextRef="#ctx0" brushRef="#br0" timeOffset="5097">4271 88 2,'9'3'25,"-9"-3"0,-5 19-12,5 1-6,-2 6-1,3 9 2,-3 9-1,3 11 1,-5 5 0,3 11 0,-3 2 0,3 6-2,-2-3 0,1 4-3,-3-9 0,5-6-1,-1-10-1,0-9 1,1-10-2,1-8 2,-3-10-1,1-5 0,1-13 1,0 0-1,-15 4 0,15-4 0,-20-21 0,6 7 0,-3-5-1,3-2 0,-2 0 0,2 1 0,0 1 0,4 4 0,2 2 0,2 4 0,6 9 0,-6-10-1,6 10 1,2-10-1,-2 10 0,19-12 0,-3 3 1,6-4-1,6-2 0,5-1 1,5-2-1,6 0 0,2-1 0,3-1 0,1 3 0,-2 0 0,2 5 0,-4 1 0,-1 6 1,-5 4-1,-4 5 1,-1 6 1,-4 5 0,-6 5 0,-2 5 1,-1 5-1,-6 0 1,1 2 0,-5 0 0,-1 0 0,-6-4-1,2-1-1,-4-6 0,-1-6-2,1-1-6,-3-14-12,0 0-15,0-10-1,-2-15 1</inkml:trace>
  <inkml:trace contextRef="#ctx0" brushRef="#br0" timeOffset="5808">4808 210 44,'-2'10'33,"7"7"-7,-5-17-15,-3 16-43,11-5-2,-8-11-1</inkml:trace>
  <inkml:trace contextRef="#ctx0" brushRef="#br0" timeOffset="6129">5226 956 13,'-21'-12'28,"10"3"1,-7-3-10,3-5-11,4-1-3,2-6-1,5-1-1,3-4-1,5-1 0,2-1 0,6 1 0,0 1 1,4 6 0,0 3-1,1 8 0,0 4 1,1 8-2,-1 5 0,2 6 0,-1 5 0,1 6 1,-1 0-1,-3 6 2,-4 0-1,-1 3 1,-6-4 1,-2 2 0,-6-4-1,-2 0 1,-6-4 0,-1 0-1,-5-7 1,3 0-1,-4-6-1,1-1-1,1-4 0,0-3-1,3-3-2,0-3 0,4 0-4,-2-7-4,8 0-17,0-2-11,1-3 1,3-1 0</inkml:trace>
  <inkml:trace contextRef="#ctx0" brushRef="#br0" timeOffset="6659">5543 659 10,'0'0'25,"0"0"0,0 11-10,0-11-9,0 24 1,-2-7 0,2 7 1,-4 1 0,5 5 0,-5-5 0,5 2 0,-3-8-3,6-4-1,-4-15-2,18 0-1,-2-15-1,5-5 0,0-6 1,3-2-1,1-4 1,0 1 0,-1 2 0,-6 6 0,-2 6 1,-4 3-1,-1 4 1,-1 7-1,-10 3 1,13 9 0,-9 4-1,6 7 1,-5 4 0,2 6 1,0 2-1,3 3-1,-2 0 0,1-3-1,1-2 0,-3-5 0,4-3-4,-5-8-7,5-8-24,-1 0-2,-10-6-1,20-8 1</inkml:trace>
  <inkml:trace contextRef="#ctx0" brushRef="#br0" timeOffset="7300">6048 653 24,'0'0'26,"11"-9"0,-11 9-16,20-4-5,-9 1-1,4 3 1,-3 0 1,6 4 0,0 0 1,3 7-1,-1 1 0,3 5-2,0 0-1,3 7 0,-2 1-2,1 3 0,-4 0 0,1-1-1,-2-2 1,-6-1 1,0-3-1,-5 0 1,-6-4 1,-3 0 0,-6-3-1,-2-1 1,-9-1 0,2-3-1,-6-2 0,0-1 1,-2-2-1,2-4-1,-1-2 1,4-2-1,1-1 0,1 0 0,3-1-1,4 1 0,9 5 0,-13-10-1,13 10 0,-3-10 0,3 10 0,8-18-1,1 6 0,1-6-2,5-1 0,2-11-2,8-2-3,-4-10-2,9 2-3,-7-12-3,9 2 0,-6-9-1,4 0 2,-4-3 4,0-1 2,-2 0 3,-3 2 4,0 3 6,-3 5 3,-3 6 2,-3 6 3,-1 8 1,-4 6 0,0 11 2,-4 3-2,-3 13-2,1-10-2,-1 10-2,0 0-2,-6 13-1,2-4 0,1 5-2,0 5 1,1 4 0,-1 8 0,4 9 1,-2 5 0,4 11 0,-1 7 1,1 8-1,-3 3 1,3 2 0,-1 2 0,-1-1-1,-2-7 0,1-3-1,-2-9 0,-1-9-1,2-7 0,-1-6-1,-2-10 0,2-6 0,0-6-1,2-14-2,-1 14-4,1-14-16,-5-14-14,5 2-2,-1-11 1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44.91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79 0 7,'0'0'22,"0"0"-7,0 0-7,0 0-3,-5 16 1,2-7-1,2 8 1,-4 4 0,2 9 2,-5 7-1,2 9-1,-4 7-1,-1 10-1,-3 3 1,0 6-1,-4-1 1,3 4 0,-2-8 1,3-1-1,0-10 0,5-6 0,0-10-1,8-5 0,1-10-3,8-4 1,4-8-1,6-2 0,4-6 0,7-3 0,2-2 0,3-2 0,1-1 2,-2-1-3,-1-1 1,-3 0 0,-6 2-1,-2 1 1,-5 0-1,-3 2 0,-4 1 1,1 1-1,-10-2 0,0 0 0,10 7-1,-10-7-1,0 0-6,0 0-13,9 5-15,-9-5-2,15-12 1</inkml:trace>
  <inkml:trace contextRef="#ctx0" brushRef="#br0" timeOffset="581">757 868 18,'-28'-8'10,"2"-2"0,-1-2 2,6 1 1,-1-5 1,7 4 1,-1-5-2,9 2-2,1-5-4,6 1-3,3 0-3,3-1 0,3 2-1,5-1-1,3 3 1,2 3 0,1 4 0,2 5-1,1 5 1,0 4 0,1 6 1,0 4-1,0 3 1,0 5 0,-6 1 2,0 2 0,-4-1 0,-1 3 1,-8-4-1,-1 2 2,-8-3 0,0 0 0,-7-4-2,-2-1 1,-5-4 0,-1-2 0,-2-4-2,-2-4 0,0-5-1,0-2-1,3-4-2,1-2 0,5 0-5,-1-8-8,7-1-19,6 2-5,3-3 2,5 0 0</inkml:trace>
  <inkml:trace contextRef="#ctx0" brushRef="#br0" timeOffset="1142">1037 906 16,'0'0'21,"-9"12"-7,9-12-1,6 11 0,3-8-1,4-6-2,6 0-2,-1-6-3,4-1 0,-1-4-2,1-5 0,-2-2-2,-2 0 1,-3-2 0,-4 1 0,-3 1 1,-3 0 0,-6 1 0,0 5 0,-6 0 0,1 5 0,-4 1-1,0 4-1,-3 2 0,1 5-1,-1 2 0,0 2 0,-1 2 0,2 3 0,0 2-1,-1 2 1,3 2-1,2 2 1,1 1 0,3 3-1,2 2 1,3 2-1,4 2 0,2 5 0,3 5-1,2 1 1,6 5-1,-1 4 0,6 3 1,-2-2-1,4 3 1,0-1 0,-1-3 1,-1-1-1,-2-5 1,-5-2 1,-3-3-1,-5 0 0,-3-4 0,-7-3 1,-2-3 0,-5-3 1,-5-2-1,-2-2 0,-4-6 0,-3-1 1,-3-8 0,1-3 0,-3-7-1,2-7 0,-1-7 0,4-8 0,5-11-1,3-9 0,7-8-1,5-8 0,10-6 0,7-9 0,10-1-1,7-3 1,10 3 0,3 1 0,6 4 0,0 5 1,2 6-1,-2 8 0,-4 9 1,-5 8 0,-4 8 0,-7 8 0,-6 11 0,-3 7 1,-6 8 0,-3 7 0,-5 5 1,0 5 0,-2 2 0,1 5 1,-2 0-1,1 2 0,0-3-1,3-1 1,0-3-1,0-1-1,1-4 0,1-5-2,1-1-4,-11-13-20,18-1-9,-6-10-2,-6-14 2</inkml:trace>
  <inkml:trace contextRef="#ctx0" brushRef="#br0" timeOffset="2083">1600 299 43,'-5'20'32,"-3"-10"-2,8 7-10,-2-6-35,3 2-14,2 3-5,-1-4 0</inkml:trace>
  <inkml:trace contextRef="#ctx0" brushRef="#br0" timeOffset="2364">2256 621 27,'0'-9'22,"0"9"-2,0 0 1,0 0-4,-11-12-1,11 12-6,-13 6-4,13-6-2,-19 11-2,7-5 0,-1 2 0,-2 4-1,-1-2 1,0 5 1,0-1-1,1 4 0,-1 0 0,0 5 0,1 1-1,2 1 0,1 3 0,4 2 0,0 2 0,5 0 1,3-1-1,5 1 0,3-1 0,3-2 0,5-3-1,3-3 1,5-6-1,3-2 0,4-6 1,3-5-1,0-4 0,3-2 1,-3-4-1,0-2 1,-4-2-1,-3 0 1,-3 0-1,-5 1 1,-4 1-1,-2 2 1,-13 6-1,14-6 0,-14 6 1,0 0-1,0 0 1,0 0-1,0 0 0,0 0 0,3 9-2,-3-9-2,0 0-9,0 0-25,0 0 0,0 0-1,7-25 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09.869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73 46 17,'0'0'14,"0"0"2,-12-12-1,12 12-2,0 0-2,0 0 0,-7-12-1,7 12-1,0 0 0,-10-8-1,10 8-1,0 0-1,-14-7 0,14 7-1,-12-4-2,12 4 1,-13-2-2,13 2-1,-17-1 0,17 1 1,-17 1-2,17-1 0,-18 5 0,18-5-2,-19 9 2,19-9 0,-19 12-1,19-12 1,-18 14 0,18-14 0,-19 19 0,10-7 0,0 1 0,0 1 0,1 1 0,0 1 0,0 1 0,1-1 0,1 1 0,0 1 1,2-2-1,2 1 0,1-1 0,1-2 2,1 1-2,1 1 0,1-1 1,1-1-1,0 0 1,2-2-1,0 1 1,1-1 0,1 1 0,1-3-1,2 1 1,1-3 0,1 0 0,2 0 0,2-4 0,3-1 0,-2-3 0,2-2 0,0-1 0,0-4 0,0 0-1,-2-4 1,1-2-1,-1-1 0,-2-2 0,1-3 0,-1-1-1,-2 0 1,-3 1 0,0-1 0,-2 1 0,-2 1 0,-2 3 0,-3 0 0,-1 1 0,-1-2 1,-2 0-1,0 1 1,-3-1-1,0 1 1,-1 1-1,-1 0 1,0 2-1,0 0 0,7 12 1,-15-18-2,15 18 1,-14-10-2,14 10-1,-17-1-4,5 4-8,-3 2-11,4 8-2,-11-6-2,3 7 2</inkml:trace>
  <inkml:trace contextRef="#ctx0" brushRef="#br0" timeOffset="1046">421 63 23,'0'0'16,"0"0"1,0 0-1,0 0-1,0 0-3,0 0-1,6 11-1,-6-11-1,0 0-1,0 18-1,0-18 0,0 21-1,0-7-1,0 5-1,0 3 1,0 5-2,0 5-1,0 4 1,-1 6-1,0 2 0,-2 5-1,1 3-1,-2 0 0,0 1 0,-1 0 0,2-2 0,-2-3-1,3-1 0,-1-5 1,2-5 1,1-1-1,1-6 0,0-4 0,2-1 1,-2-5-1,0-1 0,1-4 0,0-1 0,-2-3 0,0-11 1,1 16-1,-1-16 0,0 0 0,1 12 1,-1-12-1,0 0 1,0 0 0,0 0 0,0 0-1,0 0 1,0 0 0,0 0-1,0 0-1,0 0-3,0 0-15,0 0-11,9-21 0,-4 6-1,-6-17 1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24.88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7 27 0,'-42'-26'13,"42"26"0,0 0-3,0 0 0,0 0-2,0 0-1,0 0 0,0 0-2,0 0-1,0 0 0,0 0 0,0 0-1,0 0-1,0 0 0,0 0-1,0 0 0,0 0 1,0 0-1,0 0 0,0 0 1,0 0 0,0 0 0,0 0 1,43-1-1,-43 1 0,48-1-1,-48 1 0,44-1 0,-44 1 0,47 1-1,-47-1 1,44 2-1,-44-2 1,0 0-1,54 5 1,-54-5 0,0 0 0,43 4 0,-43-4 0,0 0 0,0 0 0,0 0 0,0 0 1,0 0 0,0 0 0,0 0 1,43 8 1,-43-8-1,0 0 0,0 0 0,0 0 0,0 0-1,0 0 0,0 0-2,0 0 1,0 0-1,0 0 0,0 0 0,-25 43 0,25-43 0,0 0 1,-5 56-1,5-56 0,-18 62 0,18-62 0,-9 82 0,4-38 0,0 2 0,-2-2 1,7-44-1,-2 81 0,2-81 0,-3 66 0,3-66 0,-11 44 0,11-44 0,0 0 1,0 0 0,-5 45 0,5-45 0,0 0 1,0 0 0,0 0 0,0 0 1,0 0-2,0 0 1,0 0-2,0 0 1,0 0-2,0 0 0,0 0-4,0 0-15,0 0-16,0 0-1,39-46 0,-39 46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8:50.73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58 720 13,'0'0'12,"0"0"0,0 0-2,0 0 0,0 0-3,0 0-1,0 0-2,0 0-1,0 0 0,0 0-1,0 0-1,0 0-1,0 0 2,-4 10-2,4-10 0,0 0 0,1 9 1,-1-9-1,2 15 0,0-3 0,-1 3 0,2 3 0,0 6 1,1 5-1,1 5 0,-1 7 1,0 5 0,0 3 1,-2 2-1,0 2 1,0-4 0,0 0-1,-2-5 1,0-4 0,0-4-1,2-3 0,-1-3 0,-1-1 1,-1-1-1,1-2 0,-2-1 0,1-2 0,-2-4 0,1-3 0,1-3 0,-1-4 1,2-9-1,0 0 0,0 0-1,0 0-6,-2-15-15,4 2-9,-6-14 0,4 1 0</inkml:trace>
  <inkml:trace contextRef="#ctx0" brushRef="#br0" timeOffset="641">362 775 12,'-3'-11'23,"3"11"-11,-7-13-4,7 13-2,-9-13-3,9 13 1,0-16-1,0 16 1,2-15-1,3 6 1,-5 9-1,14-17-1,-2 10-2,-2-1 2,6 0-2,-1 2 1,5 1-1,-2 1 1,10 1-1,-4 2 1,0 0 0,1 1 0,2 2 0,2 2 0,-2 0-1,0 2 1,-2 1 0,-3 3-1,0 0 1,-3 2-1,-3 2 1,-2 1-1,-1 1 1,-3 1 0,-2 1 0,-3 0 0,0-1 0,-4 2 0,-1-3 1,-3 1 0,-1-1 0,-4-1 1,-2 0 0,-2-1 1,-4 1 0,-4-4 0,1 3 1,-6-5-1,4 2 0,-4-3-1,2 0 0,-1-1-1,3-1 0,0-2 0,1 0 0,3-3-1,1 1 1,0-2-1,1 0 0,2-2 0,2 1 0,2 0-1,9 1 1,-14-4-1,14 4-1,-10-2 1,10 2-1,0 0 0,0 0-2,0 0-6,-19-4-10,4 1-15,15 3-2,-19-9 2</inkml:trace>
  <inkml:trace contextRef="#ctx0" brushRef="#br0" timeOffset="51634">1266 575 9,'0'0'15,"0"0"-1,0 0-1,0 0-3,0 0-1,0 0-1,0 0-3,0 0 0,0 0-3,6 10 1,-6-10-2,6 10 0,-3 0 0,5 1 0,1 3 0,0 5 0,4 5-1,2 3 1,-2 4 0,5 2 1,-1 3-1,-1-1 0,0-1 1,1-2-1,-3-3 1,1-5 0,-3-7 0,0-2 1,-3-9 0,2-4 2,-1-11 0,3-8-1,0-11 1,1-5-1,-1-8 0,3-4-1,-4-5 0,3 1-2,-1 1 0,-3 4 0,-6 4-1,2 7 1,1 4-1,-5 5 1,5 6-2,-7 3 2,2 6-2,-3 9 0,0 0-1,0 0 0,0 0 0,0 0-4,0 0-7,12 21-18,-13-12-4,7 3 1</inkml:trace>
  <inkml:trace contextRef="#ctx0" brushRef="#br0" timeOffset="54138">532 3 16,'0'0'12,"-15"-7"-2,15 7-1,-18 2-1,9 1 1,-5 0-1,-8 4 0,3 0 1,1 5-1,-7-1-1,3 6-1,-3 0-1,1 6-2,-3 3 0,10 4-1,-12 3 0,4 6 0,4 4-1,-6 4 0,-3 9 0,2 4 0,-1 6 0,4 6-1,2 7 1,5 4 0,-1 2 0,16 3-1,4 0 1,10 2-1,9 1 1,9-1 0,10-1-1,4-3 0,18-3-2,0-4-3,15 0-8,9-2-18,4-15-1,7-4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43.27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75 581 2,'0'0'11,"-8"10"0,8-10-2,-9 18 1,4-4-2,-1 2 1,1 3-1,5 4 0,-4 0-2,4 1 1,0-2-1,7 1-1,-1-4 0,7-1-1,2-8-1,5-4-1,3-6 1,6-4-1,-1-6 1,2-6-1,-2-2 1,-1-3-1,-5-3 1,0 1 1,-7-2-1,-2 3 1,-6-2 0,0 6 0,-7-2-1,1 3 0,-3-2 0,-4 4 0,-5-1-1,-1 3 0,-4-2-1,-3 4 1,0-1-1,-5 4 0,-2 4-1,1 1 0,2 4 0,-1 1-1,2 4 1,-2 3-1,3 4-1,2-1 0,3 6-2,1-2-5,5 8-12,2 2-15,1-1 0,6 6 1</inkml:trace>
  <inkml:trace contextRef="#ctx0" brushRef="#br0" timeOffset="631">305 517 19,'-2'11'25,"2"-11"2,-11 12-18,8 0-2,-2-3 0,4 7 0,-5-5 1,4 9 0,-4-5 0,4 6-1,-6 1-1,6 6-1,-3 4-1,2 5-2,0 6 0,0 6-1,0 7 0,2 6-1,-2 2 1,2 6-1,0 0 1,1-3 0,0 0-1,2-6 1,0-6 0,0-7 0,2-7-1,-1-7 0,0-10 1,0-6-1,-1-5 0,-2-13 1,2 13-1,-2-13 0,0 0-1,0 0-1,0 0-4,1-10-14,-2-1-15,3 0-1,-5-9 1</inkml:trace>
  <inkml:trace contextRef="#ctx0" brushRef="#br0" timeOffset="2363">615-7 3,'0'0'25,"-4"-10"-8,4 10-4,0 0-4,0 0-2,3 11-2,1 0-2,4 5 0,5 5-1,3 5-1,4 11 0,5 7 0,2 7 0,4 7 0,-2 5 0,0 7-1,-2 3 1,-2 5 0,-1-2 1,-4 4 0,-3-5 0,-4 0 0,-4-7 2,-3-2 0,-7-5 2,-1-3 0,-9-10 0,1-3 1,-7-6-1,2-2 0,-5-6-1,2-2-1,-4-5-2,4-3 0,-2-2-2,0-1-2,6-2-2,-5-6-7,7-2-18,3 3-7,9-11 0,-11 5 1</inkml:trace>
  <inkml:trace contextRef="#ctx0" brushRef="#br0" timeOffset="4156">1449 700 10,'0'0'12,"0"0"1,0 0-1,0 0 1,0 0-2,0 0-1,0 0 0,0 0-3,0 0 0,0 0-2,0 0 0,0 0-1,0 0 0,0 0 0,0 0-1,0 0 0,0 0-1,0 0 1,0 0-1,0 0-1,0 0 1,0 0-1,0 0 0,0 0 0,0 0 0,0 0-1,0 0 1,0 0 0,0 0-1,0 0 0,0 0 1,10 1-1,-10-1 1,0 0-1,0 0 1,13-1-1,-13 1 1,12 0-1,-3 0 1,5-3 0,3 3-1,6-2 1,5 1 0,7 0-1,5 1 1,5 1-1,4 2 1,3 2-1,2 1 0,0 1 0,0 2 0,-1 0 0,-1-1 1,-3-2-2,0 0 1,-2-3 0,-3-2-1,-3-2-1,-5-3-1,0 1-3,-10-4-3,2 5-8,-3-2-17,-9-3-1,-1 2 1</inkml:trace>
  <inkml:trace contextRef="#ctx0" brushRef="#br0" timeOffset="6279">2327 358 8,'0'0'12,"0"0"-1,12 11 1,-12-11 0,9 11-1,-9-11-1,18 16-1,-6-8-2,4 4-1,2-1-1,5 2-2,2 2 0,4 0-1,1 3 0,3 1-1,3 2 1,1 1-2,0 1 1,1 1-1,0-3 1,-2 4-1,-2-2 0,-4-3 1,-4-1-1,-5-3 0,-1-1 1,-7-3 0,-4-1 1,-2-1 1,-7 0 1,0 0 0,0-10 0,-13 21 0,-3-11 1,3 5 0,-7-3 0,0 5-1,-5-4 0,1 5-1,-3-1 1,-1 1-1,-2-1-1,1 2 0,1-4-1,0 1 0,2-3-1,2 0 0,0-2-1,3-2 0,6-1-4,-5-8-12,3 0-20,7-4-1,0-10 0,5-6 1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59.8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31 1 13,'10'-8'13,"-10"8"1,0 0 0,0 0 1,0 0-1,0 0-2,0 0-3,0 0-2,0 0 0,-14 3-3,14-3-1,-14 6-2,3-2 0,-1 1-1,1 1 1,-2 3-1,-2 1 1,4 4-1,-6 2 0,2 4 1,-1 4-1,-2 5 0,0 4 0,-2 6 0,1 4 1,-2 2-1,-1 5 0,0 2 1,3 1-1,-1 0 1,0 1 0,4-2 0,-1 0 1,3-1 0,0 0 0,4 0 0,1-1 0,2-1 0,2 0 0,4-1 0,2-4-1,5-1 0,3-6 0,2-2 0,5-4 1,3-3-1,3-5 0,2-3 0,0-2 0,1-1-1,-1-4 2,1 0-2,-2-4 0,-1-1 1,-2 0-1,0-3 1,-3-1-1,-1 0 1,2-1-1,0-1 1,-2-1-1,-1 1 1,-1-1-1,-2 0 2,0-1-2,-3 1 0,-9-1 0,9 1 0,-9-1 0,0 0 0,0 0 0,0 0-3,0 0-2,0 0-14,-3-11-17,3 2 0,-4-10 0</inkml:trace>
  <inkml:trace contextRef="#ctx0" brushRef="#br0" timeOffset="821">665 502 16,'0'0'13,"0"0"-1,0 0-1,0 0-2,0 0 0,0 0-1,0 0 1,0 0-3,0 0 0,0 0-2,0 0-1,0 0-1,0 0 0,0 0-1,0 0 1,-2 16 0,2-16 0,4 23-1,-1-4 1,3 3 0,0 4 0,4 5-1,-1 1 0,0 2 0,0 2 1,1-2-1,-1-2 0,-2-1 0,-1-4 1,-3-2-1,-1-4 1,0-1 0,-3-5 0,1-3-1,0-12 1,-1 16 0,1-16 0,0 0 1,0 0 1,0 0 0,0 0 0,0 0 1,0 0 0,0 0-1,-12-15 0,8 6-2,-2-5 0,1-2-1,-2-4-1,0-2-1,2-2 1,1-2 0,4-3-1,3 0 0,4 0 1,2-1 0,5 3-1,2-1 0,3 4 0,3 1 0,2 6 0,0 0 1,2 5-1,-2 2 0,1 5 1,-1 2-1,-2 3 1,1 2 0,-2 2 0,-1 1 0,-4 2 0,0-1 0,-5 0 1,1-1-1,-2 1 0,-10-6 0,0 0 1,11 9-1,-11-9 1,0 0 0,0 0-1,0 0 1,0 0-1,0 0 1,0 0-3,0 0-2,0 0-17,0 0-16,0 0-1,0 0 0,-10-1 1</inkml:trace>
  <inkml:trace contextRef="#ctx0" brushRef="#br0" timeOffset="1892">1468 940 1,'-3'11'28,"3"-11"-2,0 0-9,-4-11-2,3 0-2,7-3-1,-3-7-1,6-3-4,-1-9-1,8-1-3,-2-5-1,7 0 0,-1-2-2,1 3 1,0 1-1,0 5 1,-4 3 0,-1 6 0,-4 3 0,-2 7 0,0 4 0,-10 9 1,12-9-1,-12 9 0,0 0 0,10 9 0,-10-9 0,6 14 0,-4-4 0,4 3 0,-3 2 0,3 2 0,-2 2 0,4 3 0,-2 3 0,4 5-1,-2 2 1,1 6 0,0 1 0,3 1 1,-1 1-2,2 1 0,-3-2 1,0-4-1,1-3 1,-2-5-1,-3-5 1,1-3 0,-2-6-1,-3-3 1,-2-11 0,3 10 1,-3-10-1,0 0 0,0 0 0,0 0-1,0 0-2,0 0-11,-11-17-24,7 6-1,-2-7 0,1-3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04.42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0 2 2,'0'0'23,"0"0"-7,0 0-3,0 0-1,0 0 1,0 0 0,0 0-2,0 0-1,0 0-2,-18-5-1,8 7-2,-4 0-3,0 1 0,-3 2-1,0 0 0,-2 0 0,2 2 0,-1 2 0,3-1 0,2 0-1,0 2 1,1-1-1,3-1 1,9-8-1,-13 17-1,13-17 1,-3 16-1,3-16 0,6 14 0,-6-14 1,18 18-1,-4-9 1,2 2 0,3 0 0,3 1 0,3 0 0,2 1 1,2 1-2,2 0 1,2 1 0,-4 0 0,0-1 0,-4 1 0,-2-2 0,-4 1 0,-5-1 0,-3-2 0,-6-1 1,-1 2 0,-5-2 0,-3 2 0,-7-1 0,-2 4 1,-6-4 0,-3 4 0,-4-2 1,-1 2-1,-6-3 1,1 2-1,-2-5 0,4 1 0,-1-4 0,4-1 1,1-2-2,6-1 0,2-1-1,6-1 0,2 0 0,10 0-2,-11 0-3,11 0-3,0 0-9,0 0-19,11-5-1,1 3 1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05.64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 497 19,'0'0'18,"-10"3"0,10-3-2,0 0 1,0 0-3,0 0-2,0 0-1,0 0-1,6-12-3,-6-2-1,6-2-1,0-8-2,4-3-1,3-7-1,4-3 0,0-2 0,4-1-1,2 1 0,0 1 1,0 4-1,-2 3 0,-2 4 0,-1 3 1,-4 3-1,-1 5 0,-3 4 1,-10 12-1,13-15 0,-13 15 1,0 0-1,0 0 0,0 0 1,0 0-1,0 0 0,10 1 0,-10-1 1,0 0-1,0 0 0,6 14 1,-6-14-1,8 15 2,-3-3-2,1 4 1,2 3-1,1 5 0,3 2 1,1 5-1,1 2 1,1 3-1,-1 0 1,1 1-1,-1-1 0,-2-2 1,-3-3-1,0-4 1,-2-3-1,-2-3 1,1-5-1,-3-2 1,-1-5-1,0 0 1,-2-9 0,1 10 0,-1-10 0,0 0 0,0 0 0,0 0-1,0 0 0,0 0-2,0 0-6,0 0-31,5-11 1,-3-2-2,-4-10 2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10.02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8 188 11,'0'0'14,"0"0"-4,0 0-1,-11 1 2,11-1-1,0 0 0,0 0 1,-12 6-3,12-6-1,0 0-2,-10 14-1,10-14 0,-8 14-1,3-4-1,1 1 1,0 1-2,0 3 2,0 1-2,-1 4 1,1 1-1,1 5 1,-2-2-1,2 6 0,0 2 0,1 4 1,-1 0-1,3 3 0,0 1-1,2 2 1,0-1 0,1 1-1,1 2 1,1-1-1,0 0 1,2-2-1,-1 1 0,-1-2 1,0-3-1,-2-1 0,0-3 0,-3-3 1,-2-4 0,-2-1 0,-3-3 0,1-3 1,-5-1 0,2-3 0,-3 1 0,2-2 0,-2-2 0,1-1-1,2-3 0,9-8 0,-16 13-1,16-13-1,-10 2-3,10-2-6,-8-22-21,8 9-5,-5-9 0,4-2 1</inkml:trace>
  <inkml:trace contextRef="#ctx0" brushRef="#br0" timeOffset="631">10 818 6,'-14'3'29,"14"-3"2,0 0 1,0 0-20,0 0-5,5-9-1,-5 9 0,10-2 0,1 3-1,-11-1-1,22 0-2,-7 0 1,5 1-2,4-1 1,2 0-1,3-2 0,1 0 0,0-2 0,1 2 1,-4-2 0,-3 1-1,-2 0 1,-2 2 0,-5-1-1,-3 2 1,-12 0 0,16 2-2,-16-2 1,0 0 0,0 0-1,9 4 0,-9-4 0,0 0-5,0 0-8,0 0-23,0 0-1,7-9 0,-10-9 0</inkml:trace>
  <inkml:trace contextRef="#ctx0" brushRef="#br0" timeOffset="1502">487 0 18,'0'0'16,"0"9"-1,0-9-1,5 10-1,-5-10 1,8 14-3,-8-14-1,16 22-2,-8-10-1,6 5-1,-3 1-1,7 4-1,-1 2-2,4 4 1,-1 1-1,4 3-1,-1 4 1,1 2-1,0 3 0,2 0 0,-3 0 0,1 1 0,-1 2 0,-1 2 0,-3-3 0,-2 1 0,-2 2 1,-3 1-1,-3 0 1,-3 2 0,-4-4 1,-1 2-1,-4-4 0,0 0 0,-6-1 0,1-4 0,-3-1 0,-2-3 0,-2-2 0,0-1 0,-3-3 0,1-1-1,-2-4 1,1-1-1,1-4 0,0-1 0,1-4 0,2-2 0,1-3 0,3-1-1,-1-2 1,0-1-1,11-4 0,-11 6 0,11-6 0,0 0 0,-12 3 0,12-3 0,0 0-1,0 0 0,0 0-2,0 0-4,0-10-34,0 10 1,-8-20-2,0 0 2</inkml:trace>
  <inkml:trace contextRef="#ctx0" brushRef="#br0" timeOffset="53557">1441 820 7,'0'0'27,"0"-9"-8,0 9-5,0 0 0,0 0 0,0 0-1,-12-11-2,12 11-2,0 0-2,0 0-1,0 0-1,0 0 0,0 0-2,0 0-1,0 0 0,0 0 0,0 0-2,0 0 1,0 0-1,-1 19 1,-2-1 1,0 13 0,-5 15 0,-1 16 2,-9 19-1,-5 20-3,-5 27-16,-8 14-20,-16 4-1,-8 3-2,-16-12 1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54.72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3 72 19,'0'0'19,"0"0"1,0 0-1,0 0 0,0 0-4,0 0-3,0 0-3,0 0-2,0 0-2,0 0-2,0 0-1,0 0-1,-5 11-1,5-11-1,0 18 1,0-3 0,1 4 0,0 7 0,-2 5 1,2 10-1,1 6 0,0 7 1,0 6-1,0 2 0,-2 3 1,-1-2-1,1 1 1,0-2 0,-1-4 0,-1-4 0,-1-5 0,1-7 0,1-3 0,1-10 0,-1-5 0,-1-10 0,1-5-1,1-9-1,0 0-6,-3-24-27,5 1 0,-5-12-2,2-5 2</inkml:trace>
  <inkml:trace contextRef="#ctx0" brushRef="#br0" timeOffset="540">11 78 2,'-7'-10'29,"7"10"-1,-7-13 3,7 13-17,0 0-3,0 0-2,0-11-2,0 11-2,0 0-1,0 0-1,0 0-1,13-9 0,-13 9-2,17-11 2,-6 4-2,2 1 1,-2 2-1,8 0 0,3 1 0,-1 3-2,1 2 1,0 1 0,2 3 0,-1 1 0,5 3 1,-11 2 0,1 3 0,-1 1 1,-4 3-1,-1 2 1,-5 1 0,-2 1 1,-2 0-1,-3 2 2,-6-4-1,-2 3 1,-4-3 0,-1 1 1,-3-6-1,-1 3 1,-13-5 1,3 1-2,2-5 1,3-1 0,0-2-1,1-1-1,-2-3 0,2 0 0,12-2-2,-2-1 0,2 0 0,-3-2-2,12 2-2,-18-5-4,18 5-20,0 0-10,0 0-2,1-12 2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58.96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9-10 15,'0'0'14,"-11"-6"1,11 6 0,0 0-1,0 0 0,0 0-3,0 0-1,0 0-1,0 0-1,0 0 0,0 0-1,0 0-2,0 0 0,0 0-2,0 0 0,0 0-1,0 0-1,0 0 0,0 0 0,-6 14 0,4-3 1,0 7 0,-3 2 2,0 9-3,-4 4 2,3 10-1,-10 7-1,-1 6-1,-3 8-3,-9-3-15,0 3-19,0 6-1,-6-10 1,-3-7-1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01.77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 0 12,'0'0'10,"0"0"0,0 0 0,0 0 0,-1 9-1,1-9-1,0 0 0,-2 11-2,2-11 0,0 0-1,-3 13-1,3-13 0,-1 10-1,1-10 0,-1 12 0,1-12-1,0 14 0,0-14-1,1 18 1,-1-7 0,0 4-1,0 1 0,1 6 0,-1 3 1,1 3-2,-1 5 1,4 2 0,1 3-1,-2 2 1,4 1-1,-2-3 0,3-1 1,-3-1-1,2-4 0,-4-4 1,-1-5 0,-1-4-1,0-5 2,-1-3-1,0-11 1,-1 10 0,1-10 1,0 0 0,0 0 1,0 0-1,0 0 1,0 0-2,-6-12-1,6 12-5,-8-23-12,4 2-18,4 1-3,-3-6 2</inkml:trace>
  <inkml:trace contextRef="#ctx0" brushRef="#br0" timeOffset="811">59 342 26,'-3'-9'14,"3"9"0,0 0 0,-4-15-3,4 15-1,0-13-3,3 4-1,0-5-1,5 0 0,2-5-1,4 1-1,4-7 0,3 2 0,4-2-1,2 3 0,0 1 1,2 3-1,1 2 0,1 4-1,0 3 1,1 3 0,-1 3-1,-1 2 1,1 2-1,-2 0 0,-4 2-1,-2 0 1,-5 0-1,-2 1 1,-5-1 0,-11-3-1,15 5 1,-15-5 0,0 0 0,0 0 0,0 0 0,9 8 0,-9-8-1,0 0 0,0 0 0,0 0-4,12-3-16,1 0-13,-2-8-3,6-1 2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16.162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0 106 38,'0'0'18,"0"0"0,0 0 1,0 0-6,0 0-4,0 0 0,0 0 0,0 0 0,0 0-3,0 0 0,0 0-3,0 0 0,0 0-1,0 0 0,-5-10-1,5 10-1,0 0 0,5-11-1,-5 11-2,5-13-1,-5 13-1,7-15 0,-7 15 0,8-17 0,-8 17 1,7-18 0,-7 18 2,7-11 2,-7 11 1,0 0 1,6-11 0,-6 11 1,0 0-1,0 0 1,0 0-1,0 0-1,0 0-1,0 0 0,0 0 0,0 0 0,0 0 1,3 15-1,-3-15 1,3 17 0,-2-6 1,2 2 1,-3 3-1,1 4 0,-1 1 0,0 2 0,-1 1-1,1 0 1,-1 2-2,1-1 1,0 0 0,0-4-1,0 0 0,1-3 1,1 0-1,-1-3 0,0-3 1,1-2-1,-2-10 0,2 15 1,-2-15-1,0 0 1,0 0 2,2 12-2,-2-12 2,0 0-1,0 0 2,0 0 0,0 0-1,0 0 1,-2-18-2,2 18 1,-2-23-2,2 6 1,-3-3-2,3-1 0,1 0 0,1 0 0,0 2 0,2 1-1,-1 1 1,4 2-1,0 4 1,2-1 0,1 0-1,3 2 1,2-1-1,3 2 1,3 0 0,1 1 0,3-1 0,-1 1 0,1 2 1,0 1-1,0 1 0,-3 2 0,1-1 0,-3 2 1,-1 1-1,-3-1 0,-1 1 1,-2 0-1,-2 0 0,-11 0 1,15 0-1,-15 0 0,0 0 0,0 0 1,11 0-1,-11 0 0,0 0 1,0 0 0,0 0-1,0 0 1,0 0 0,0 0-1,0 0 1,0 0-1,0 0 0,0 0 0,0 0 0,0 0 0,0 0 0,0 0 0,0 0-1,0 0-1,0 0-2,0 0-8,0 0-18,0 0-1,0 0-1,5-12 0</inkml:trace>
  <inkml:trace contextRef="#ctx0" brushRef="#br0" timeOffset="1743">756 79 21,'0'0'15,"0"0"2,0 0 0,0 0-2,0 0-4,0 0 0,0 0-1,0 0-1,0 0-2,-1 11-1,1-11-1,0 0-1,6 13 0,-6-13 0,3 17-1,1-5 0,0 3-1,4 1-1,-1 5 1,1 1-1,0 2 1,2 0-2,0 2 1,0-2-1,-1-1 0,-1-2 1,1-1-1,-2-1 0,-1-2 1,0-3-1,-2 0 0,1-3 1,-1-1-1,-4-10 1,5 14-1,-5-14 1,0 0-1,0 0 1,0 0 1,0 0 0,0 0 2,0 0-1,0 0 1,0 0-1,15-17 1,-11 2-1,3-4-1,2-3 0,1-5-2,2-1 0,2-2 0,1-1 0,0 2 1,-1 4-1,-1 3 1,0 3 0,-2 3 0,0-1 1,1 6-1,-5 0 0,-7 11 0,16-17 0,-16 17-1,13-15 1,-13 15-1,0 0 0,0 0-1,10-11 1,-10 11-1,0 0 0,0 0 0,0 0-2,0 0-1,0 0-5,0 0-8,0 0-13,0 0-1,0 0-1,9-16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32.18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54 49 18,'0'0'20,"0"0"-7,0 0-3,0 0 0,0 0-1,0 0 1,0 0 0,0 0-2,0 0-2,1 12-1,-1-12-1,4 11 0,-4-11-1,4 19 0,-2-6 0,1 6-1,0 3-1,1 5 1,-1 6-1,3 1 0,-2 4 0,1 2 0,-2 0-1,0-3 1,0-5-1,-2-2 1,0-7-1,-1-5 1,0-5 0,-1-4 0,1-9 1,0 0 1,0 0 1,0 0-1,0 0 1,0 0 0,-8-18 0,7 8-2,-2-6 0,1-1-1,0-4 0,1-1-1,1-1 0,0 1 0,1 0-1,0 1 1,1 2 0,1 2 0,0 1 0,3 2 0,-1 1-1,1 2 1,2 0 0,1 2-1,0 2 1,-9 7-1,17-12 1,-17 12 0,13-5-1,-13 5 1,0 0 0,0 0 0,0 0 0,0 0 0,0 0 0,0 0 0,0 0 1,0 0-1,0 0 0,0 0 0,0 0 0,0 0 0,0 0 0,0 0-1,0 0 1,0 0-1,0 0 1,0 0-1,0 0 0,0 0 1,0 0-1,0 0 0,0 0-1,0 0 1,0 0 0,0 0-1,0 0-1,0 0-1,0 0-1,0 0-4,0 0-5,-10-4-11,10 4-11,0 0 2,-11-10 0</inkml:trace>
  <inkml:trace contextRef="#ctx0" brushRef="#br0" timeOffset="1322">159 193 13,'0'0'10,"0"0"1,0 0 1,0 0-1,0 0 0,0 0 0,0 0-1,1-16-2,-1 16-2,7-15-1,-2 5-1,0-1-1,4-1-1,5-1-1,4 0 0,3 0 1,4-1-1,3 1 0,4 1 1,0 0 0,3 2 1,-3 0 0,2 4 1,-5-2-1,1 5 1,-5 0 0,1 3 0,-8-1-1,0 4-1,-7-2 1,0 2-1,-11-3 0,11 6 0,-11-6-1,0 0 2,0 0-2,0 0 0,0 0 0,0 0-1,0 0 0,0 0-2,0 0-8,4 9-21,-4-9-6,0 0 0,-6-10 0</inkml:trace>
  <inkml:trace contextRef="#ctx0" brushRef="#br0" timeOffset="2945">97 919 16,'0'0'27,"0"0"-1,0 0-14,0 0-5,0 0-4,0 0 0,0 0 0,0 10 0,0-10 0,1 10 1,-1-10 0,0 19 0,0-8 1,1 9 0,-1-1-1,3 9 0,-2 1 0,1 8-1,1 1 0,0 6-2,0-1 0,0 4 0,-1-6 0,2 1 1,-2-7-1,1-1 1,-3-10-1,2-3 1,-1-5-1,0-4 1,-1-12 0,1 12-1,-1-12-1,0 0 0,0 0-3,0 0-3,0 0-9,0 0-20,3-22 0,-1 7-2</inkml:trace>
  <inkml:trace contextRef="#ctx0" brushRef="#br0" timeOffset="3465">2 988 20,'0'0'20,"0"0"-2,0 0-4,0 0-3,0 0 1,0 0-3,-5-11-2,5 11 0,4-13-3,-4 13-1,7-19-1,0 7-1,0-1 0,2-1-1,2-2 1,2 3-1,2-1 0,2 2 0,1 0 1,1 4 0,2-2-1,0 5 1,1 0 0,2 2 0,-1 1 0,2 3 0,-1-1 0,1 3 0,-3 2 0,1 1 0,-2 3 0,-2 1 0,-2 0 0,-1 2 1,-4 2-1,-1 1 0,-3 1 0,-2 1 1,-2-1-1,-2 2 0,-3-1 0,0-1 0,-5 0 0,0 1 1,-2-5-1,-2 3 0,-3-3 1,-1 0-1,-3-3 1,-1 1 0,-2-3 1,2-1 0,-3-1-1,1-1 0,-1-2 0,3 0 0,0-2 0,1 2-2,1-2 0,0-2-3,4 5-7,-4-4-20,2-3-8,1 1-2,-3-5 2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2:21.02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30 321 33,'0'0'31,"-10"-1"1,10 1-16,0 0-10,0 0-2,0 0-2,0 0-4,0 0-3,0 0-6,0 0-14,9 7-5,1-3 0</inkml:trace>
  <inkml:trace contextRef="#ctx0" brushRef="#br0" timeOffset="1131">1344 194 14,'1'10'21,"-1"-10"-2,0 0-33,8 19-9</inkml:trace>
  <inkml:trace contextRef="#ctx0" brushRef="#br0" timeOffset="247706">276 181 1,'7'-9'12,"-7"9"0,0 0-2,0 0-1,0-10-2,0 10-1,0 0-1,0 0 0,0 0 0,0 0-1,0 0 0,0 0-1,0 0 1,0 0-2,0 0 1,0 0-1,2 11 0,-2-11 0,5 11 0,-5-11-1,7 19 0,-2-5 0,0 4 0,1 4 1,-1 3-1,0 3 0,0 4 0,0 3 0,-2 4 0,3 1 0,-1 0 0,0 2 1,0-2 0,0-1 0,0-1-1,2 0 1,-2-6 0,0-1 0,-1 0-1,2-1 0,-3-2 0,2-2 0,-2-3 0,-1-3-1,0-2 1,0-4-1,-1-4 0,-1-10 1,1 11-1,-1-11 1,0 0-1,0 0 0,0 0-3,0 0-8,0-12-12,1 2-10,-6-10 1,3 0 0</inkml:trace>
  <inkml:trace contextRef="#ctx0" brushRef="#br0" timeOffset="248457">0 38 12,'0'0'13,"0"0"0,12-11-2,-12 11-1,10-7-1,-1 4-1,2-1-2,3 0 0,5 1-1,7 1-2,3 0 0,5 3-1,5 0 0,4 4-1,4 2 0,3 2 0,0 3-1,3 3 0,0 2 1,0 2-1,0 3 1,0 0-1,0 4 1,-2 3 0,-2-1 0,-3 4 1,-2-1 0,-3 4 0,-6-1-1,-3 3 1,-6 1 0,-2 2-1,-6 0 1,-5-1-2,-3-1 1,-2-1 0,-4 2-1,-1-2 0,-3-4 1,-2-2-1,-3 0 1,-2-1-1,-1-1 1,-1-1 0,-3-4 1,0 1 0,-6-2 0,0-1 0,-6-3 1,-3 0 0,-5-3-1,-2-1 0,-6-2 0,-1 0 0,0-3-1,-1-1 0,-2-4 0,2 0 1,-1-3-1,4-1 0,0-3 0,0-2 0,0-3 1,3-3-1,3-1 0,2-3 0,3-1-1,3 0 1,4 1-1,4-2 0,5 5-1,2 0-1,6 0 0,3 0-3,1 11-4,14-20-11,-2 11-16,8 4 0,0-4 1</inkml:trace>
  <inkml:trace contextRef="#ctx0" brushRef="#br0" timeOffset="249439">1268 600 15,'15'-11'12,"-4"8"0,-11 3 1,19-6-2,-19 6 1,18-4-1,-8 1-3,5 5-1,0-2-1,6 4-2,3 0-1,4 2 0,1 3-1,1 1-1,2 2 1,-2 1-2,0 2 1,-4 1 0,-1 0 0,-2 3 0,-3 0 0,-2 2 1,-2 0-1,-3 1 1,-3 0-1,1 2 0,-5-1 1,-2-1-1,-3-2 1,-1 0 0,-6-2 0,-3-1 0,-6-4 0,-3-3 1,-7-3-1,-1-2 0,-5-3 0,-1-2-1,-1-3 0,1-4 0,0-2 0,3-4 0,2-1-1,3-3 1,3 1 0,5 1-1,2 0 0,3 3 0,4 2 0,3 1 0,4 9-1,5-15 0,-5 15 1,21-13-1,-4 8 0,4-2 0,4 2 1,4 2-1,2 2 1,2 0-1,2 3-2,-3-3-1,3 5-6,-7-7-10,-1-1-16,0 0 2,-6-7-1</inkml:trace>
  <inkml:trace contextRef="#ctx0" brushRef="#br0" timeOffset="250170">1922 86 4,'0'0'23,"0"0"2,0 0-20,-3 9 1,3-9 1,5 21 1,-4-8 0,4 8 0,-5 2 0,6 8-1,-7 3-1,2 10-1,-4 4 0,4 7-2,-2 3 1,3 6-2,0 1 0,2 1 0,3 0-1,2-1 0,3-6 0,-1-5 0,0-6 0,-1-10-1,-1-7 1,-3-8 0,-2-9-1,1-5 1,-5-9-1,0 0-3,-3-9-2,-4-11-5,1-2-6,-6-11-7,-7-10-12,1-2 1</inkml:trace>
  <inkml:trace contextRef="#ctx0" brushRef="#br0" timeOffset="250550">1635 424 14,'0'0'22,"0"0"-5,0 0 0,12-7-2,7 6-3,0-3-2,11 1-3,5-1-2,7 1-1,1-1 0,5 1-1,-1 0-1,1 0-1,0 0-1,-3 1-2,-1 3-3,-7-4-8,2 2-11,-1 5-9,-7-5 2</inkml:trace>
  <inkml:trace contextRef="#ctx0" brushRef="#br0" timeOffset="250971">2274 614 5,'1'-9'22,"-1"9"-8,14-7-8,-4 4 0,4 1 0,1-1-1,6 3 0,2 1-1,3 4 1,0 1-2,3 3-1,2 4 1,3 3-1,-1 5-1,1 1 0,-3 4 0,0 1 0,-2-1 0,-4 1 1,-6 0 0,-4-1 0,-5-4 1,-3 1 0,-6-5 0,-1 0 1,-6-2 0,-1-1 1,-8-4 0,1-1-1,-7-4 0,-2 1 0,-6-4 0,2-1-2,-3-3 1,1-1-2,-1-4 0,1-1 0,1-2 0,6 0-1,1-1 1,2 0-1,2 1 1,5-1 0,3 2-1,9 8 1,-10-15-1,11 6 0,-1 9 0,17-15-1,-1 6 1,6 0-1,7 0-1,5-1 0,8 4-2,0-3-4,8 6-9,0-2-16,-3-5-3,1 4 3</inkml:trace>
  <inkml:trace contextRef="#ctx0" brushRef="#br0" timeOffset="251672">2889 73 11,'0'0'24,"0"0"0,2 11-19,-2-11-2,7 16 2,0-1 1,0 1 2,1 8-1,-1 3 0,3 8 0,-1 7-2,2 7 0,-4 7-2,5 8 0,-5 1 0,2 4-1,-3-3-1,1-3 0,-3-4-1,0-7 0,-1-7 1,-1-8-1,0-7 0,0-7-2,3-4-7,-1-3-19,-4-16-4,16-1 0</inkml:trace>
  <inkml:trace contextRef="#ctx0" brushRef="#br0" timeOffset="252122">3312 781 12,'-10'-20'12,"5"-1"-2,2-2 1,3 1 0,2-1-2,3 4-1,3 1-2,3 3-2,0 2 1,4 3-3,1 1 0,3 4-1,2 3-1,0 3 1,1 4-1,2 4 1,0 4-1,-3 3 2,-1 3-1,-3 3 2,-4 2 0,-4 0 0,-5 1 2,-4 1 0,-7-5 0,-2 2 1,-9-6-1,0 1 1,-7-5-2,1 0 1,-4-8-2,2-1 0,-1-4-1,4-2 0,1-4-1,3-6-2,6-1-2,-1-7-2,10 5-5,-1-9-5,8 3-13,6 1-8,2-4 2</inkml:trace>
  <inkml:trace contextRef="#ctx0" brushRef="#br0" timeOffset="252633">3829 752 11,'-10'6'22,"4"3"-15,2 2-2,2-2 2,2-9-1,3 14 1,-3-14-1,14 12 0,-1-7 2,1-3-3,7-2 0,2-5-1,4-1-1,1-5 0,2-2-1,0-2-1,-1-2 0,-1-4 0,-3 2-1,-3-1 1,-6 1 0,-4 0 1,-4 1-1,-6-1 2,-3 0-1,-8 2 0,-2 2 0,-5-2 0,-4 5 0,-5 2-1,1 3 0,-4 4-1,-2 3 0,0 4 0,2 4 1,2 5-1,2-1-1,6 2 1,1 0-1,7 4 1,5 5 0,8-3 0,4 4 0,4 6 0,7 3 0,5 7-1,2 8 2,6 6-1,4 5 0,1 6 0,0 6-1,2 2 1,-1 6 0,0 2-1,-2-3 1,-4 0-1,-3-6 1,-6-6-1,-3-6 2,-6-6-1,-1-8 0,-8-10 0,-5-6 0,-5-5 1,-5-4-1,-8-3 2,-3-2-1,-8-4 1,-3-3 0,-4-4 1,-3-2 0,-2-5 0,2-3 0,-2-6 0,3-4 1,0-8-2,6-3 1,3-12-1,6-8-1,7-10 0,10-10 0,11-7-1,12-4 0,10-4-1,10 2 1,9 3-1,6 7 1,8 9-2,2 6 0,2 11-1,-2 0-3,5 17-7,-7 2-22,-6-1 0,-2 5-1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49.12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80 48 12,'0'0'15,"0"0"-6,0 0 0,1 11-1,-1-11-1,1 17-1,1-1 0,-1 4 0,2 9 1,-1 7-2,2 11 1,-2 4-1,3 10-1,-4 3 0,3 6-1,-1 0 0,-1 0-1,0-5 0,0-3 0,0-6 0,0-6-1,-1-8 1,1-5-1,-3-9 0,2-5 0,0-6-3,-1-17-7,0 0-18,0 0-5,-6-13 1</inkml:trace>
  <inkml:trace contextRef="#ctx0" brushRef="#br0" timeOffset="481">0 84 3,'10'-4'22,"-10"4"-8,13-16-8,2 7 0,4-2 1,5 2-1,7-2-1,6 3 0,7 0 0,5 4-1,5 0 1,4 4-2,-1 3-1,1 2-1,-3 3 0,-2 4 0,-5 2 1,-2 3-1,-7 3 0,-4 3 2,-5 1 0,-3 2 0,-6 3 1,-4 0 0,-6 0 0,-4 2 0,-6-3 0,-3 2 1,-7-2-1,-5 3 0,-8-7 0,-2 2 0,-8-3 0,-4 0 1,-6-4-1,-2 0-1,-3-5 1,2 0-1,1-5 0,2-1-1,2-1-1,5-2 0,5-3 0,6-1-2,5 0 1,4-1-2,15 0-2,-17-3-4,17 3-8,0 0-20,9-6-2,4-4 0,3-5 1</inkml:trace>
  <inkml:trace contextRef="#ctx0" brushRef="#br0" timeOffset="1302">1285 53 10,'0'0'15,"0"0"-2,0 0-1,0 0-3,0 0-1,-8 16-1,6-1-1,2 7 1,-3 7-2,3 10 1,-3 7 0,1 8 0,-1 4-1,1 7 0,-2-2-2,2 0 0,0-2-1,-1-4 0,0-6-1,1-3 0,-1-9-1,1-7 0,1-6-1,-2-8-4,3-2-9,0-16-18,0 0 0,-3-10 1</inkml:trace>
  <inkml:trace contextRef="#ctx0" brushRef="#br0" timeOffset="1743">1142 86 12,'14'6'22,"-5"-5"-4,1 0-2,6 1 1,2 0-4,5 2-3,1-1-2,6 2-1,1-1-2,4 6-1,0-2-1,5 4-1,-2 2-1,2 2 0,1 5 0,0 3 0,-3 3-1,-1 2 1,-1 6-1,-3 0 0,-2 2 1,-2 3-1,-4 0 1,-5 3-1,-2-1 1,-3-1-1,-3-1 1,-5 0 0,-6-2 0,-4-2 0,-7-5 0,-4-1 1,-8-3 0,-4 0 0,-6-5 0,-5 1 1,-3-7-1,-2 1 0,-3-5 1,3 2 0,-3-6-1,5-2 0,0-2 0,3-1 0,4-1-1,4-1 0,4-1 0,5 0-1,3 0 0,6-1 0,11 1-1,-12-1 0,12 1-1,0 0-1,0 0-1,10-13-8,2 4-25,5-1-2,1-6 3,8-1-1</inkml:trace>
  <inkml:trace contextRef="#ctx0" brushRef="#br0" timeOffset="2494">2680 129 23,'0'0'23,"11"-5"-10,-11 5 0,0 0 0,0 0 0,0 0-2,0 0-1,-12 1-1,12-1-2,-17 3-1,6 1-2,-2 0-1,-2 4-1,-2 3 0,-3 3 0,-3 4-1,-1 6 1,-6 5-1,-2 5 1,-4 3-1,1 4 0,-1 3 1,0 5 0,2-2 0,3 2 0,4-4 0,5-1-1,4-1 0,6-2 0,3-7 0,7-2-1,3-5 1,7-2-1,10-3 1,5-2-1,9-5 0,7-3 0,4-4 1,6-2-1,1-2 0,1-4 0,-1-2 0,-2-2 0,-2 0 0,-5 1 1,-4-1-1,-2 1 0,-5-1 0,-6 1 1,-4 1-1,-5 1 0,-6 0 1,-9 1-1,0 0 1,10 0-1,-10 0 1,0 0-1,0 0 0,0 0-1,0 0 0,0 0-2,0 0-5,0 0-16,-9 5-14,9-5-1,0 0 1</inkml:trace>
  <inkml:trace contextRef="#ctx0" brushRef="#br0" timeOffset="3445">3451 66 19,'0'0'17,"0"0"1,0 0-2,0 0 0,0 0-4,0 0-2,0 0-2,-1 10-2,0 3-2,-1 3-1,0 7 0,-2 5 0,1 9 0,-2 3 0,0 9 1,-4 1-1,-1 8 1,-3 0-1,2 4 1,-3-6-1,3 3 0,-1-4 0,4-4 0,3-3-1,4-5-1,2-5 0,3-1 0,8-5 0,1-3 0,5-6 0,6-2 0,7-6 0,6-4 0,7-6 0,5-3 0,0-6-1,6-4 1,0 0-1,0-1 1,-3-2 0,-5 0-1,-2 1 1,-4 2 0,-7 2 0,-4-1 0,-6 3 0,-5 1 0,-4 0 0,-5 3 0,-10 0 0,0 0 0,0 0-1,0 0 1,0 0 0,0 0 0,0 0-1,0 0 1,0 0-1,0 0 0,0 0 0,0 0 0,3 10-1,-3-10 0,0 0-1,-3 12-5,3-12-33,-6 12 0,-8-13-1,-6-3 1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5.64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76 100 16,'0'0'14,"0"0"-2,0 0-2,0 0-2,0 0-1,0 0-3,0 0 0,0 0-1,0 0 1,0 0 0,-1 14 0,1-14 0,-2 17 0,-1-3 0,1 6 0,-1 2-1,1 6 0,-1 6 0,1 3-1,-1 7-1,1 5 1,-1 4-1,2 1 0,-2 0 0,2 2 0,-1-4-1,0-3 1,-1-2-1,2-5 1,-1-5-1,0-6 0,1-4 1,0-4-1,0-4 1,0-2 0,0-7-1,1-10 1,-1 14-3,1-14-5,0 0-19,-4-10-6,-4-8 1,7-1 0</inkml:trace>
  <inkml:trace contextRef="#ctx0" brushRef="#br0" timeOffset="510">-2 150 11,'-1'-25'25,"5"14"-7,2-3-7,-1 1-2,5 1-1,-1-1 1,5 3-3,0-1 0,5 2-1,0 1-1,5 2-1,0-1 0,5 2-1,0 1-1,1 2 0,1 2-1,-1 1 1,0 2-1,0 2 1,-3 2-1,0 4 1,-3 1-1,-1 2 1,-3 3 0,-2 1 0,-2-1-1,-3 2 1,-2 2 0,-2 0 0,-4-1 1,-1 0-1,-6-1 1,-1-1 0,-5 0 0,-2-1 1,-6-5 0,-2 2 0,-4-5 1,0 2-1,-4-5 0,2 2 0,-1-5 0,2 0-1,-1-2-1,5 0 2,-1-2-3,2 1 0,3-2 0,0 1 0,3 0-3,0-2-2,12 3-7,-13-2-14,13 2-10,3-9-1,3 0 1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6.9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94 258 0,'0'0'17,"6"-9"-5,-6 9 0,10-10-3,0 7 1,-1-1-1,5 1 1,0-1 0,4 3-2,3-3-1,4 3-1,2-3-1,5 4 0,3-1-2,5 1 1,0 1-1,2 1-1,-3-1-1,0 1 1,-5 4-1,-2-3 0,-3-1 1,-3-1-2,-5 0 1,-3 0 0,-6 0-1,0-1 1,-12 0-1,13 0 0,-13 0 0,0 0 0,0 0-5,0 0-9,-9-8-18,9 8-2,-16-10 1</inkml:trace>
  <inkml:trace contextRef="#ctx0" brushRef="#br0" timeOffset="521">37 254 22,'0'0'22,"0"0"-9,9-11-3,-9 11 0,10-16 1,1 7-2,-4-5-1,5-1-2,1-5 0,5 2-3,-2-4 0,4 1-2,1 0 1,0 1-1,-2 4 0,-1 0 1,-1 4-1,-5 2 0,-2 4-1,-10 6 1,13-7-1,-13 7 0,0 0-1,0 0 1,0 0 0,0 0-1,0 9 0,0-9 0,-5 11 0,5-11 0,-11 16 0,3-5-1,-1 1 0,-4 2 0,1 1 0,-4 1 0,0 3-1,-2-1 1,-1 3 1,-1 0 0,1-1 0,-2 0 0,2-2 1,1 0-1,3-3 2,1-2-2,4-2 2,10-11-2,-14 13 1,14-13 1,-5 9-1,5-9 1,0 0 0,-1 11 0,1-11 1,0 0 0,2 13 0,-2-13 1,5 15-1,2-6 1,-3 1-1,4 1 1,0 2-1,5 0-1,-2 1 1,6 1 0,1 0-1,3 0 0,0 0 0,2 0 0,1-3 0,1 1 0,0-3-1,-3-1 1,-2-2-1,-3-1 0,-3-2 1,-3 0-1,-11-4 0,15 3 1,-15-3-1,0 0 1,0 0-1,0 0-3,0 0-13,12 1-17,-12-12-1,8 1 1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9.23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89 210 0,'0'0'26,"0"0"-3,12-7-6,-12 7-2,0 0 0,0 0-4,0 0 0,-13-2-2,13 2-1,-16 2-4,4 0-2,-3 0 0,-1 1-2,-1 0 1,1 2-1,-1 0 0,1 0 1,0 2-1,3-1 0,0 0 0,3 2 0,1-1 0,9-7 0,-16 15 0,16-15 0,-11 14 0,11-14-1,-6 13 1,6-13 0,-1 12-1,1-12 1,5 14-1,-5-14 1,13 14 0,-3-5 0,1 3 0,2-1-1,4 3 1,0 0-1,1 0 0,-1 1 0,0 0 0,-2 0-1,-2-1 1,0-2 1,-5 1-1,-1-1 0,-4-2 1,1 1 0,-4-2 0,0-9 0,-4 17 0,4-17 0,-12 16 0,2-8 1,-3-2 0,-1 1 0,-4-1 1,-2 0 0,-2-3 1,0 2-1,-4-3 1,3 1-1,-2-2 0,2 0 0,1-2-1,1 1 0,0-1 0,4 0 0,1-1-1,3 0 0,1 1 0,3-1-1,9 2-2,-12-5-4,12 5-6,0 0-20,10-3-3,2 0 1</inkml:trace>
  <inkml:trace contextRef="#ctx0" brushRef="#br0" timeOffset="1021">804 622 1,'0'0'25,"0"0"1,0 0-11,9-22-4,3 9 1,2-11-3,7 2-2,1-7 1,4-2-1,1-5-2,2 2-1,0 0-1,-1 4 0,-3 1-2,0 4 2,-6 1-1,1 8 0,-7 1 0,0 4 1,-3 3-1,-10 8 0,12-10-1,-12 10 0,0 0 0,0 0-1,11 2 0,-11-2 1,4 12-1,-4-12 0,7 19 1,-2-5 0,1 2-1,2 2 1,0 5 0,0 3 0,1 4 0,-1 3-1,1 1 1,-1 1-1,1 1 1,-3-1-1,0-4 0,-1-4 0,-1-2 1,0-7-1,-2-5 0,0-2 1,-2-11-1,2 11 1,-2-11-2,0 0-2,0-11-8,0 11-20,-3-29-5,7 7 0,-3-9-1</inkml:trace>
  <inkml:trace contextRef="#ctx0" brushRef="#br0" timeOffset="1622">1812-11 17,'0'0'26,"0"0"-9,1-10-4,-1 10 0,0 0-3,0 0-2,0 0-1,0 0-2,0 0-2,0 0-1,0 0-2,0 0 1,0 0-1,0 0 0,0 0 1,0 0 0,0 0 0,0 0 0,0 0 0,0 0 1,-6 12-1,6-12 1,-5 15-1,2-4 1,-3 3 0,2 3-1,-1 4 0,0 3 1,0 3-1,1 6 0,-1 2 0,2 4 0,1 2-1,0 4 1,1 1-1,1 3 1,-1 4-1,1 2 0,-1 1 1,0 1-1,1-1 0,0 0 0,-1-3 0,1-6 0,-2-3 0,1-7 1,-1-2-1,-1-7 1,-2-2-1,-2-4 1,-2-5 1,0-3-1,-3-4 1,1-2-1,-3-7 0,-1-3 0,0-5-4,-1-10-5,4 0-10,0-5-17,-3-10-1,6-1 2</inkml:trace>
  <inkml:trace contextRef="#ctx0" brushRef="#br0" timeOffset="2213">1477 576 10,'0'0'29,"0"0"0,17-4-2,-4 2-15,3-7-3,7 5-1,4-5 1,8 3-2,2-2 0,8 2 0,-3-1-2,4 4-1,-3-1-1,3 4 1,-6 0-2,1 2 0,-9 0 0,-3 1 0,-4 0-1,-5 0 0,-6 1 0,-3-1-1,-11-3 0,10 4-1,-10-4-5,0 0-11,-12 3-21,2-2 0,-10-3 0,-2 1 1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22.85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-1 129 7,'0'0'16,"0"0"-6,0 0-2,0 0-1,0 0-1,1 11 1,-1-11 0,3 14-1,1-3 0,0 5 1,1 4-1,2 5-2,-1 2 0,3 7 0,-2 1-1,1 4-1,-2-1-1,1 1 1,-3-4-1,2-1 0,-3-6 0,2-3 0,-3-6 0,1-4 0,-3-3 0,0-12 0,2 14 1,-2-14 2,0 0 0,0 0 2,0 0 0,0 0 0,0 0 1,-1-13-2,-1-3 0,3 1 0,-1-7-2,1-3-2,1-3-1,3-4 0,3-2 0,3-3 0,4 1-1,3-2 1,4 3-1,3 0 1,2 2-1,2 4 1,0 5 0,-1 4-1,-1 4 1,-1 6 0,-1 3-1,0 4 1,-3 3-2,-1 3 2,-4 2-1,0 2 1,-3 1-1,-1 0 1,-2 0-2,-11-8-1,21 15-8,-12-9-25,0-6-1,5 0 2,-5-7-1</inkml:trace>
  <inkml:trace contextRef="#ctx0" brushRef="#br0" timeOffset="851">1000 379 8,'0'0'25,"10"-6"1,1 4-12,-1-1-6,7 0 0,0-1 0,8 2 0,-1-1-1,6 2-1,2-3 0,5 4-2,2-1 0,5 2-1,-1 1 0,3 1-1,-2-1 0,0 2 0,-3 0-1,-1 0 1,-3 0-1,-4 1 0,-5-2 0,-2 0-1,-4-1 1,-1 1 0,-7-2-1,-1 1 0,-13-2 0,14 0-1,-14 0-2,0 0-5,0 0-15,0 0-12,0 0 1,-13-14 0</inkml:trace>
  <inkml:trace contextRef="#ctx0" brushRef="#br0" timeOffset="1382">902 359 7,'0'0'13,"0"0"1,0 0 1,0 0 0,0 0-1,-6-11 1,6 11-4,12-24-2,1 7-2,4-8-2,6-4-3,3-2-1,5-3 0,4-2 0,0 4-1,0 2 1,-2 4 0,-4 4-1,-4 4 2,-5 5-2,-6 5 1,-3 4-1,-11 4 0,11 0 0,-11 0-1,0 0-2,-8 15-4,2-4-11,0 6-15,-10-5 1,2 7 1</inkml:trace>
  <inkml:trace contextRef="#ctx0" brushRef="#br0" timeOffset="1762">892 307 3,'0'0'24,"12"3"-8,-12-3-6,20 9 1,-5 3-1,0-1 1,5 9-1,-2-1-1,3 8-2,0-2 0,4 5-2,-6-4 0,6 4-2,-3-4 0,2 3 0,-1-6 0,-2 0-2,0-6 1,-2-1-1,-3-4-1,-2-2 0,-4-3-1,-10-7-8,9-3-22,-9 3-4,4-12 2,1 3 0</inkml:trace>
  <inkml:trace contextRef="#ctx0" brushRef="#br0" timeOffset="2323">2523 75 3,'0'0'26,"0"0"1,-5-9-12,5 9-6,-18-1 0,8 3-3,-6-2-1,2 3 0,-6 0-1,3 4 1,-3 0-1,0 2 0,1-1 0,0 2-2,1-2 0,3 3-1,1-2 0,2-1 0,12-8-1,-14 17 0,10-8 0,3 1 0,2 1 0,5 2 0,3 0 0,3 2 0,3 0 0,2 2 0,3 3 0,1-1 0,2-1 0,0 2 0,0 2-1,-1-1 1,-1 0 0,0-2 0,-2-1-1,-3-1 1,0 1 0,-3-1 0,-3-4 0,-5 1 0,-3-2 1,-3 2 0,-5-4 0,-3 3 2,-7-4 1,-1 2 0,-7-4 0,0 2 1,-7-3 0,0 2 0,-6-4-1,3 2 0,0-3-1,3 1-1,1-2 0,4 0-1,4-1-1,7-1-1,4 0-1,1-2-3,10 2-6,0 0-12,0 0-14,8-12-2,5 4 2</inkml:trace>
  <inkml:trace contextRef="#ctx0" brushRef="#br0" timeOffset="3305">2946 545 26,'0'0'30,"0"0"-6,6-10-6,4 4-4,-4-11-3,9 2-2,-1-10-1,7 0-3,-1-6-2,4 0 0,0-4-1,1 2 0,-2 1 0,1 3-1,-2 0 2,0 7-1,-4 1 0,3 4 1,-6 1 0,2 4 0,-6 1-1,3 4-1,-14 7 1,17-8-1,-17 8 0,10-4-1,-10 4 1,9 2 0,-9-2-1,0 0 1,0 0 0,10 7 0,-10-7-1,0 0 1,8 13-1,-8-13 1,8 18-1,-4-5 1,1 1-1,1 6 0,1 2 1,0 5-1,-1 2 0,1 3 1,1 0-1,-1 3 0,-1 1 0,-1-3 1,0-2-1,1 0 0,-2-4 0,0-1 1,-1-3-1,0-4 0,0-4 0,0-1 0,-1-4 0,-2-10 0,2 13 0,-2-13 0,0 0 0,0 0-2,0 0-2,0 0-6,0 0-26,-4-14-3,-1 3-1,2-4 1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27.58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0 73 0,'-8'-16'24,"8"16"-2,0 0-9,-13-14-4,13 14-1,-19-5-1,9 5 0,-5 0-3,1 5 0,-2 2 0,2 4 0,-3 3 0,2 3 0,-2 4-1,3 3 0,-1 1 1,5 4-1,-2-1 0,5 1 0,4-2-1,3 0 0,4-5-1,6-1 1,4-6-1,7-4 0,6-9 0,5-4 0,1-9 0,3-2-1,2-7 0,0-4 0,-5-2 1,-5-2 0,-6 0 0,-6 3 2,-4 0 0,-5 3 0,-9 2 0,-3 4 0,-8 3-1,-1 4 0,-5 5-1,-1 3-1,-1 4-1,-4 2-1,2 6-3,-1-4-2,9 8-8,-4-6-12,3-3-10,16-6 2,-11 4 0</inkml:trace>
  <inkml:trace contextRef="#ctx0" brushRef="#br0" timeOffset="510">361 88 19,'7'18'29,"-7"-18"0,-5 9-7,5-9-12,-3 14-2,4-3 1,-1-11-1,-1 23-1,-1-10 1,3 9-2,-4 3-2,1 11 0,-2 4-2,-3 9 0,-2 7-1,-3 5 1,1 4-2,-2 0 1,1-2-1,0-4 1,1-7-1,4-6 0,1-10 1,1-8-1,3-6 0,0-7 0,0-4-1,2-11 0,-1 10-2,1-10-2,0 0-10,0 0-21,6-16-1,0 0 0,-4-10 1</inkml:trace>
  <inkml:trace contextRef="#ctx0" brushRef="#br0" timeOffset="1121">808 423 32,'0'0'26,"4"-10"-3,1-2-3,8-2-4,-2-9-4,10-2-3,3-10-3,5 0-3,2-5 0,2 1-2,-1 2 1,0 3 0,-4 5 0,-2 4 0,-5 3 0,-2 7 1,-3 2-1,-4 6 0,-1 1 1,-11 6-1,15-4-1,-15 4 0,11 4-1,-11-4 1,8 13-1,-5-3 1,-2 1-1,3 5 1,0 1 0,-1 5-1,1 2 1,-1 3-1,0 3 1,0 3-1,2 1 0,-1 1 1,-1-1-1,-1 1 0,0-3 0,1-3 1,-2-3-1,0-3 0,0-5 0,-2-5 0,0-1 0,1-12-1,0 13-1,0-13-7,0 0-20,0 0-9,-2-10 0,4-1 0</inkml:trace>
  <inkml:trace contextRef="#ctx0" brushRef="#br0" timeOffset="1892">1754 122 11,'0'0'24,"0"0"1,0 0-9,10 0-11,-10 0 1,0 0 1,5 11 0,-5-11 0,4 20 2,-6-6-1,5 10-1,-3 3-1,3 8-1,-5 4-2,3 7 1,-2 0-2,1 8-1,1 0 1,-1-1-1,-1-2 0,-1-3 0,2-5-1,-1-5 0,0-7 1,1-9-2,-1-3-1,1-19-4,1 16-7,-1-16-21,2-12-2,2-1 2</inkml:trace>
  <inkml:trace contextRef="#ctx0" brushRef="#br0" timeOffset="2343">1786 102 2,'0'0'29,"0"0"0,0 0 1,0 0-17,3-15-7,-3 15 0,12-10-1,-2 2-1,3 0 0,4 2 0,3-2 0,7 2-1,0-1-1,3 3 0,0 0-1,1 3 0,-2 1 0,-2 3 0,-2 1 0,-3 3 0,-5 4 0,-1 1 0,-6 3 0,-3 2-1,-1 2 1,-1 1 0,-6 1-1,-1 0 1,-4 0 0,0 1 1,-4-2 1,-3 0 1,-6-4-1,-2 1 2,-4-5 0,-1 2-1,-7-4 0,3 0-1,-3-3 0,1-1-1,1-1-1,1-1 0,2 2-1,3-4-1,3 3-2,-7-6-7,9 1-23,-4 2-6,-1-4-1,1-1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30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-4-4 36,'0'0'33,"10"6"0,-10-6 0,0 0-25,0 0-8,0 0 1,0 0 0,0 0 1,0 0 1,0 0-1,0 0 0,0 0 0,0 0-1,0 0-1,0 0-3,15 5-9,-4 3-23,2-6-1,9 6 1,-2-8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57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-341 5,'17'8'32,"-3"7"-1,-14-15 2,0 0-19,0 0-4,0 0-4,0 0-2,0 0-2,0 0-2,7 25-4,-7-25-5,0 0-13,0 0-11,0 0 0,14-12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19.906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94 106 5,'-11'18'13,"11"-18"0,-12 16 1,2-9-1,3 7 0,-4-1 1,4 4-1,-2-1 0,3 3-1,0 1 0,4-2-2,2 4-1,3-5-2,6-1-1,6-3 0,7-1-2,4-6-1,8-4 0,3-4-1,5-4-1,2-3 1,2-4-1,-7-1 0,0-1 1,-7-2 1,-6 4 0,-7-3 1,-5-1 0,-8 0 0,-1 1 0,-8-4 0,-4 3 0,-3 0-2,-2-1 0,-2 2-1,0 2 0,-1 2-1,0 3 0,-2 3 0,3 2-1,1 3 0,-2 2-2,2 6-2,-4 0-4,2 10-8,-4 4-11,-5-2-5,1 4 0,-3-3 0,5 1 2</inkml:trace>
  <inkml:trace contextRef="#ctx0" brushRef="#br0" timeOffset="645">429 42 33,'0'0'16,"8"11"0,-8-11-2,0 0-5,0 0-2,0 0 1,0 0 1,0 0 1,-3 14 0,3-14 0,3 21-2,-3-6 0,2 6-2,-3 2 1,2 5-2,-2 5-1,0 4-1,-2 1 0,2 5 0,-3 4-1,0 5 0,-3 2 0,2 2-1,-3 2 0,2 2 0,-1-1 0,2-2-1,1-4 1,2-3-1,0-5 1,4-2-1,1-6 1,2-4-1,0-4 0,0-4 1,1-5-1,0-3 1,-1-4-1,-5-13 0,6 16 1,-6-16-1,0 0 1,0 0-1,0 0 0,0 0-1,0 0-11,10 2-20,-9-20 2,5-3-1,-4-15-2</inkml:trace>
  <inkml:trace contextRef="#ctx0" brushRef="#br0" timeOffset="1585">346 64 31,'0'0'17,"0"0"1,0 0-1,-9-11-2,9 11-4,0 0-1,-12-16-1,12 16-1,-12-11-2,12 11-2,-14-11-1,14 11 0,-14-8 0,14 8-1,-14-6-1,14 6 0,-15-2 0,15 2 0,-15 1-1,15-1 1,-16 3-1,16-3 0,-16 11 0,6-4 0,-1 4-1,-2 1 1,0 5-1,-2 2 1,-1 2 0,0 2 0,-2 2-1,2-2 1,0 2 0,1-2-1,2-1-1,1-2-4,2-2-7,4 0-8,6-18-4,-8 23-1,8-23 1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96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-1 14,'0'0'33,"17"17"1,-17-17-7,0 0-10,10 16-3,-10-16-4,0 0-4,0 0-2,0 0-1,0 0-2,0 0-1,11 16-6,-11-16-29,0 0-1,0 0-1,5-16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4:51.96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683 6,'0'0'12,"0"0"-1,0 0 0,0 0-2,0 0-1,0 0-1,0 0-2,0 0-2,0 0-1,0 0 0,0 0 0,0 0-1,0 0 0,0 0 0,12 8 0,-12-8 2,18 2-2,-6 1 1,3-2 0,1 2 0,3-3 0,0 2-1,1-2 1,1 2-1,-2-2 1,2 1-1,-2-1 1,-1 1-1,-2 0 1,-2 0 0,0 0-1,-3 0 1,-11-1 0,16 2-1,-16-2 0,0 0 0,10 2 0,-10-2 0,0 0 0,0 0 0,0 0-1,0 0 1,0 0 0,0 0-1,0 0 1,0 0-1,0 0 1,0 0-1,0 0 1,0 0-1,0 0 0,0 0 1,0 0-1,6 10 0,-6-10 1,0 0-1,0 0 0,2 12 0,-2-12 1,1 13-1,0-4 0,-1 1 1,3 4-1,-2 2 0,1 0 1,0 4-1,1 2 0,0 2 0,-1 0 1,1 0-1,0 0 0,0 0 0,0-2 0,0-1 0,-1-3 0,0-2 0,0 1 0,-1-4 0,0 0 0,-1-2 0,1 0 0,-1-11 0,0 15 0,0-15 0,0 0 0,0 9 1,0-9-1,0 0 1,0 0 0,0 0-1,0 0 1,0 0-1,0 0-1,0 0-3,0 0-11,0 0-17,0 0 0,7-14 0</inkml:trace>
  <inkml:trace contextRef="#ctx0" brushRef="#br0" timeOffset="13990">901 637 8,'0'0'10,"-13"-2"-2,13 2-1,-10-2-1,10 2-1,-12-1-1,12 1-1,-11 0-1,11 0 0,-10 2 0,10-2 0,-10 3 0,10-3-1,-11 4 1,11-4-1,-11 6 0,11-6 0,-10 7-1,10-7 1,-11 7-1,11-7 1,-11 8-1,11-8 1,-11 10 0,11-10 0,-12 8 0,12-8 1,-10 7-1,10-7 0,0 0 0,-12 12 0,12-12 0,0 0 0,-8 9-1,8-9 1,-5 11-1,5-11 1,-5 15 1,2-5-1,-1 1 0,-1 3 1,0-1-1,1 2 0,0-2 0,0 2 0,0-3-1,1 1 1,0 1 0,-1-3 0,2 2 0,2-13 0,-3 17 0,3-17-1,-1 17 1,1-6 0,0-11-1,3 17 1,-3-17-1,4 20 1,0-11 0,0 6-1,1-5 1,1 1 0,0 0-1,2-1 1,-1-1-1,-7-9 0,14 17 1,-14-17-1,13 11 1,-13-11 0,10 7 0,-10-7 1,9 3-1,-9-3 1,12 1-1,-12-1 1,13-1 0,-13 1-1,15-3 0,-15 3 0,16-5-1,-16 5 1,16-6 0,-16 6 0,13-7 0,-13 7 0,14-7 0,-14 7 0,11-10 0,-11 10 0,9-12 0,-9 12-1,12-16 1,-12 16 0,10-19-1,-6 10 1,1-1 0,1-4-1,-1 4 0,0-2 1,-1-2-1,1 3 0,-1-1 0,1 1 0,-1-2 0,-4 13 0,6-18 1,-6 18-1,4-17 0,-4 8 1,1-1-1,-1 1 1,0 9-1,-2-17 1,2 17-1,-4-17 0,4 17 1,-5-15-1,5 15 1,-8-17-1,8 17 0,-12-17 1,4 8-1,8 9 0,-17-17 0,17 17 0,-17-15 1,17 15-2,-18-14 1,18 14 0,-15-10 0,15 10 0,-14-8-1,14 8 1,-12-3-1,12 3 1,-11 0-1,11 0 0,-9 4 0,9-4 0,-9 10-1,9-10-3,-10 14-12,7-1-16,-6-3 1,5 8-1</inkml:trace>
  <inkml:trace contextRef="#ctx0" brushRef="#br0" timeOffset="15622">959 712 1,'0'0'14,"0"0"1,0 0-3,0 0-2,0 0-2,0 0-1,0 0 0,0 0-1,0 0 1,0 0-3,0 0-1,0 0 0,0 0-1,-8 10 0,8-10-1,0 0 0,-1 12 0,1-12 0,1 16 0,0-5 0,0 3 0,1 2 0,0 2-1,0 5 1,0 4 0,1 6 0,-1 0 0,1 3 0,-1 3 0,2 4 0,-2 4-1,1 1 0,0-2 1,0-1-1,0-2 0,1 0 1,-1-2-1,0-3 1,1-3-1,0-4 1,-2 0 0,2-6 0,-2 3 0,0-1 0,-2-3 0,0-2 0,-1-3 0,0 0-1,-1-5 1,0 1-1,-1-4 1,3-11 0,-6 17 0,5-8-1,1-9 1,-3 16 0,3-16-1,-3 16 1,3-16 0,-2 16-1,2-16 0,-2 16 1,2-16-1,-2 16 0,2-16 1,-2 15-1,2-15 0,-2 14 0,2-14 0,-2 11 1,2-11-1,0 0 0,0 9 0,0-9 0,0 0 0,0 0 0,0 0 1,0 0-1,0 0 1,0 0-1,0 0 0,0 0 0,0 0-3,0 0-6,0 0-24,4-10 0,-4 1 1</inkml:trace>
  <inkml:trace contextRef="#ctx0" brushRef="#br0" timeOffset="17405">1660 277 19,'0'0'14,"0"0"-1,0 0-2,0 0-2,-11 0-1,11 0-2,0 0-1,0 0-1,-11-5-2,11 5 0,0 0 0,-15 6 0,15-6-1,-12 8 0,12-8 0,-19 12 0,10-3-1,-3-1 1,-1 1-1,-1 2 1,-1 2-1,-1 3 1,-1 1 0,0 3-1,0 2 1,-1 1 0,2 1 0,-1 1 0,3-1 0,-1 3 0,3 1 0,-1 2 0,3 0 0,0-1-1,2 2 2,2 1-1,2-1 0,1-2-1,1 1 1,2-1 1,1 1-2,2-2 2,1 0-1,1-2 1,2 2-1,1 0 1,2-2 0,1-3-1,1 0 1,0-3-1,2 1 0,1-1 0,1-2 1,-2-1-1,3-3 0,-3-2 0,2 0 0,-4-4 1,1 0-1,-4-3 0,-9-5 0,16 7 0,-16-7 0,10 7 0,-10-7 0,0 0 0,0 0-1,10 6 1,-10-6 0,0 0-1,0 0 1,0 0-1,0 0 1,9 9-1,-9-9 1,0 0-1,0 0 0,0 0 1,10 9-1,-10-9 1,0 0-1,0 0 1,0 0-1,0 0 1,0 0-1,0 0 0,0 10 0,0-10-2,0 0-7,0 0-26,0 0-1,-11-3 0,11 3 0</inkml:trace>
  <inkml:trace contextRef="#ctx0" brushRef="#br0" timeOffset="44554">1555 322 7,'9'-9'5,"-9"9"1,7-9-2,-7 9 0,7-9 0,-7 9-1,11-12 0,-11 12 0,16-13 0,-16 13 0,17-12 1,-7 3 0,1 0-1,-1 0 0,3 1 0,-3-3 0,4 3 0,-4-4 0,3 4 0,-2-1 0,1 1 0,-2-1 0,1 1 1,-2-2-2,3 2 0,-12 8 0,17-16-1,-17 16 1,17-14-1,-17 14 0,15-13-1,-15 13 1,11-10 0,-11 10-1,13-11 1,-13 11-1,12-8 1,-12 8-1,11-9 0,-11 9 1,11-9-1,-11 9 0,12-8 0,-12 8 0,10-7 1,-10 7-1,11-7 0,-11 7 0,12-5 0,-12 5 1,0 0-1,9-7 0,-9 7 0,0 0 0,0 0 0,0 0 0,0 0 1,9-5-1,-9 5 0,0 0 0,0 0 0,0 0 0,0 0 0,10-5 0,-10 5 0,0 0 1,0 0-1,0 0 1,0 0-1,0 0 1,0 0-1,0 0 0,0 0 1,0 0-1,0 0 0,0 0 1,0 0-1,0 0 1,0 0-1,0 0 1,0 0-1,0 0 1,0 0-2,0 0-1,0 0-4,-11 12-16,11-12-7,-11 11-1</inkml:trace>
  <inkml:trace contextRef="#ctx0" brushRef="#br0" timeOffset="46757">1844 224 8,'0'0'9,"0"0"-1,-11-3-1,11 3-1,0 0-1,0 0 0,0 0 0,0 0-1,0 0 1,0 0-1,-9-4 0,9 4-1,0 0-1,0 0 0,0 0-1,0 0 0,3 14-1,-3-14 1,4 14 0,-4-14-1,12 20 1,-4-7 0,2-2 1,3 5-2,-1-1 1,4 1 0,-1 1-1,1 0 1,-3 1-1,4-1 1,-3 1-1,0-1 1,-1 0-1,0 0 1,0 1 0,-3-2-1,0-3 0,-1 0 1,-2 0-1,1-1 0,-2-3 0,-2 0 1,-4-9-1,7 13 0,-7-13 0,0 0 0,7 10 1,-7-10-1,0 0 1,0 0-1,0 0 0,0 0-2,0 0-3,0 0-17,0 0-5,0 0 0</inkml:trace>
  <inkml:trace contextRef="#ctx0" brushRef="#br0" timeOffset="47578">2429 252 4,'0'0'9,"0"0"-1,-12 2-1,12-2-2,-12 4-1,12-4-1,-17 6 0,7 2-1,-1-1-1,-2 3 0,1 3 1,-7 2-1,1 1 0,-2 6 1,-2 0 0,-2 2 0,-1 2 0,2 0 0,-2 1 0,3 1 1,-1-3-2,4-1 0,1-4 0,3-2 0,2-4 0,3-3-1,3-1 1,7-10-1,-9 8 1,9-8 0,0 0 0,0 0 0,0 0 1,0 0-1,0 0 0,0 0 0,0 0 0,0 0-1,0 0 1,0 0-1,0 0 0,0 0 0,0 0 0,0 0 0,0 0 0,0 0 0,0 0 0,0 0 0,0 0 2,0 0-2,0 0 0,0 0 1,0 0-1,0 0 1,0 0-1,0 0 1,0 0 0,0 0 0,0 0 0,0 0 1,0 0-1,0 0 0,0 0 0,0 0-1,0 0 1,-1 10-1,1-10 1,2 10 0,-2-10 0,2 22 0,-1-9 1,1 5 0,0 2-1,-1 4 1,1-1-1,0 4 1,-2 1-1,1 1 0,-1 4 1,1 0-1,-2-2 0,0 1 0,-1-2 0,2-2 1,-1-3-1,-1-3 0,1-4 0,0-5 0,0-2 0,1-11 1,-1 12 0,1-12 0,0 0 2,0 0-1,0 0 1,0 0-1,0 0 1,0 0-2,0 0 0,0-14-1,0 14-4,0-22-7,0 8-25,5 1 0,-3-6 0,6 1 0</inkml:trace>
  <inkml:trace contextRef="#ctx0" brushRef="#br0" timeOffset="49040">2421 15 4,'0'0'12,"0"0"-1,0 0-1,0 0-1,0 0-2,0 0-2,0 0 0,0 0-1,0 0 0,0 0-1,0 0-2,0 0 0,0 0 0,0 0 0,0 0-1,1 11 1,-1-11 0,11 16 0,-5-5 0,3 3 2,-1 2-2,3 2 1,-3 1 0,4 3 0,0 3 0,-1 4-1,5 0 1,1 3-1,1 2 0,2 2 0,0 2 0,2 2 0,-3-2-1,2 0 1,-4 1-1,-1 1 1,-3-3 0,-2 0 0,0-2-1,-3 1 1,-1-2 0,-1 1 0,-1 0 0,-2 1 1,-2-2-1,0 1 1,-4 0-1,1 0 1,-3-1 0,1 1 0,-3-5 0,1 2 0,-1-3 0,-2 0 1,0-3-1,0 1 1,-4-2-1,2-1 1,-3-4 0,3 1 0,-3-5-1,2-1 1,-1-3 0,1-1-1,0-3 0,1-1 0,-2-3 0,4 1-1,0-2 0,9-3 0,-14 4 0,14-4-1,0 0 1,-9 3-1,9-3 2,0 0-2,0 0 0,0 0 1,0 0-1,0 0 0,0 0 0,0 0 0,0 0-3,0 0-2,4-13-31,-4 13 0,6-11-2,-2-2 1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7:01.41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72 695 2,'0'0'5,"0"0"-2,0 0 2,0 11-2,0-11 2,0 0-1,0 10 1,0-10 0,1 15-1,0-4 1,0 3-2,1 2 1,0 3-2,1 4 0,1 5-1,0 5 0,1 2 0,2 6 0,0 2 1,-2 4-1,4-1 0,-3 0 1,1 0 0,-1-6 0,1-1 1,-4-4 0,3 1-1,-2-7 1,1-1 0,-2-5-1,1-1-1,-2-3 0,1-4 0,0-5-1,-3-10 1,3 11-1,-3-11 0,0 0 0,0 0 0,0 0-2,0 0-4,0 0-15,0 0-5,-4-12-1</inkml:trace>
  <inkml:trace contextRef="#ctx0" brushRef="#br0" timeOffset="611">0 725 6,'3'-15'7,"-3"15"-2,8-15 1,-8 15-2,16-17 0,-3 6-1,4-1 0,3 0-1,4 3 0,2-2-1,3 1 1,1 4-1,0 2-1,0 2 1,-3 3-1,-1 2 0,-2 3 0,-2 3 0,-4 0 1,0 1-1,-5 4 0,1-2 1,-3 5-1,0-1 2,-3 2-1,0 2 0,-2-1 0,-2 2 1,-1-2-1,-1 1 0,-2-1 1,-2-2-1,-1 0 1,-2-1 1,-2-2 1,-2 0 0,-4-1 1,0-2 1,-4 0-1,1 0 0,-5-3 0,1 2 0,-1-4-1,-1 0 0,0-2 0,1-1-1,-1-1 0,0-1 0,2-2-2,1 0 1,1-1-1,2 1-1,1 0 1,3-1-1,2 1-1,10 1-1,-11 0-8,11 0-12,0 0-10,-1-9 1,5-4-1</inkml:trace>
  <inkml:trace contextRef="#ctx0" brushRef="#br0" timeOffset="1482">1086 143 9,'0'0'8,"-11"3"-1,11-3 0,0 0-1,-14 2 0,14-2 0,-10 5-1,10-5 0,-15 8-1,15-8 1,-16 15-2,5-6 0,-1 3 0,-1 3-1,-3 2 1,-2 4 0,0 5 0,-5 2-1,0 5 0,0 4 1,-2 5 0,0 0-1,1 5 1,3-1-1,3 2 0,2-3 0,4 0-1,3-2 0,4-1 0,1 0-1,4-1 0,4-2 1,0 0-1,4 3 0,1-2 0,6-1 1,0-1-1,4-2 1,2-2-1,2-3 1,4-1 0,1-5-1,1-3 1,-1-5 0,-1-2 0,-2-4 0,-1-3 0,-5-2 0,-2-3 1,-5-2-1,-3 0 0,-9-1 1,12 0 0,-12 0-1,0 0 1,0 0 0,0 0 0,0 0 0,0 0 0,0 0-2,0 0 0,0 0-5,0 0-14,0 0-13,0-14-2,-1 1 1</inkml:trace>
  <inkml:trace contextRef="#ctx0" brushRef="#br0" timeOffset="2443">1338 397 7,'0'0'11,"0"0"0,0 0-2,0 0-1,0 0 0,0 0 0,0 0-1,0 0-2,0 0-1,0 0 0,0 0 1,6 15-3,2-6 1,2 4 0,4 4-1,4 4 1,4 4 0,3 3-1,4 4 0,3 4 0,4 2-1,-2 0 1,2 2-1,0-2 0,-1 0-1,0-1 1,-1-1-1,-2-2 0,-1-3 1,-3 1-1,-1-4 1,-3-1-1,-4-4 0,-6-3 1,-1-3-1,-6-5 1,-3-2 0,-4-10-1,0 0 0,-7 10-4,-5-13-5,-1-5-16,-4 2-5,-4-8 0</inkml:trace>
  <inkml:trace contextRef="#ctx0" brushRef="#br0" timeOffset="3014">1309 1153 8,'0'0'14,"0"0"1,8-12-1,-8 12 0,5-11-2,-4 0 1,5-1-4,-1-6-2,5-2-1,4-8-1,4-3-1,4-7 0,6-4 0,5-7-2,6 0 1,3-4-1,2 0 1,-1 0-1,1 2 0,-3 1-1,-1 4 1,-8 8-1,-6 6 0,-6 5 1,-3 7-1,-7 5-1,-10 15 1,11-15-1,-11 15-1,0 0 0,0 0-1,0 0-3,0 0-7,-14 7-22,14-7-1,-9 8 1</inkml:trace>
  <inkml:trace contextRef="#ctx0" brushRef="#br0" timeOffset="3655">1962 77 13,'0'0'15,"0"0"0,0 0-3,0 0-2,0 0-2,0 0-1,0 0-2,0 0-2,0 0-1,0 0-2,0 0 1,16 21-1,-5-10 1,4 8 1,4 1-1,4 8 0,3-1 1,3 5-1,2 4 0,0 3 0,0 5-1,-1 2 1,-1 3-1,-2 0 1,-2 2-1,-3 1 0,-2-1 1,-3-1 0,-1-1 0,-5-2-1,-1 0 1,-4-2-1,-5-2 1,-2 0 0,-4-2 0,-3-4 0,-3-1 0,-3-2 0,-3-6 1,0-1 1,-4-5 0,0-2 1,-3-4-1,1-2 1,-2-4-1,1 1-1,0-5 0,3 0 0,0-3-1,3-1 0,4 0-1,1-3-1,13 1-3,-16-3-5,16 3-23,2-12-2,3-1 1</inkml:trace>
  <inkml:trace contextRef="#ctx0" brushRef="#br0" timeOffset="4777">2923 722 14,'11'-2'11,"6"-6"0,2 4 0,5-5-1,6 4-2,5-1-1,7 2-1,5-2-1,6 2 0,3 2-1,6 0 0,1-1 0,3 0-1,-6-1 1,0 1 0,-7-2 0,-3 3 0,-7-1-1,-4 3-1,-8-2 0,-5 4 0,-7-1-1,-2 1 0,-7 0-1,-10-2 1,13 3-1,-13-3 0,0 0 0,0 0-4,0 0-6,-12 5-16,-1-8-7,1 3 1</inkml:trace>
  <inkml:trace contextRef="#ctx0" brushRef="#br0" timeOffset="5388">2902 713 2,'0'0'11,"13"-20"-1,0 7-2,2-5-1,6-1-1,2-3 0,4 0 0,2-1-1,-1 0 1,1 2-1,0 1 1,-5 1-2,-2 5 2,-6 1-2,-1 4-1,-15 9-1,17-11 0,-17 11-1,0 0-1,0 0 0,0 0 0,0 0 0,0 0-1,-4 10 1,4-10 0,-9 12 0,0-3 0,1 1-1,-3 1 0,-1 3 1,-5 1-1,0 4-1,-5 1 1,-1 2 0,-1 1-1,-3 4 1,1-1 0,0 0 1,-1-2-1,2-1 1,1-4-1,4 0 1,1-5 0,4-2 0,1-4 0,14-8 0,-15 12-1,15-12 1,0 0 0,-6 10 0,6-10 0,0 0 0,15 12 1,-5-6 0,5 2 0,2 1 1,3 1-1,3 1 1,5 1-1,-2-1 0,3 2 0,1-1 0,-1 0 0,-1-1 0,0-1 0,-3 0 0,-2-1 0,-5-2 1,0 0-1,-7-3 1,1 2-1,-12-6 1,12 6-1,-12-6 1,0 0-1,0 0 0,0 0 0,0 0 0,0 0-1,0 0 0,0 0-4,0 0-9,13 8-18,-13-8 0,0 0 1</inkml:trace>
  <inkml:trace contextRef="#ctx0" brushRef="#br0" timeOffset="6970">4445 545 7,'-11'-5'10,"11"5"-1,-9-4 0,9 4-1,0 0-2,-12-6 1,12 6-1,0 0-1,-11-4-1,11 4 0,-11 0-2,11 0 0,-13 8-1,13-8-1,-17 14 0,9-3 0,-1 1 0,0 3 0,0 2 1,1 0-1,2 1 1,1 4 0,1 0 1,1-1-1,2 1-1,1-1 1,3 0 0,1-1 0,2 0 0,2-3-1,3-2 1,3 0 0,2-2 0,1-3 0,4-1 0,0-3 0,2-4 0,-1-5 1,0-1-1,-3-7 1,0 0 0,-2-5 0,-1 1-1,-5-4 1,-1-1 0,-4-3-1,-1 2 1,-3 0-1,-1 0 0,-3 0 0,0 0 0,-2 2-1,1 1 0,-4 2 1,2 2-1,-1 0 0,-2 3 0,-2 3 0,-2 1 0,-3 3-1,-4 4 1,-2 6-2,-1 0 1,-3 5-2,-3 3-1,2 2-3,-2 4-6,3 2-11,3 7-5,-4-7-1</inkml:trace>
  <inkml:trace contextRef="#ctx0" brushRef="#br0" timeOffset="7851">4562 610 5,'-2'23'7,"0"-7"1,2 6 0,-2 6-2,1 5 0,-1 7-2,0 6 0,-1 4-1,-1 6-1,2 4-1,-1 0 1,1-1 0,2-2-1,1-2 1,0-3-1,2-5 0,0-5 1,2-6-1,-1-6 0,0-4-1,-2-4 1,1-4 0,0-6-1,-2-2 0,-1-10 0,3 10 0,-3-10-2,0 0-1,0 0-11,10 0-10,-9-12 0</inkml:trace>
  <inkml:trace contextRef="#ctx0" brushRef="#br0" timeOffset="8632">5458 4 10,'0'0'12,"0"0"-2,0 0-2,-10-9-2,10 9 0,-14 2-3,14-2 0,-19 4 0,6 2-1,-2 4 0,-1-2 0,-4 8 1,0 4-2,-4 2 1,-1 7 0,-2 6-1,0 0 0,-1 3 1,0 8-1,3-2 0,1 4 0,4 0 0,2 1 2,5 0-2,3 0 1,4 2-1,2 1 0,3-5 0,4 1 0,2-1 0,4-1 0,4-1 1,4-1-1,3-2 1,4-3 0,3-2-1,2-3 1,2-4 0,1-2 1,0-6-1,0-2 1,-3-8 0,0-1 0,-3-7 0,-2 0 0,-2-4 0,-1 0-1,-7-2 1,-1 0-1,-3 0-1,-10 2 1,12-3 0,-12 3-1,0 0 0,0 0-2,0 0-5,-8-10-10,8 10-18,-14-13-1,4-3 1</inkml:trace>
  <inkml:trace contextRef="#ctx0" brushRef="#br0" timeOffset="9373">5510 317 1,'2'10'4,"-2"-10"0,9 19 2,-1-3 1,3 2 1,4 5 1,2 3-1,5 4 1,1 3-2,5 4-1,1 2-2,1 2-1,3 1-1,3 0-1,0-1 0,0 0 0,-1-4-1,-3-3 1,-4-6-1,-1-5 1,-8-3-1,-4-7 0,-5-1-1,-10-12-1,8 9-9,-8-9-15,0 0 0</inkml:trace>
  <inkml:trace contextRef="#ctx0" brushRef="#br0" timeOffset="9774">5453 914 15,'20'-21'25,"4"-2"-14,7-3-1,0-6 0,5 3 2,-5-7-1,4 4-2,-9-4 0,3 0-1,-4-1-2,2 5-3,-5 1 0,0 1-1,-6 3-1,-1 3 0,-1 7-1,-4 1-3,-10 16-5,11-15-13,-11 15-12,4-10 0,-4 10 0</inkml:trace>
  <inkml:trace contextRef="#ctx0" brushRef="#br0" timeOffset="10235">5914 4 4,'11'0'8,"0"2"0,0 5-1,3-1 1,1 6-1,3 1 0,2 3 0,4 2-1,2 3 0,4 5-1,2 0-1,3 7-1,0 4 0,2 4 1,1 6-2,-3 5-1,-2 3 0,-4 3 0,-4 2 0,-7 2-1,-6-2 1,-6 0-1,-6-1 1,-4-2-1,-7 0 1,-3-3-1,-4-4 1,1-2-1,-3-5 1,-1-2 0,0-6 0,-1-2 1,0-8-1,4-1 1,-2-6 0,1-2 0,4-5 1,1-1-1,2-5-1,3-1 0,9-4-6,-15 1-14,15-1-12,-8-12 1,3-3-1</inkml:trace>
  <inkml:trace contextRef="#ctx0" brushRef="#br0" timeOffset="11156">6846 1071 8,'7'-13'20,"-4"-3"-10,3-4-1,2-1 0,1-6-2,5-1-2,-2-5-1,6 1 2,-3-2 2,4 3-2,-4-2 1,3 4-1,-5 1-1,3 4 0,-6 3 0,2 5-2,-4 4-1,-1 2 0,-7 10-1,0 0 0,10-10 0,-10 10 0,0 0 0,0 0 0,0 0-1,0 0 1,6 12-1,-6-12 1,5 21-1,-2-5 1,1 2 0,1 4-1,2 4 1,2 4-1,0 2 1,1 3-1,0 0 0,0 0 0,1-3 0,-1-3 1,-4-3-1,0-7 0,-2-4 0,-1-5 0,-3-10 0,0 0-1,6 11-1,-6-11-8,0 0-23,0 0-1,0-13 1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7:13.37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 660 13,'0'0'11,"0"0"-1,0 0-1,0 0-2,0 0-2,0 0-1,0 0 0,0 0-1,0 0 1,0 0-1,0 0 0,-1 10 0,1-10 0,0 0 1,1 13-1,-1-13-1,1 15 1,0-5-1,1 5 0,0 1 1,1 6-1,-1 4 1,3 6-1,0 1 0,0 4 0,0 4 0,0 1-1,0-1 0,1-1 0,1-5 0,-3-5-1,0-4 0,-1-7 1,-1-4-1,0-6 1,-2-9 1,0 0 0,0 0 1,0 0 0,0 0 0,0 0 0,-4-18 0,2 4 0,-2-8-1,0-3-1,0-6 0,-1-3 0,1-7-1,2 1 1,2-1-2,2 0 2,6 0-2,1 3 1,5 3-1,6 3 1,1 8 0,1 0-1,4 7 1,0 2-1,-1 7 0,-2 0 1,0 6-1,-7 1 1,2 2-1,-3 2 1,-3 1 0,-3 0-1,0 0 1,-9-4 0,15 9 0,-15-9-1,13 8 0,-13-8-2,15 6-5,-15-6-13,10-3-13,0 1 1,-4-9 1</inkml:trace>
  <inkml:trace contextRef="#ctx0" brushRef="#br0" timeOffset="881">1057 134 1,'0'-10'10,"0"10"-1,0 0 0,-11-8 0,11 8-1,-13-1 0,13 1-2,-18 2 0,8 2-1,-2-1-1,-1 4 0,-3 3-1,-1 1 0,-3 5 0,2 4-1,-4 4 1,0 6-1,-3 4 0,2 7 0,-1 3-1,1 10 0,-1 2 0,1 4 0,2 3 0,3-2 0,4 5-1,5-1 1,6-1-1,5-1 1,9 0 0,6-3-1,8-2 1,6 0-1,4-8 1,4-7-1,2-5 1,0-7-1,0-7 1,-4-7-1,-5-6 1,-4-3-1,-5-4 0,-5-2-1,-4-1-6,-5 1-17,-9-2-6,10-14 1</inkml:trace>
  <inkml:trace contextRef="#ctx0" brushRef="#br0" timeOffset="1502">1033 434 12,'0'0'6,"0"0"-1,0 0 1,0 0 1,15 14-1,-4-2 0,1 3 0,6 5 1,2 3-1,4 6 0,4 2-1,10 7 0,-2 1 0,7 2-2,4 1-1,3 2 0,1 0-1,1-1 0,-1-4-1,-1 0 0,-3-3 1,-4-2-2,-5-3 1,-3-4-1,-5-4-1,-6-6-2,-3-1-9,-5 1-14,-16-17-1</inkml:trace>
  <inkml:trace contextRef="#ctx0" brushRef="#br0" timeOffset="1973">954 1130 20,'0'0'26,"13"-10"-12,-8-3-3,6-3 1,1-7 0,5 2-3,1-11-1,6 0-2,1-9-1,6 0-1,1-8 0,6-4-2,0-4 0,5-4-1,-2 2 0,1 3 0,-2 2 0,-2 8-1,-3 4-1,-2 8 0,-1 8-1,-5 2-3,3 8-12,-1 5-16,-8-2 0,0 6 0</inkml:trace>
  <inkml:trace contextRef="#ctx0" brushRef="#br0" timeOffset="36012">2189 1059 3,'0'0'10,"0"0"0,0 0-1,0 0 0,0 0-1,0 0 0,0 0-1,0 0 0,-6-10 0,6 10 0,0 0-2,0 0 0,0 0-2,0 0 1,0 0-2,0 0 0,0 0 1,0 0-1,0 0 0,0 0 0,0 0 0,0 0 0,0 0 0,0 0-1,-9 2 0,9-2 0,-7 14-1,2-1 1,-3 2-1,-2 7 1,-2 5-1,-2 7 1,-4 3 0,0 3 0,-4 2-1,-1 1 0,1 0-1,1-5-3,3 1-7,2-4-22,-3-12 2,7-1-2</inkml:trace>
  <inkml:trace contextRef="#ctx0" brushRef="#br0" timeOffset="37173">2249 319 5,'9'9'7,"-9"-9"-1,14 14 0,-5-6-1,5 3 0,4 1-2,1 4 1,6-1-1,1 2-1,3 2 0,-4-1 0,-25-18 0,56 41 0,-56-41-1,50 37 0,-50-37 0,43 35 0,-43-35 0,0 0 0,47 46-1,-47-46-1,0 0 0,0 0-1,0 0-2,36 41-4,-36-41-15</inkml:trace>
  <inkml:trace contextRef="#ctx0" brushRef="#br0" timeOffset="37824">2874 216 3,'0'0'9,"0"0"-1,0 0-1,0 0-1,0 0-2,0 0 0,0 0 0,0 0-1,0 0 0,0 0 0,0 0 1,0 0-1,0 0 1,-2 54 0,2-54 0,-9 46 0,9-46-1,-12 67 0,-9-24 1,-1 3-1,1 1-1,0 0 0,-4-5 0,25-42 0,-47 73 0,47-73 0,-32 44 0,32-44-1,0 0 0,0 0 0,0 0 0,0 0-1,0 0 1,0 0-1,0 0 1,0 0 0,0 0-1,0 0 1,0 0 0,0 0 0,0 0-1,0 0 1,0 0-1,0 0 0,0 0 0,0 0 1,0 0-1,0 0 0,0 0 0,0 0 0,0 0 0,0 0-1,0 0 1,0 0 0,0 0 0,0 0 0,0 0 0,0 0-1,0 0 1,0 0 0,0 0-1,0 0 1,-2 45 0,2-45 0,0 0 1,13 50-1,-13-50 1,6 60 0,-6-60-1,4 79 0,8-34 1,-1-2-1,2-2 0,-13-41 0,25 73 0,-25-73 0,25 52 0,-25-52 1,0 0-1,0 0 0,21 46 1,-21-46-1,0 0 1,0 0-1,0 0 1,0 0-1,0 0-1,0 0-3,0 0-6,0 0-21,0 0 0,0 0 0</inkml:trace>
  <inkml:trace contextRef="#ctx0" brushRef="#br0" timeOffset="39317">2865 0 14,'0'0'14,"0"0"-1,0 0-1,0 0-2,0 0-1,0 0-2,0 0-1,0 0-3,0 0-1,0 0 0,0 0-1,0 0 0,0 0-1,54-8 1,-54 8-1,46 23 0,-46-23 1,63 35-1,-63-35 0,81 46 0,-33-19 1,-2 1-1,-1 0 1,-3 1 0,-42-29 0,72 59 0,-72-59 0,63 63 0,-63-63 0,43 73 0,-26-28-1,-3 3 1,-6 4 0,0 1 0,-8 1 0,7-2 0,-3-2 0,-8 0-1,4-5 1,-1-2 0,1-43 1,-4 80-1,-4-39 1,0 3-1,-3 2 1,4 0 0,-11 0 0,3-1 0,2-1-1,-7-1 1,20-43 0,-31 74 0,31-74 0,-39 53 0,39-53-1,0 0 1,-39 46 0,39-46-1,0 0 1,0 0-1,0 0 0,0 0 0,0 0 0,0 0-1,0 0 0,0 0 0,0 0-4,0 0-9,0 0-21,0 0-2,0 0 1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24.54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9 636 3,'-11'-4'8,"11"4"-3,0 0 0,0 0-1,0 0 0,0 0 0,-9 3-1,9-3 0,0 0 0,0 0 0,0 0 0,0 0-1,0 0-1,0 0 0,0 0 0,0 0-1,0 0 1,1 10 0,-1-10-1,3 10 1,-3-10 0,4 17-1,0-6 1,2 3 0,1 1-1,2 5 1,0 2-1,0 1 1,3 3-1,-1 1 1,2 1-1,0 3 0,1-1 0,1 0 1,-1-2-1,2-2 0,-2 1 1,0-1-1,-1-3 1,-1-1 0,-3-3 0,-1-2 0,-1-2 0,-3-3 2,2-2 0,-6-10 1,5 13 3,-5-13-1,0 0 2,0 0-1,0 0 0,0 0 0,-9 7 0,9-7-2,-13-3-1,13 3-1,-16-7-1,6 0 0,1 0 0,-1-1-1,0 0 1,0-2 0,2-1-1,-3 1 1,3-1-1,0 0 0,2 0 0,-2-3-1,3 1 1,1-3-1,2 0 0,1-2 0,3-2 0,2-1 0,4 0 0,3-3 0,3-3 0,3-1 0,2 0 0,0 0 0,5 2 0,2 0-1,-2 1 1,2 3 0,-1 5-1,1 1 1,-2 4-1,3 1 1,-6 4 0,0 2-1,-1 2 1,-2 3 0,0 1-1,-2 1 1,-2 0-1,-3 1 1,-1-1 0,-10-2 1,11 4-1,-11-4 1,0 0 0,0 0 0,0 0 0,0 0 0,0 0 0,0 0-1,0 0-2,0 0-8,2 10-23,-2-10-3,0 0 1,0-16 0</inkml:trace>
  <inkml:trace contextRef="#ctx0" brushRef="#br0" timeOffset="1362">1231 212 7,'3'-11'13,"-3"11"0,0 0-2,-10-3-1,10 3-1,-12 0-1,12 0 0,-15 1 0,15-1-2,-19 5-1,10 0-1,-3-1 0,-1 3-1,0 2 0,-3 2-1,0 4-1,-1 2 1,-1 4-1,-4 5 0,-2 5 0,2 3 0,-1 7 0,1 2 0,0 4 0,1 3 0,2-4 0,3 6 1,4 0-1,1 2 0,1-2 1,5 1-1,2-2 0,4-1 0,3 4-1,4-5 1,3-3 0,4-4 0,4-1-1,3-4 1,1-4 0,5-2-1,1-4 1,1-2 0,2-4-1,2-1 1,0-3 0,2 1 0,0-2 0,-2-2-1,0 0 1,-1-2-1,-3 0 1,-4 0-1,-5-5 1,-4-2-1,-3 0 0,-4-1 0,-10-4 1,10 3 0,-10-3 1,0 0-1,0 0 0,0 0 0,0 0-4,0 0-6,-7-12-11,5 2-14,-5-5-1,5 1 0</inkml:trace>
  <inkml:trace contextRef="#ctx0" brushRef="#br0" timeOffset="2203">1294 526 18,'0'0'13,"-2"-9"-2,2 9-2,0 0-1,0 0-2,0 0-2,0 0-1,-1 11-1,5 0 1,2 0-1,4 6 1,3 2 1,6 5-1,3 2 1,6 7-1,3-1 0,6 5 0,1-1-1,2 4-1,1-2 0,-1-1 0,-3 0 0,-4-3-1,-4-5 1,-5-4-1,-7-3 0,-4-5 1,-5-2-2,-5-4-1,-4 0-4,1-11-5,-14 11-9,3-4-7,-8-12-2</inkml:trace>
  <inkml:trace contextRef="#ctx0" brushRef="#br0" timeOffset="2603">1379 1051 12,'0'0'15,"-9"4"-1,9-4 0,0 0-1,0 0 1,0 0-2,0 0-1,6-14-2,0-4-2,10 0 0,1-12-3,8-4-1,1-8-2,10-4 1,3-5-1,3-2 0,-1 2 0,-1 1 1,-3 3-1,-4 8 0,-2 2 1,-8 9-1,-5 6 0,-4 5 0,-4 6-1,-10 11-1,10-9-3,-10 9-3,0 0-9,2 19-17,-9-10-2,2 8 2</inkml:trace>
  <inkml:trace contextRef="#ctx0" brushRef="#br0" timeOffset="3244">2044 1008 9,'0'0'12,"0"0"-1,0 0-1,0 0-1,-4 11-1,1-2 0,0 6 0,-2 4-1,0 8 2,-5 4-2,-1 9-1,-2 1-1,0 5 0,-3 0-1,2-2-2,-1-3 1,3-5-2,0-6 0,4-6-1,3-4-5,1-8-11,4-12-15,0 0 1,0 0-1</inkml:trace>
  <inkml:trace contextRef="#ctx0" brushRef="#br0" timeOffset="3815">2277 356 9,'0'0'12,"0"0"-2,0 0-2,0 0-1,0 0-2,0 0 0,10 1 0,-10-1-1,4 12 0,3-3 0,1 5 0,6 2 0,0 6 1,6 3-2,1 3 0,6 1-1,-1 1 0,2 0-1,2-3 1,0-1-1,1-4 0,0-4 0,-1-3-1,-2-4 1,-3-3-1,-3-2 0,-5-3-2,-1-5-4,-2 0-7,0 1-12,-9-11-3,7 4 0</inkml:trace>
  <inkml:trace contextRef="#ctx0" brushRef="#br0" timeOffset="4296">3049 347 7,'0'0'10,"0"0"1,0 0 0,0 0 0,0 0-1,0 0 0,0 0-1,0 0-1,0 0-3,0 0 0,0 0-1,0 0-2,-10 9 1,10-9-2,-10 12 1,3-2 0,-4 2 0,-5 4 1,-5 7-1,-1 5 0,-5 4 0,-3 4 0,-1 3-1,-2-1 0,0 1 0,3-3 0,2-8-1,3-3 1,4-8-1,3-1 1,4-9 0,4 0-1,10-7 1,-13 6-1,13-6 1,0 0-1,0 0 0,0 0 0,0 0 1,0 0-1,0 0 0,0 0 0,0 0 0,0 0 0,0 0 1,0 0 0,0 0-1,0 0 1,0 0 0,0 0-1,0 0 0,0 0 1,0 0-2,0 0 1,0 0 0,0 0-1,0 0 1,-2 9 0,2-9 0,0 18 0,1-5 0,0 2 0,0 5 1,-1 3-1,1 1 0,-1 9 1,0 0-1,-2 4 1,0 3-1,0 1 1,-1-2 0,1 0-1,0-2 1,-1-5-1,1-5 1,2-4-1,-1-8 1,0-2-1,1-13 0,1 10-3,-1-10-6,0 0-23,9-15-2,-1-1 1,-4-13-1</inkml:trace>
  <inkml:trace contextRef="#ctx0" brushRef="#br0" timeOffset="5317">2875 0 1,'0'0'7,"0"0"-1,0 0-1,0 0 1,12 4 0,0 3 0,6 3 0,3 3-1,6 3 1,6 5-2,6 6 0,6 2-1,1 5-1,2 3 0,1 3 0,-1 6-1,0 5 1,-4 1-2,-2 3 1,-5 2-1,-3 2 1,-4 2 0,-5 1-1,-3-3 1,-6-1-1,-3-3 1,-2-3 2,-6-4 0,-1-1 2,-6-6 0,-1-4 1,-6-5 0,0-1 2,-6-7-2,1 1 0,-4-6 0,-1-2-2,-4-3-1,1-2 0,-1-3-2,-2-1 1,1-3-2,2 1 1,0 0-3,0-2 0,5 4-5,-3-4-9,2 0-16,18-4-2,-18 8 1</inkml:trace>
  <inkml:trace contextRef="#ctx0" brushRef="#br0" timeOffset="6128">4143 807 5,'0'0'13,"0"0"-1,0 0-2,0 0 0,0 0-2,18 7 0,-2-7-1,5-8 0,8 8-2,3 0 0,7 0-1,5-1 0,5 2-1,3 0 0,3-1 0,-4 7-1,0-6 0,-6-2 0,-1 2 0,-10-7-1,-3 4 1,-9 0-1,-5 2 0,-6-1 0,-11 1-1,10-5 0,-10 5-4,0 0-5,-11 7-9,-4-12-13,4 6 1</inkml:trace>
  <inkml:trace contextRef="#ctx0" brushRef="#br0" timeOffset="6629">4107 816 8,'8'-11'12,"1"2"-3,4-8 1,2 1 1,4-5-2,5 0 0,-2-6-1,6 3 1,-2-2-2,1 2-1,-2-2-2,1 3 0,-6 2-1,1 3 0,-4 2-1,-3 4-1,-3 1 0,-1 4-1,-10 7 0,11-7 0,-11 7-1,0 0 0,0 0 0,0 0 0,0 0-1,-9 13-1,3-3-1,-4-3-2,2 7-2,-4-2-1,-1 4-1,0 1-1,-3 3-1,-2 0 1,0 0 2,0 3 1,2-4 3,-2 1 0,1-1 3,0-2 0,2 0 2,2-3 1,2 0 0,0-3 1,1-1 1,10-10 0,-13 15 0,13-15 1,0 0 1,-8 11 1,8-11 1,0 0-1,3 9 1,-3-9 0,8 15 0,-1-3 0,0 0-1,3 5 0,1-1-2,1 6 0,2-3-1,2 1 0,0 1 0,4-1-1,-2 1 1,4 1 0,-2-4-1,2 1 1,-1-2-1,-1-2 1,-1 0-2,-2-4 1,-3-1-1,-2-3 1,-3-1-1,-9-6 0,11 6 0,-11-6 1,0 0-1,0 0 0,0 0 0,0 0 0,0 0-3,0 0-5,0 0-8,0 0-18,-3-9 1,3 9 0</inkml:trace>
  <inkml:trace contextRef="#ctx0" brushRef="#br0" timeOffset="8572">4229 832 0,'0'0'6,"0"0"-2,0 0 1,0 0-1,0 0 0,0 0 0,0 0-1,0 0 0,0 0 0,0 0 0,0 0 0,0 0-1,0 0 1,0 0-1,0 0 1,0 0 0,0 0 0,0 0 1,0 0 0,0 0 0,0 0 0,0 0-1,0 0 0,0 0 0,0 0 0,0 0-2,0 0 0,10-4 0,-10 4-1,0 0 1,15-2 0,-15 2 0,10-1 1,-10 1-1,0 0 1,14-1 0,-14 1 0,14-1-1,-14 1 1,14-1 0,-14 1-1,18-1 1,-18 1 0,18-2 0,-8 0 0,1 2 0,-1-6 1,3 5-1,-2-6-1,3 5 1,-2-3-1,2 3 0,-1-3-1,0 4 1,1 1-1,-2-1 1,3 1 0,-2 0-1,1 0 1,-1-1 0,1 1-1,-1 0 1,0 0 0,1-1 0,-2 1 0,1-1 0,-1 1 0,0 0-1,0 0 1,-1 0 0,0 0-1,-1 0 1,-1 0-1,2 1 1,-2-1-1,0 0 1,0 0-1,2 0 1,-1 0-1,0 0 1,2 0 0,-1 0 0,1 0-1,-1 0 1,1 0 0,1 0 0,-2 0-1,1 0 1,-2 0-1,0 0 1,4 0-1,-1 0 1,1 0-1,0 0 0,1 0 1,-1 0-1,3-1 1,0 1-1,-2-1 1,0 1-1,1-1 0,0 0 0,1 1 1,-1-2-1,3 1 0,-2 1 0,1-1 0,1 0 1,-2 0-1,1 1 0,-1-1 0,0 0 0,-1 0 1,1-1-1,0 2 0,-2-2 0,1 2 0,-2-2 1,-1 2-1,2 0 0,-2-1 0,1 1 1,-2-1-1,1 1 0,-1-1 0,-1 0 0,1 1 0,-1 0 1,-2-1-1,1 0 0,-1 1 0,0-1 0,-9 1 0,15 0 1,-15 0-1,13-1 0,-13 1 0,13 0 0,-13 0 0,11-1 0,-11 1 0,0 0 0,10 0 0,-10 0 1,0 0-1,0 0 0,0 0 0,0 0 0,0 0 0,0 0 1,0 0-1,0 0 0,0 0 1,0 0-1,0 0 0,0 0 0,0 0 0,0 0 0,0 0-1,0 0-1,12 3-4,-12-3-12,0 0-17,0 0-2,1-13 1</inkml:trace>
  <inkml:trace contextRef="#ctx0" brushRef="#br0" timeOffset="17355">6372 411 5,'0'0'6,"11"-4"0,-11 4 0,0 0 1,0 0-1,0 0 1,0 0-1,0 0 0,0 0 0,-11-2-1,11 2-1,0 0 0,-11-2 0,11 2 0,-12 0 0,12 0-1,-17 2 0,6-1-1,-3 2 0,-4 0 0,1 3-1,-1 0 1,-1 1-1,0-1 0,0 4-1,0-1 1,3-1 0,3 2-1,-2-1 1,3 0-1,1 1 0,0 1 1,3-2-1,2 2 0,0 0 0,2-1 0,1 2 0,3-2 0,1 2 1,4-1-1,2 0 0,3 1 1,4 0 0,3 0-1,4 0 1,5 0 0,2-1 0,1-1-1,2 1 1,-4-2-1,2 1 0,-3-1 1,-1-1-1,-4 0 0,-3 2 0,0-4 0,-1 3 0,-2 4 0,-2-1 0,0 3 0,-2 0 0,0 0 0,-3 0 0,-2 3 0,-1-3 0,-2-2 1,-2-2-1,-2 1 1,-2-1 0,-2-2 1,-1 3 0,-4-3 0,0 3 1,-4-2-1,0 1 2,-2-1-1,-1 0 0,-1-1 0,0 0 0,-3-2 0,3 1 0,-9-3-1,4 1 1,-2-2-1,0 0 0,0-2-1,-2 1 0,0-1 0,1 0 0,5-1 0,0 0 0,2-1-1,2 0 1,4-1 0,4 0-1,9 1 2,-12-3-4,12 3 1,0 0-3,0 0-7,0 0-24,19-10-2,-4 3 1,4-8-1</inkml:trace>
  <inkml:trace contextRef="#ctx0" brushRef="#br0" timeOffset="18937">7277 10 2,'0'0'8,"0"0"-1,0 0-2,0 0 0,0 0-2,-12-6 0,12 6-1,-15 4 0,15-4 0,-19 10-1,7-3 0,0 3 0,-4 1 0,0 1 1,-2 2 0,-2 5-1,1 4 1,-3 3 0,0 3 1,-1 4-1,-4 4 0,2 8 0,-1 2 1,0 5 0,1 2-1,2 2 0,3 0 0,3-3 1,8 0-1,1-1 1,6-2 1,4-5-1,5 1 1,3 0-1,2 2 1,3 1 0,5 2 0,1-3-1,1 0 0,2-1-1,2-1 1,-2-6-1,5-3 0,-5-3 0,1-3 0,-2-6 0,2-5 0,-5 0 0,-1-4 0,-2-3 0,-2-2-1,-1-2 1,-4-2-1,-10-7 1,14 9-2,-14-9 1,10 5 0,-10-5-1,0 0 1,0 0 0,0 0 0,0 0 0,0 0 0,0 0 0,0 0 0,0 0 0,0 0-1,0 0-3,0 0-13,-2-13-18,2 13-1,-5-24 0</inkml:trace>
  <inkml:trace contextRef="#ctx0" brushRef="#br0" timeOffset="19898">7373 340 6,'0'0'7,"-8"-10"-1,8 10-1,0 0-2,0 0 0,0 0-1,0 0-1,8 12 0,-1-3 1,5 2 0,2 4 0,3 6 0,3 4 0,3 2 1,4 2-1,0 1 0,-1 0 0,0-1-1,-3-1 0,0-4 0,-2-3 0,-4-3-1,-4-4 1,-2-3-1,-11-11 1,15 14 0,-15-14 0,0 0 1,0 0-2,10 2 0,-10-2-3,7-12-7,-4-2-10,10 4-3</inkml:trace>
  <inkml:trace contextRef="#ctx0" brushRef="#br0" timeOffset="20389">8086 235 2,'0'0'6,"0"0"-2,0 0 0,0 0-1,0 0 0,0 0 0,0 0 1,0 0-1,-12 4 1,12-4-1,0 0 0,-9 3 0,9-3 0,0 0-1,-15 10 0,15-10-1,-17 14 0,3-1 0,-1 2 0,-5 7 1,-2 5 0,-4 4 1,-2 3-1,-2 2 1,1 0 0,2-1 0,2-3-1,2-6 0,6-3 0,1-6 0,6-5 1,10-12-2,-15 16 1,15-16-1,0 0 0,0 0 0,0 0 0,-9 7 0,9-7-1,0 0 1,0 0-1,0 0 1,0 0-1,0 0 0,0 0 1,0 0-1,0 0 0,0 0 0,0 0 0,0 0 0,-7 9 0,7-9 0,0 0 0,-9 9 1,9-9-1,0 0 0,-11 10 0,11-10 0,0 0 0,0 0 0,0 0 0,0 0 0,0 0 0,0 0 0,0 0 0,0 0 0,0 0 0,0 0 0,0 0 0,0 0 0,0 0-1,0 0 1,-4 9 0,4-9 0,0 0 0,0 0 0,1 13 1,-1-13 0,4 19 1,-2-3-1,2 0 1,1 6 0,-1 5 0,0 1 0,0 3-1,-1-1 1,0 0-1,1-2 1,-2 4-1,2-7 0,-2 0 0,1-4 0,-1-1 1,0-3-1,1-1 0,-2-1 1,-1-4-1,1-2 0,-1-9 0,0 14 0,0-14 0,0 0 0,0 11 0,0-11 0,0 0 0,0 0 0,0 0 0,0 0-1,0 0-2,0 0-10,9 6-19,-9-6-2,0 0 1</inkml:trace>
  <inkml:trace contextRef="#ctx0" brushRef="#br0" timeOffset="21701">8012 40 7,'0'0'9,"0"0"0,0 0-1,0 0-1,0 0 0,0 0-1,0 0-1,0 0 0,0 0-1,11 7 1,1-2-1,1 3-1,7 2 1,3 5 0,5 4-1,5 3 0,3 6-1,1 1 1,4 4-2,0 4 0,0 1 0,1 1 0,-2 3 0,-4 2-1,-4 2 1,-3 2-1,-3 2 1,-4-3-1,-6 2 1,-1 3 0,-4 0-1,-3-2 1,0-1 0,-7-1 0,-1-1-1,-6 0 1,0 1 0,-4-7 0,-3-2 1,-2-3 0,-4 0 0,0-5 0,-2-1 1,-1-4 0,0-1 0,-1-4 0,-1 2 0,-1-4 0,2-1 0,-1-3-1,3 0 1,-2-6 0,3 0-1,-2-1 0,3 0 1,2-7-1,2 1 0,2 1-1,1-3 0,2 3 0,10-3 0,-11 0 0,11 0 0,0 0-1,0 0 1,0 0-1,0 0 2,0 0-2,0 0 0,0 0 0,0 0 0,0 0-2,0 0-2,0 0-12,0 0-20,0 0-1,0 0 0,-8-15 1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51.48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2 355 5,'0'0'10,"0"0"-1,0 0-1,0 0-1,0 0 1,0 0-2,0 0 0,0 0 0,0 0-1,0 0 1,-12 1-2,12-1 1,-11-1-1,11 1-1,-13 0 0,13 0 0,-18 3-1,9 0-1,-2-1 1,-3 3-1,3-1 0,-2 3 0,3-1-1,-2-1 1,-1 2 0,3 1 0,0-1-1,10-7 1,-14 15-1,14-15 0,-12 14 0,12-14 0,-6 15 0,6-15-1,-2 14 1,2-14 0,2 14 0,-2-14 0,13 15 0,-1-7 0,3 2 1,1-2-1,5 0 0,2 1 0,3-1 1,0 0-1,-3-1 1,0 1-1,1-1 0,-3 0 0,-2 0 0,-2-1 0,-2 3 0,0-1 0,-4 1 0,1-1 1,-2 2-1,0 2 0,-2-2 0,-1 3 0,-1 0 1,-3-2-1,1 2 0,-2-4 1,-2 1-1,-1 1 0,-3-1 1,0 1 0,4-11 0,-15 18 1,3-10 1,-2 4 0,-4-6 1,-1 2 1,-3-3-1,-1 3 0,-5-6 1,1 2-2,-2-3 0,0 1-1,1-1 0,0-1-1,2-1 0,3 0 0,0 0 0,4-1 0,2-1 0,5 1-1,3-1 0,9 3-1,-9-8-2,9 8-6,1-11-14,-1 11-12,14-19-1,-1 7 1</inkml:trace>
  <inkml:trace contextRef="#ctx0" brushRef="#br0" timeOffset="1192">1093 14 11,'-12'0'9,"1"4"1,-1-1 0,-1-1-1,-1 3 1,-1 2-1,1 1-1,-2 0-1,2 6 0,-4-4-1,5 4 0,-4 0-1,3 3-1,-3-3 0,3 6 0,-3-2-1,-2 4 0,2 4 0,-1 2 0,-1 3-1,0 5 0,-1 2 0,4 3 1,-1 1-2,7 4 1,-3-3-1,2 2 1,3-3-1,4 0 0,2-3 1,3 0-1,2-3 0,3-1 0,1-2 0,5-2 0,2-1-1,3-3 1,-1-1 0,4 0-1,-1-5 1,2-1-1,1-1 1,1-2-1,-3-4 1,2 0-1,-1-2 1,0-1 0,1-1-1,0-1 1,-2 0 0,0-2-1,-2-1 1,-4 0-1,0-1 1,-3-2 0,-11-2-1,12 3 0,-12-3 1,0 0-1,0 0 2,0 0-1,0 0-1,0 0 1,0 0 0,0 0-1,0 0 0,0 0-1,0 0-3,0 0-6,-1-13-25,1 13-1,1-18-2,1 4 2</inkml:trace>
  <inkml:trace contextRef="#ctx0" brushRef="#br0" timeOffset="3125">1228 297 6,'9'-5'7,"6"1"-1,-1-2 0,5 3-2,2 0 0,3 1-1,-1 3 0,3-1 0,1 2-1,0 1 0,-1 2 0,-1 4 0,-1-1 0,-2 1-1,0 3 1,-4 1-1,-2 1 1,-1 2 0,-2 0-1,-1 2 1,-2 1-1,1 1 0,-4 2 1,0 0-1,-1-1 1,-3 0-1,-1 1 1,-2-2-1,-2-1 1,-1-1 0,-1-2 0,-2-1 0,-1 1 2,-4-5-2,1 2 1,-5-1 0,1-1 0,-5 0 0,2-2 0,-6-1-1,0-2 1,-4 2 0,3-4-1,0-2 1,0-1 0,2-6-1,0 2 1,2-5-1,3 3 1,3-6-1,0 1 0,1-5 0,1 4 0,3 0-1,3-1 0,2-1 0,4 1 0,2 0-1,3 1 0,4-1 0,3 1-1,0 0 1,4 2 0,0 2 0,1-1-1,5 2 1,1 2 0,-1 2 0,2 1 0,1 2 0,0 2-1,2 1 1,0 1 0,-3 1 0,-1 1 0,-2-2 0,-2 0 0,-3 0 0,-3-1 0,-13-4 0,16 4 1,-16-4-1,0 0 0,0 0 0,0 0 1,0 0-1,0 0 0,0 0-2,0 0-9,0 0-21,0 0-1,3-12 2</inkml:trace>
  <inkml:trace contextRef="#ctx0" brushRef="#br0" timeOffset="4146">1822 690 4,'0'0'8,"0"0"0,19-10-1,-9 4-1,4-3-2,1 1 1,1-2-1,1-2 1,-1 0-2,-1 2 1,-1-1-1,-2 0 0,-2 3 0,-10 8 0,15-14-1,-15 14 0,0 0 0,10-9 0,-10 9-1,0 0 0,0 0-1,0 0 1,0 0-1,0 0 1,2 10-1,-2-10 0,0 10 1,0-10-1,0 16 2,0-5-2,0 1 1,1 4-1,-1 3 0,0 0 1,-1 4-1,1 2 0,0-1 1,-1 0-1,0-1 0,0-2 0,0-2 0,-1-2 0,2-3 1,-1-3-1,1-11 1,-1 13 0,1-13 2,0 0 0,0 0 0,0 0 1,-10 6 0,10-6-1,-10-2 0,10 2 0,-15-4-2,6 2 0,-2 0 0,0 0 0,0-1-1,0 1 0,1 0 1,1 1-1,9 1 1,-15-4-1,15 4 1,0 0-1,-11-2 1,11 2-1,0 0 1,0 0-1,0 0 1,0 0-1,0 0 0,0 0 0,0 0 0,14 0 0,-3 0 0,2 0 0,5 0 0,2 0 1,2 0-1,4 0 0,4 0 0,1-1 1,-1 1-1,-1-2 0,-4 0 1,-2 0-1,-1 1 1,-4-1-1,-8 1 1,-10 1-1,9-4 0,-9 4-2,0 0-7,0 0-15,0 0-8,0 0 1,-8-15 0</inkml:trace>
  <inkml:trace contextRef="#ctx0" brushRef="#br0" timeOffset="5238">2266-6 13,'-3'-12'9,"3"12"0,0 0-1,0 0-2,0 0 0,0 0-2,0 0 0,0 0 0,9 13-1,-9-13 1,17 16 1,-5 0-1,5 4 0,2 3 1,3 3-2,1 3 1,2 5-2,1 8 0,0 1-1,-2 3 0,-1 4 0,-4 4 0,-2 5 0,-4-1 0,-2 3-1,-4-4 1,-3-3 0,-3-3-1,-2-3 1,-2-8-1,-1-1 1,-4-5 0,-1-5-1,-2-1 1,-2-2 0,-1-3-1,-2-3 0,2-2-3,-3-1-16,-2-9-10,7 4 1,-10-12-1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57.45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69 0 17,'-2'12'10,"-1"6"2,0 4 0,-3 6 0,1 4-3,-1 7-1,0 4-1,-1 1-3,0 2-1,2-1-4,0-2-10,-4-8-15,10 2 0,-8-19-1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40:20.50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6 507 1,'0'0'6,"0"0"0,0 0-1,0 0 0,0 0-2,-10-4 0,10 4 0,0 0 0,0 0-1,-10-4 1,10 4-1,0 0 1,-13-1 0,13 1-1,-10-1 1,10 1-1,-9 0 0,9 0 0,-10 0 0,10 0 0,0 0-1,-14 1 0,14-1 0,-11 3 0,11-3-1,-14 4 1,14-4-1,-15 7 1,15-7 0,-17 9 0,17-9 0,-14 10 0,14-10 0,-16 13 0,16-13 0,-15 15 0,15-15-1,-15 16 1,8-6 0,0 0-1,1 0 1,-1 1-1,2 1 0,0-1 1,2 2-1,-1 1 1,1 0 0,0 1 1,0-1 0,0-1-1,1 3 1,0-2-1,0 0 1,1-1-1,1-1 0,0-2 0,2 3 1,0-3-1,1 2 0,0-3 0,3 1 1,-6-10-1,10 18 1,-10-18-1,13 16 1,-13-16-1,17 13 1,-7-7-1,3 2 1,-1-4-1,4 1 0,1-3 0,3 4 0,0-5 0,1 4-1,-1-1 1,1-2-1,0-2 1,-1 0-1,-4 0 1,-1-3 0,-1 2 0,-1-6 0,-1-1 0,-1 0 1,-1 1-1,-1-4 0,0 1 0,-1-3 0,-2 1-1,1-2 0,-1 1 1,0-2-1,-2 1 1,-1-2-1,-1-1 1,0 1-1,-2-2 0,-1-1 1,-1 3 0,-1-2-1,-2 1 0,-2 2 0,0 0 1,-1 3-1,-1 1 0,0 0 0,-1 1 0,10 10 0,-18-16 0,18 16 0,-17-13 0,17 13-1,-18-9 1,8 6 0,0 2-1,-4 0 1,0 1-1,-3 1 1,-2 1 0,2 1-1,-2 4 0,1-1-1,0 1-1,2 3-3,2 2-6,2 1-8,1 0-12,6 9 2</inkml:trace>
  <inkml:trace contextRef="#ctx0" brushRef="#br0" timeOffset="1442">352 643 0,'0'0'7,"0"0"-2,0 0 0,0 0-1,0 0 0,0 0-1,0 0 0,0 0 0,0 0-1,-10 6 0,10-6-1,0 0 0,-2 10 0,2-10 0,-2 17 0,1-5 0,0 2 0,1 4 1,0 2 0,1 4 0,0 1 0,1 3 0,-2 2-1,1 3 1,-1 1 0,0 0 0,-1 0-1,-1 1 1,1 0-1,1-1 1,0 0-1,0-1 0,0 1 1,2-2-1,0 1 0,0 1 0,1-2 0,-1-2 0,0-2 0,1 0 0,-2-3 0,1-1 0,-2-3-1,2-3 1,-1-1 0,-1-1-1,1-2 2,0 0-1,-1-4-1,0 1 1,0-11 0,0 15 0,0-15-1,0 0 1,0 0 0,1 11 0,-1-11 0,0 0 0,0 0 0,0 0 0,0 0 0,0 0 0,0 0 1,0 0-1,0 0 1,0 0-1,0 0-2,0 0-11,0 0-16,2-9 0,-3-1 1</inkml:trace>
  <inkml:trace contextRef="#ctx0" brushRef="#br0" timeOffset="4116">1297 61 11,'0'0'10,"0"0"0,0 0-1,0 0-1,0 0 0,0 0-2,-10-4 0,10 4-2,0 0-1,-13 2-1,13-2 0,-15 6 0,5-1-1,-2 2 0,-1 4 1,-6 2-1,-1 5 0,-2 3 1,-3 5-1,-3 4 0,0 6 1,-3 1-1,2 7 0,-1 2 0,3 2 0,2-1 0,1 2 0,6 0 0,1-3 0,4-1 0,1-2 1,5-1-1,1-3 0,3-2 0,3-1 0,0-2 1,5-1-1,1-3 0,4 0 0,0-3 0,4-2 0,2-2 1,4-1-1,1-4 0,3-1 1,2-3-1,2-2 0,-2-2 1,2-2-1,-1 0 0,-2-3-1,0 0 1,-3-1 0,-4 0-1,1 0 0,-2 1 0,-4-2 0,-2 1 0,-1-1 0,-10-3 0,10 4 0,-10-4 1,0 0-1,0 0 0,0 0 0,0 0-1,0 0-5,0 0-17,9-7-8,-10-7 0,8 4-1</inkml:trace>
  <inkml:trace contextRef="#ctx0" brushRef="#br0" timeOffset="5037">1430 453 5,'0'0'7,"0"0"-1,13-10 0,-4 8-1,0-1-2,5 1 0,1 1 0,3 1-2,4 1 1,3 3-1,1 0-1,2 3 1,2 2-1,0 1 0,-1 1 0,0 4 1,-2-3-1,-2 3 0,-4 0 0,-3 0 0,-2 1 0,-3 1 1,-3 1-1,0 1 0,-5 0 1,0 2-1,-1 0 1,-2 0-1,-2 0 1,-1-4-1,-2 2 1,-1-2 0,-1-2 1,-4-2-1,-1 0 1,-3-2 1,1-1 0,-2-3 1,-1 2-1,-2-4 2,-1 0-1,-2-1 0,0 0 0,-3-2 0,3 0-1,-3-1 0,2-1-1,0 0 0,3-1-1,-1-2 1,3 1 0,0-3-1,2 0 1,-2-2 0,3-2 0,1 0 0,2 0 0,1-4 0,2 3 0,2-1-1,3 0 0,2 0 0,1 0-1,5 1-1,0-1 1,3 1 0,3-1-1,2 2 1,1 1-1,4 0 1,2 5-1,0 3 1,5 0 0,1 5-1,0 2 1,3 1 0,0 1 0,0 1-1,-1-1 1,2 1-3,-3-2-9,-4-4-18,5 5 1,-8-9 0</inkml:trace>
  <inkml:trace contextRef="#ctx0" brushRef="#br0" timeOffset="6820">2026 789 11,'0'0'11,"0"0"-3,7-13-1,-7 13-1,12-8 0,-12 8-1,17-9 0,-6 6-2,-1 0 0,3 1-1,0 2-1,-2 2 1,1 1-1,-2 2-1,-10-5 1,16 17 0,-10-7 0,-3 0 0,-1 2 1,-2-1 0,-2 3 0,-6-2 2,2 0-1,-4-1 0,1 1 0,-5-1-1,2 0 1,-4 2 0,5-3-1,-2 1 0,4-2 0,-1-1 0,10-8-1,-13 13 0,13-13 0,0 0 1,0 0-2,0 0 1,0 0 1,0 0-1,1 11 0,-1-11 1,15 5 0,-4-4-1,4 2 1,4-1-2,4 1-2,6-3-6,1-5-13,0-3-9,7 3-1,-5-8 1</inkml:trace>
  <inkml:trace contextRef="#ctx0" brushRef="#br0" timeOffset="7751">2235 0 10,'0'0'11,"0"0"0,0 0-2,0 0-1,0 0 0,0 0-2,0 0 0,0 0-1,0 0-1,0 0-1,12 6 1,-12-6-2,21 13-1,-5-2 0,3 2 0,4 6 0,2 0-1,4 5 1,1 2-1,1 2 1,0 3 0,1 2-1,-1-1 1,0 1 0,-2 2-1,-1 4 1,-1 0 0,-3 3-1,0 0 1,-2 0-1,-4 5 1,-3-1 0,-2-2-1,-1 2 1,-6-4 0,-3-1 1,-6-2 0,-3 0 1,-3-4 0,-4 1 0,-4-5 1,-2 2 0,-2-3 0,1 2-1,-2-5-1,0 0 1,0-2-1,1-1 1,0-3-1,1 0-1,2-4 1,1-1 0,2-1-1,0-3 0,1 0 0,2-2-1,2-1 1,1-1-1,9-8 1,-17 11-1,17-11 0,-10 6-1,10-6-4,0 0-20,-11 4-8,11-4-2,2-11 1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00:37:48.180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275 319 5,'12'5'7,"-12"-5"0,14 3 0,-14-3 0,16 5 0,-4-3 0,0 1-1,6 0 1,2 1 0,8-1 0,9-2-1,9 0 2,8-3-2,9 2-1,6-3-1,6 1 0,-4-1 0,1 3-1,-6-1-1,-7 3 1,-10 2-1,-6 0 0,-13-1-1,-7 1 1,-5-2 0,-6 1 0,-12-3-1,11 3 1,-11-3 0,0 0 0,0 0 0,0 0 0,0 0-2,0 0-4,-10-3-18,10 3-11,-23-5 0,8 0 0</inkml:trace>
  <inkml:trace contextRef="#ctx0" brushRef="#br0" timeOffset="641">940 92 8,'-9'-1'12,"9"1"-1,0 0 0,17 3-1,0 0-1,3 0-2,10 4-1,7 1 0,6 2-1,6 2-1,6 2-2,-5 2 0,-1-2-1,-6 2 1,-7-6-1,-8 0 1,-6-3 0,-8 1 1,-5-2-1,-9-6 0,0 0 1,5 9-1,-5-9-1,-2 10 1,2-10-2,-2 12 1,2-12 0,-4 12-1,1-2 1,-4 0 0,-1 5 0,-6 0 1,-6 5 1,-5 1 0,-3 5 1,-7-1-1,-1 4 1,-3 1-2,2 1 1,2-2-1,6-1 0,5-3-1,3-3-1,6-5 0,6-2 0,9-15 0,-9 12-2,9-12-1,0 0-5,2-11-22,-2 11-5,6-26 2,-4 7-1</inkml:trace>
  <inkml:trace contextRef="#ctx0" brushRef="#br0" timeOffset="1492">416 0 5,'0'0'12,"0"0"-1,0 0-2,0 0-1,-2 10-2,2-10-1,-8 10-1,8-10-2,-11 13 1,11-13-1,-19 20 0,7-9 0,-4 5 1,-3-1 0,-3 5 0,-4 4 2,-1-5-2,-3 6 1,-1 2-1,0-3 1,3 0-1,1-4 0,4 1-1,2-4 0,4 1-1,3-4 0,3-3 0,2-1 0,3 0 0,6-10 0,-6 17 0,6-17 0,0 15 1,0-15-1,3 13 1,-3-13 0,6 17-1,-1-8 1,4 3 0,1 1 0,5 3 1,3-1-2,3 4 1,1 1-1,4 3 1,0 0-1,1-1-1,-1 0 1,0 0 0,-2-2-1,-2-2 1,0-2 0,-2-3 0,-2-2 0,2-2 1,-6-2-1,1 1 0,-4-4 0,-1 0 0,-10-4 0,13 4 0,-13-4 0,0 0 1,0 0-1,0 0 0,0 0 1,0 0-1,0 0 0,0 0 0,0 0 0,0 0-1,0 0 0,0 0-1,0 0-3,0 0-6,0 0-25,0 0-2,3-11 1,-2-2 0</inkml:trace>
  <inkml:trace contextRef="#ctx0" brushRef="#br0" timeOffset="3926">1627 56 16,'-14'-1'14,"14"1"-1,0 0-3,0 0-4,0 0-2,0 0-4,0 0 0,0 0-1,0 0 1,0 0 0,0 0 1,0 0 2,15 1 0,-15-1 1,19 0 1,-7 0-1,4-1 2,1 0-2,7 2 0,-3-2-2,3 2 0,2-1 0,2 1 0,0-1 0,-1 1 0,0 0 0,-2 0 0,-4-1 0,-2 2 0,-5-1 0,-1 1 0,-13-2 0,16 2-1,-16-2 0,0 0 0,10 5 0,-10-5-1,0 0 1,0 0 0,0 0 0,9 11 0,-9-11 1,0 0-1,0 0 0,0 0 1,0 0-1,5 9 0,-5-9-1,0 0 0,1 10 1,0 0-1,1 1 0,0 5 1,1 4 0,-2 5-1,0 3 1,1 2 0,-4 2 0,1-1 0,-1 1 1,-1 0-1,-2-3 0,2-3 0,0-1 0,1-2-1,-1-4 1,2-4-1,-1-3 1,2-12 0,-1 15 0,1-15 0,0 0 1,0 0 0,0 0 0,0 0 0,0 0-2,0 0-3,0 0-11,-11-2-21,0-2-2,1 0 1,-9-10-1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00:39:06.47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69 23,'12'-1'28,"8"1"-16,10 1 0,3-1 2,13 1-3,2-5-1,15 4-2,4-6-1,15 6 0,1-4 0,9 4-1,5-6 0,6 4-1,0-6 0,1 4-1,-2-5-1,-5 4 0,-7-1-1,-7 0 0,-8 2-1,-18 2 0,-9-1-1,-48 3 0,60-1-1,-60 1 1,0 0-1,0 0 2,0 0-1,0 0 0,0 0 0,0 0 0,0 0 1,0 0-1,0 0 1,0 0-1,0 0-1,0 0 1,0 0-1,0 0-1,0 0-1,0 0-2,0 0-4,0 0-8,0 0-21,0 0-1,0 0 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22.774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2 197 8,'0'0'13,"0"0"1,0 0-1,0 0-2,0 0-2,-13-14 0,13 14 1,0 0-2,0 0 0,0 0 0,0 0 0,-11-6 2,11 6-1,0 0 0,0 0-1,0 0-2,0 0-1,0 0 0,0 0-2,0 0-1,13 3 0,-2-1-1,3-2 1,5 1-1,4-1 1,6 1 0,6-1-1,4 1 1,1 0-1,-1 0 0,1 1 0,-2 0 0,-7-1-1,-4 0 1,-6 0-2,-7-1-1,-14 0-2,14 0-4,-14 0-8,0 0-11,0 0-3,-5-11 0,-2-7 1</inkml:trace>
  <inkml:trace contextRef="#ctx0" brushRef="#br0" timeOffset="530">430 0 22,'0'0'18,"0"0"2,0 0 1,0 0-4,0 0-4,10 11-2,0-8 1,3 1-2,7 3-1,0-1-3,7 1-2,3 1-2,3 1 0,1 3-1,0-2 1,-3 2-2,-3-3 1,-2 2-1,-4 0 0,-6-4 0,-6 0-1,-10-7 1,12 11 0,-12-11 0,0 11-2,0-11 2,-8 13 0,8-13 0,-13 17 0,13-17 0,-18 22 2,6-9-2,-2 2 1,-2 2 0,-3 2 1,-2 3-1,-1 1 0,-3-1 1,1 1 0,-1-2 0,3 0 0,1-5 0,3 1-1,3-8 0,5-1 1,10-8-1,-12 8 0,12-8 0,0 0-1,0 0 1,0 0-1,0 0-2,0 0-3,0 0-17,0 0-7,0-11-1,7-3-3,-2-17 3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6:40.56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85 3,'-11'1'7,"11"-1"0,0 0-2,0 0-1,0 0-1,0 0 0,0 0-2,0 0 1,0 0 0,0 0 0,0 0 0,0 0 1,10 7 0,-10-7 0,20 5 0,-8-2-1,6 0 1,1 1-1,0 0 1,7-1-1,-1 0 0,-3-1 0,3-1 1,2-1 0,0-1-1,1-1 1,2 1 0,-1-1 1,2 0-2,1 0 1,1 1-1,-3 0-1,-1 0 1,-8-1-1,1 0 1,5 0-1,0-1-1,1-1 1,1 0 0,3-1 1,3 1-1,9-1 0,0 1 0,-1 0 1,0 2-1,3 0 0,-1 1 0,1 0 0,-2 1 0,-6 0-1,0 0 1,4 0 0,0 1-1,0 0 1,-1 0-1,1-1 1,0 0 0,5 0-1,2-1 1,-7 0 0,2 1 0,0-2-1,-1 1 1,1-2 0,-2 2 0,-4-1 0,5 1-1,-1 0 0,-1-2 1,0 2-1,1 0 1,1-1 0,2 2 0,6-2 0,-2 1 0,-1 0 0,3 1 1,-2 0-1,2 1 0,-5-1 0,5 1 0,-3-2 0,2 1-1,-2-1 1,1 0 0,0-1-1,1 0 1,6 0-1,-5 0 1,0 0 0,1 0-1,-1 0 1,-1 1 0,-1 0-1,0-1 0,-1 1 1,0 0-1,-1-1 0,2 1 1,0-1-1,2 1 0,-2 0 1,0 0-1,1 1 0,-1-1 1,-2 2-1,-3-2 0,2 1 0,-3 0 1,-1-1-1,-2 1 0,1-1 0,-2 0 1,2 0-1,0 1 0,-2-1 0,2 0 1,1 1-1,1 0 0,-3 0 0,-2 0 0,-1 0 0,-1 1 0,-1 0 0,-4 0 0,4 0 1,0 1-1,1 1 0,1-1 1,2 1-1,0-2 0,2 1 1,1 0-1,-2-2 0,1 1 0,2-1 1,-1 0-1,2-1 0,-1 2 1,0-2-1,-3 1 0,2 0 0,-2-1 1,-1 1-1,0-1 0,-1 0 0,1 0 1,-2 0-1,5 1 0,-4-1 0,1 1 0,1 0 0,-1 1 1,2 0-1,-1 0 0,1-1 0,-1 0 0,-4 0 1,3 0-1,-1-1 0,1 0 0,-1 0 0,0 1 1,1 0-1,-1 0 0,6 1 0,-7 0 1,2 0-1,-2 0 0,0 0 0,1 0 1,-4 0-1,2 0 1,0 0-1,-1-1 0,-5 1 2,6 0-2,0-1 1,-1 2-1,0-1 1,0 0-1,1 1 0,-1-1 0,5 0 1,-5 1-1,1-1 0,-1 0 0,2 0 0,-2 0 0,0 1 1,0 0-1,-1 0 0,0 1 0,-3 0 0,0-1 0,-1 0 0,0 0 1,-3-1-1,-1 0 0,-4 0 0,-2 0 1,-3 0-1,-1-1 0,-6 1 0,0 0 0,-10-1 0,14 1 0,-14-1 0,13 0-1,-13 0-2,0 0-4,12-1-17,-12 1-13,-17-9-1,-6-3 1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6:43.23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846 167 0,'50'-17'1,"-2"4"0,-1-1-1,-1 2 0,3-1 0,-5 4 1,-3-1-2,-4-9 2,0 11-1,0-8 1,0 9 0,-2-5-1,1 8 1,1 3 0,1 2 0,2 9 0,-11-5 0,2 7 1,0-5-1,0 9 0,-3-8 0,-1 2 0,1 1 1,-2-1-1,10 2 0,-5-3-1,-1 4 2,1-5 0,4 1 0,2-2 0,2-3-1,3-1 0,0-3 1,1 0-1,-4-3 0,0 0 0,5-4-1,1 2 0,-2-2 0,2 0 0,4-4 0,2 1 0,7-3 0,0 1 0,-3-2 1,0-4-1,-1 4 1,-2-2-1,-3 3 0,0 2 0,-6 0 0,-2 2-1,0-4 1,-3 12-1,3-8 1,-3 7-1,1 2 1,0 0 0,2 3 0,1-2 0,-1 10 0,0-9 1,0 11-1,1-2 0,1-3 0,1 2 0,0-1 0,1 3 1,2-4-1,3 7 0,2-8 0,3 0 0,0 0 0,2-1 0,1 0 1,1-3-1,3 0 0,2-2 0,-3-2-1,2 0 2,1-2-2,1-1 1,1-1 0,1 1 0,-2-1 0,-3 0 1,3 1-1,-3 1 0,-2 1 0,-2-1 0,-3 2 0,-1 0 0,0 0 0,-1 1 0,-2 1 0,-3 0 0,1 1 0,-5 2 0,-1 2 0,-3 1 0,-5 2-1,0 0 1,-1 4 0,0-1 0,-1 3 0,2-2 0,0 1 0,2-1 0,3 0 0,1-2 0,2-2 0,0-3 0,5 0 0,1-2 1,4-2-1,2-2 0,3-1 0,3-3 0,2-1 1,4-1-1,-1-3 0,3 0 0,-1-1 0,1 0 0,-5-1 0,-3 1 0,1 2 0,-3 1 1,-4 2-1,-3 0 0,-1 3 0,-3 2 0,-1 2 0,-1 2 0,-5 2-1,-2 0 1,-3 4 0,-3 1-1,-2 2 1,0 1 0,-2 1 0,0 2 0,2-2-1,2-1 2,4 0-2,4-3 2,2-3-1,2-1 0,3-4 0,0-2 0,1-1 0,3-2 1,-1 2-1,0-2 0,1 0 0,-1 1 0,2-1 0,0 0 0,-1 2 0,-2 0 0,-2 0 0,-3 3 0,1 0 0,-2 2 0,-3 1 0,-1 1 0,0 3 0,1 0 0,-3 2 0,1-1-1,1 1 1,-2 0 0,5-3 1,1 2-1,2-5 0,3-2 0,3-2 1,3-1-1,3-3 0,1-1 0,-1 1 0,0-1 0,-1-1 0,-1 0 0,0 1 0,0 1 0,-3-1 0,2 2 0,0 1 0,3 0 0,2 0 0,2 0 0,0 0 0,0 0 0,4 0 0,-3-1 0,-3 0 0,-2 0 0,-3 1 0,-3 1 0,-3 1 0,-4 1 0,-3 1 0,-2 3 0,-1-1-1,0 2 1,-1-1 0,1 2 0,2-4 0,1-1 0,3-2 0,3-2 1,2-4-1,3-2 0,5-4 0,2-3 1,3 0-1,4-2 0,-1 0 0,-1-1 0,3 0 0,-3 2 0,-2 2 0,-1 2-1,-3 1 1,-2 1 0,0 4 0,0 1 0,-3 1 0,-2 2 0,0 2-1,-3 1 1,-3 2 0,-1 2 0,-2 3 0,-1-2 0,-1 5 0,-1-3 0,-1 1 0,2 0 0,3-2 0,-1-1 0,3-1 0,1-2 0,1-3 0,2-3 1,2 0-1,0-3 0,3-2 0,3-3 0,1-2 0,2-3 0,5 0 0,0-2 1,4-2-1,0 3 0,-2-4 0,-2 4-1,1-1 2,-3 3-1,-3 1 0,-1 4-1,-4 0 1,-3 4 0,-4 3 0,-4 2 0,-5 3 0,-3 3-1,-4 2 1,-2-1 0,0 5 0,-1-3 0,1 2 0,1-1-1,4-2 2,3 1-1,2-4 0,2-2 0,4-2 0,4-3 1,6-2-1,3-3 0,2-1 0,3-3 0,2-1 0,5-2 1,-2 0-1,3-2 0,-1 0 0,1-1 0,4-2 0,-1 3 0,-2-3 0,-3 5 0,1-1 0,-4 4 0,-6 2 0,-2 5 0,-9 2 0,-2 3 0,-3 2-1,-1 2 1,-2 0 0,0 0 0,2-1 0,2-2 0,2 1 1,2-4-1,2-2 0,3-2 0,0 0 0,1 0 0,-1-1 0,-1 0 0,-2-1 0,-6 2-1,-4 1 1,-7 2 0,-2 1 0,-6 2-1,-5 1 1,-1 0 0,1 3 0,2-2 0,2 0 0,4-3 1,3-2-1,6-2 0,0-2 0,4-2 1,-1-1-2,0-6 2,-1 5-2,-2 3 1,-5 2 0,-3 1 0,-2 3 0,-3 2-1,-1 2 1,0 8 0,-1-5 0,3 0 0,2 1 0,4 0 0,3-1 0,3-1 0,5-1 0,3-1 0,3 0 0,2-3 0,3-1 0,2-1 0,-1 0 0,-1-1 1,2 0-1,-1 0 0,1 0 0,1 0 0,0-1 0,3-1 0,1 0 0,0-3 1,3 2-1,-3 1 0,-5-1 0,-4 3 0,-3 1 0,-6 3-1,-6 1 1,-5 2 0,-2 4 0,0 0-1,0 0 1,4 0 0,7-2 0,5-2 1,10-3-1,9-2 0,3-3 0,5-4 0,4-3 0,-1-6 0,0 3-1,-5-2 2,-2 5-2,-7-2 1,-1 8 0,-7 4 0,-7 3 0,-3 11 0,-6-4 0,-3 6 0,-2-3 0,3 4 0,3-5 0,8-4 0,8-3 1,9-4-1,11-3 0,7-4 1,6-3-1,5-11 0,-2 5 1,1-4-1,-2 4 0,0-1 0,-3 3 0,-3 1 0,-4 4 0,-4 9 0,-5-3 0,-4 2 0,-6 1 1,-4 0-1,-3 2-1,-8-1 1,-3 0 0,1-2 0,3 1 0,0-1 0,-1 1-1,-3-1 1,-1 0 1,2 0-1,0 2 0,-1-2 1,-2 3-1,1-3 0,4 4 0,0 5 0,1-4 0,2 5 0,-2-6 0,-1 8 0,-4-7 0,0 7 0,-7-6 0,2 1-1,-3 0 2,3-1-1,2 1 1,3 0-1,3-1 0,2-2 0,4-1 1,-1-2-1,0 0 0,-3-1-1,-5 0 1,-2-1 0,-4 1-1,0 0 1,2 1 1,5 1-1,-5 0 1,7-1-1,-2 2 1,2-1-1,-6 0 1,-3 1-1,-11 0-1,-5-1 1,-6 2-1,-5 1 1,-11-5 0,12 15-1,-12-15 1,15 17 0,-3-8 0,8-2 0,8 0 0,9-1 0,10-3 0,4-2 0,5-2 0,4-1 1,-3 1-1,-1-1 1,-4 1-1,-7 2 1,-45-1 0,69 7-1,-69-7 0,54 18 0,-54-18 0,47 25 0,-47-25 0,43 29 0,-43-29 0,0 0 0,54 37 0,-54-37 0,0 0 0,0 0 1,45 55 0,-45-55 0,0 0 1,6 63-1,-6-63 1,-6 49-1,6-49 0,-9 46 0,9-46 0,0 0 0,8 54-1,-8-54 0,0 0 1,45 38 0,-45-38-1,46 26 1,-46-26-1,43 30 0,-43-30 0,0 0 0,52 46 0,-52-46 0,26 43 0,-26-43 0,30 46 0,-30-46 0,18 50 0,-18-50 0,22 52 0,-22-52 0,15 57 0,-15-57 0,4 62 0,-4-62 0,8 67 0,-8-67 0,2 66 0,-2-66 0,7 69 0,-7-69-1,3 68 1,-3-68 0,8 65 0,-8-65-1,13 71 1,-13-71 0,17 71-1,-17-71 1,17 75 0,-17-75 0,11 78 0,-11-78 0,6 78-1,-6-78 1,2 75 0,-2-75 0,14 74-1,-14-74 1,20 75 0,-20-75 0,38 71-1,-38-71 1,45 69 0,-45-69 0,39 65-1,-39-65 1,29 68-1,-29-68 1,0 80 0,-10-35 0,-1 3 0,-8 2 0,-4 3 0,0-1 0,1 0 1,1-2-1,2-2 1,6-2-1,14-3 0,-2 0 0,1-43 0,15 80 0,-15-80 0,26 80 1,-26-80-1,41 83 0,-30-39 1,8 1-1,-4 1 0,1 2 0,-1-1 0,3 1 0,-14 3 0,5 1-1,-7 2 1,-1 1 0,1 2-1,2 1 1,-7 1 1,-4 1-1,6-1 0,-4 1 0,0-3 1,3 0 0,-12-1 1,4 0 0,-3-1 1,8-1 1,-2-2-1,6-1 1,-1-3-1,3-1-1,6-4 2,5-1-3,-12-42-1,20 77 0,-20-77 0,28 73 0,-28-73 0,38 72-1,-38-72 1,40 78 0,-28-35 1,4 1-1,-8 5 1,-2 0 0,-12 2-1,-5-2 2,-11 4-1,-9-2 0,7-2 0,-9 1 0,1-1 0,3 0 1,1-1-1,2 1 0,9-4 0,5-1 1,3-1-1,11-2 0,-2-41 0,0 76 0,0-76-1,22 75 0,-22-75 1,24 77 0,-16-36-1,3 3 1,-2 3-1,4 4 1,-8 2 0,-4 2-1,-3 2 1,-7-1-1,5 0 1,-3 1 0,-3-3 0,-11-1 0,1-4-1,-3 1 1,6-1 1,0 2-1,-6 0 1,-1 2-1,-1 2 0,9 0 1,-3-1-1,5 0 0,-4 0 0,4-2-1,3-3 0,5-2 1,6-2-1,0-2 0,9 0 0,5 0 0,6-2 0,6 1 0,2 0 0,3 2 1,-1 0-2,2-1 2,-1 1-2,-6 0 1,0 2 0,-6 1-1,-1 0 1,-1-1-1,-8 3 0,-7 0 0,-1 5 0,-2 1 2,-6 0-1,-5 0 1,-4 1 0,7 1 1,-6-1 0,5 0-1,-9-4 1,3-2-2,4-1 2,2 0-3,2-2 2,-6 0-1,8-3 0,4 2 0,1-2 0,10 2 0,-6-3 0,11 3 1,-5 0-1,3 0 1,1 0-1,-3 1 1,-1 2-1,-2 0 1,-3 2 0,-9 2-1,-4 0 1,0 1-1,-6 2 1,-5-1-1,3-1 0,-6 0 1,0-1-1,5-2 1,8-4-1,-3 0 0,-1-3 1,7 1-1,0-1 0,8-3 0,-1-41 0,13 82 0,-8-40 0,4 0 0,5 0-1,3 0 2,1 2-1,-7 3 0,0 0 1,-6 1-1,-3 1 1,1 2-1,-6-1 1,-6 1-1,-2 0 0,-3 0 0,3 0 0,-1-1 0,2-1 0,-5-2 1,4 3-1,6-2 0,1-2 0,-1 0 0,1-1 1,2 1-1,3-1 0,-1 0 0,5-2 0,-8 0 0,4 2 0,-1 1 0,-3-1 0,2 1 0,-6 3 1,-1 2-1,-6-1 0,1 1 1,-5 1 0,0 0 0,-1-1 0,-9 2-1,5-1 1,-2-1 0,-5 1 0,3-2 0,0-3-1,7 2 0,6-1 1,6-1-2,0-5 1,10 1-1,-2-43 1,21 80-1,-21-80 0,30 78 1,-30-78-1,25 76 1,-25-76-1,25 82 2,-16-38-1,-2 2 0,-9 5 1,0 1-1,-5 2 1,-3 2 0,-5-2 0,2 1 0,-9-1 0,4-2 0,5-3-1,-1-3 1,6 0-1,1-1 0,5-3 0,2-42 0,16 78 0,-16-78 0,34 75 0,-34-75-1,44 71 1,-44-71-1,48 70 1,-48-70-1,42 73 1,-42-73 0,37 76 0,-37-76 0,27 82 0,-27-82 0,26 80-1,-26-80 1,17 73 0,-17-73 0,13 64 0,-13-64 0,14 56 0,-14-56 0,0 57 0,0-57 0,-12 54 1,12-54-1,-16 54 0,16-54 0,-35 52 0,35-52 0,-36 44 0,36-44 0,0 0 0,-47 58 0,47-58 0,0 0-1,-24 52 0,24-52 0,0 0-1,10 41 0,-10-41 1,0 0 0,0 0 0,27 42 1,-27-42 0,0 0 0,0 0 0,0 0 1,0 0 0,13 50-1,-13-50 1,0 0-1,0 0 1,-27 47-1,27-47 0,0 0 0,0 0 0,-39 48 0,39-48 0,0 0 1,0 0-1,-17 53 0,17-53 0,0 0 1,8 49-1,-8-49-1,17 42 1,-17-42 0,19 44-1,-19-44 1,25 49 0,-25-49-1,27 47 1,-27-47 2,17 50-2,-17-50 1,15 48-1,-15-48 0,3 49-1,-3-49 2,-5 42-1,5-42-1,0 0 0,2 47 1,-2-47 1,0 0 0,0 0 0,-4 47-1,4-47 1,0 0 0,0 0 0,-53 46 0,53-46-1,0 0 0,0 0-1,-45 28 1,45-28 0,0 0 0,0 0-1,0 0 1,0 0 0,0 0 0,0 0 0,0 0 0,0 0-1,-43 42 1,43-42 0,0 0 0,0 0-1,0 0 1,0 0 0,-50 43 1,50-43-1,0 0 1,-47 37-1,47-37 0,0 0 1,-56 38-2,56-38 1,-55 23-1,55-23 2,0 0-2,-90 30 1,90-30 0,0 0 0,-98 30 1,98-30-1,0 0 0,-81 27 0,81-27 0,-56 8-1,56-8 1,-51-7-1,51 7 1,0 0-1,-62-17 0,62 17 1,-45-13 0,45 13 0,-46-2 0,46 2 1,-59 1-1,59-1 1,-83 9 0,36 4 0,-7 0 0,-2 0-1,-5 1 1,1 6-2,3-1 1,1 1-1,0-1 0,4-5 0,3-3 1,4 2-1,3-4 0,42-9 1,-81 7 0,81-7 0,-68-1 1,68 1-1,-65-9-2,65 9 1,-64-14 3,64 14-3,-66-16 3,66 16-1,-79-14 0,33 10 1,-2 1 1,-4 0 1,-3 0-3,0-1 1,-3 1-1,1-2-1,2-2 0,2-1 0,4-4-1,3 1 1,0-1-1,2 0 0,-1 0 0,-4 2 1,-3 5 0,-4 3 0,-4 5 0,-5 0 1,-3 7 0,-3 0-1,0 1 1,-2 1 0,6-4 0,0 2-1,2-5 1,6 0-2,3-4 2,3-2-1,2-2-1,5-3 1,-3 1 0,3-3 0,-1 1-1,0-1 1,-3 2-1,-4-1 1,-3 1 0,-3 2 0,-2-3 0,-3 3 0,-5 5 0,-2-1 0,-5 0 0,0-2 1,-4 3-1,-3-6 0,0 7 0,-1-1 0,-1-8 0,2 3-1,-2-3 1,0 6 0,0-3-1,0 3 0,0-7 1,0 0-1,-1 8 1,-1-6 0,-1 2 0,2-2 0,2 1 1,1 1-1,2 0 0,2-5 0,3 0 1,4 2-1,2-2 1,2-3-2,0 0 1,1 1 0,-3 4 0,-3 1 0,-2 1 0,-5 3 0,-5 4 1,-5 4-1,-1 6 1,-2-2 0,3-2-1,3 1 1,2 0-1,8-2 1,6-1-1,8-2 1,6-3-2,3 1 2,3 0-1,1-2 0,3 2 0,-1 1 0,-1-3 0,-1 2 0,-2-5 0,0 4 0,0 0 0,-2 0 0,0-3-1,-1-3 1,0 4 1,-1-7-1,1 5 1,1-5-1,0 0 0,2-2 0,0 1 0,0 0-1,-1-3 1,-3 4 0,0 0 0,-5 5 0,-6 2 0,-5 4 0,-6 4 1,-4 5-1,-1 1 1,-2 0-1,0 0 0,4-1 1,3 0-2,7-5 2,7-4-2,4-3 2,7-1-2,6 2 1,3-4 1,5-1-1,2-3 1,1 0-1,-3 1 1,-2 1-2,-3 3 2,-4 1-1,-5 1 1,-4 2-1,-4 2 0,-2 5 0,-3 0 0,0 0 0,-2-3-1,2-3 0,-1 3 0,0 3 1,-1-3-1,-2 1 0,-2-3 1,-2-2-1,-2 4 1,-4 1-1,-2 1 1,-3-6-1,-4 1 1,1-1-1,1-2 1,1 3-1,-1-5 1,4-4 0,1-3-1,3-1 1,5-3 1,-1-3-2,-1 0 2,1-1-1,-1 0 0,-1 3 0,1-4 1,-2 2-1,-4 1 0,-2 3 0,-1 3 0,-4 1 0,-1 0 0,-2 2 0,-2 1 0,1 1 1,6-4-1,5-2-1,4-2 0,5-5-1,7-2 1,7-3-1,1-2-1,5 0 1,-3 0 0,0 1 2,-4 1 0,-4 4 0,-6 4 1,-6 3 1,-3 5 0,-5 4 1,-3 6 0,-6 3-2,-2 4 1,-2 1-1,-2 3 0,-3-2-1,-1 1 1,-6 1-2,-1 3 1,-1 0 0,-2-2 0,-1 3-1,-3-2 1,0-1-1,1-2 0,6-3 1,0-3 0,4-4-1,4-6 1,2 0 0,3-3 0,3-2 1,2-1-1,5-3 0,0-2 0,5-4 0,1 4 0,3-6 0,1-4 0,2 0 0,2-2 0,-3 0 0,2 2 0,-2 1 0,-4-1 0,-3 4 0,-3 6 0,-5 2 0,-3 5-1,-3 5 1,-4 1 0,-3 3-1,0 3 2,0 2-2,0 0 1,3-1 0,0 4 0,3-1 0,1 0 0,2 2 0,1-1 0,5-2 1,1 2-1,-1-1 0,5-1 0,0-1 0,2 0 0,1-1 0,5-1 1,2 0 0,2-4 0,7 0-1,2-3 1,5-2 0,3-1 0,5-1 0,1-2-1,3 0 1,-1 1-1,-1 0 0,-1 2 1,-3 3-1,0-1 0,-3 5 0,-2 0 0,-6 2 0,2 3 1,-2-1-1,0 1 0,-1-2 0,-1 0 0,1 0-1,-2 2 1,4-3-1,-1-3 0,1 2-1,-4-1 1,6 1 1,-3 0-1,-2-3 1,-1-1-1,1 2 1,-3 0 0,-1 0 0,4-1-1,-13 1 1,8-2 1,2 2-1,2-1 1,-2-2-1,5-1 0,-2-2 1,5 1-1,11-1 0,-4-3-1,2-1 0,7 0 1,-2-4-1,3 2 1,-1-1 0,0-2 0,-1-3 0,2 2 0,1-3 0,-3 2 1,2 0-1,-1-2-2,3 1 2,0 1-1,42 15 0,-76-32 0,76 32 0,-67-29-2,67 29 2,-56-34-1,56 34 1,-43-35-1,43 35 1,0 0-1,-44-59 1,44 59 0,-15-48 1,15 48 0,-12-47 0,12 47 1,-13-57 0,13 57 0,-9-48-1,9 48 0,-6-56 1,6 56-1,1-68 0,-1 68 0,9-75 0,-9 75 1,1-80-1,-1 80 0,-6-80 0,6 80 0,3-80 0,-7 38 0,3 0-1,-2 1 1,-3-4 0,-1 0 0,0-1 0,-4-3-1,-1-1 1,1-1-1,-1-3 0,1-2 1,5-1-1,8-3 1,2 2-1,-5-2 0,5 0 1,0-2 0,0 2 0,4 3-1,-7 3 2,-5 2-2,-2 3 2,4 4-1,-9 4 0,11 41 0,-24-78 0,24 78 0,-24-75-1,24 75 1,-19-77 0,6 35-1,7-1 1,0-3-1,3-2 1,-3-3 0,15-3 0,-9-1 0,8-1 0,2 0 0,1 0-1,-4-1 1,-1 2 0,-2 1 0,2 0 0,-2 0 1,-4-1-1,5 0 0,-13 1 0,11 0 0,2 0-1,2 0 1,-7 1 0,4 1 0,1 0 0,-4-1 0,12 0-1,-8 0 1,-4 2 1,-2-1-1,0 1 0,0 2 0,-1 0 0,-2 3 0,-4 2 0,1 0 0,-2 1 0,2 2 0,-3-2-1,3 1 2,-1-3-2,6-1 1,2 0 0,6-3-1,-1-1 2,-4-2-2,10-1 2,-5-1-1,4 1-1,0 0 2,-4 0-1,-4 1 0,7 0 0,10 0 0,-7 2 0,7 2 0,-12 0 0,-1 0 1,2 4-1,4 1 1,-12 43-1,6-78 0,-7 35 1,1 43-1,-3-73 0,3 73 0,-2-71 0,2 71 0,-17-71 0,17 71 0,-22-70 0,22 70 0,-25-74-1,25 74 1,-26-82 0,15 38-1,0-2 1,-1 0 0,3-1-1,-1-3 1,4-2 0,3 0 0,-3-1-1,1-2 2,5 0-2,2-4 1,-3 0 0,3 2 0,-3 0 1,-5 0-2,5-1 2,0 4-1,0 0 1,-3 1-1,3 1 1,-6 0-1,12 1 0,1 0 1,-2 0-1,-6-1 0,6 3 0,-4 1-1,0 2 2,3 2-1,-7-1 0,-7 4 1,11 41 0,-13-77-1,13 77 1,-16-72-1,16 72 1,-9-71-1,9 71 0,1-66 0,-1 66 0,10-64-1,-10 64 1,8-62 0,-8 62 0,6-57 0,-6 57 0,13-48 0,-13 48 1,5-41-1,-5 41 0,0 0 0,-1-49 0,1 49 0,0 0 0,-14-45 0,14 45 0,0 0 0,-7-57 0,7 57 0,3-46 1,-3 46-1,-3-50 0,3 50 0,3-54 0,-3 54 0,4-57 1,-4 57-2,-6-66 1,6 66 0,8-75 0,-8 75 0,2-84 0,-6 41 0,3 0 0,1-1 0,7-1 0,-8 1 0,-2 1 0,4 0 0,0-1 0,6 1 0,-9-3-1,7 4 1,-14-1 0,16 0 0,-13 1 0,6 42 0,-8-80 0,8 80 0,-9-71 0,9 71-1,-15-67 1,15 67 0,-14-62-1,14 62 1,-23-56-1,23 56 1,-26-56-1,26 56 1,-19-61 0,19 61-1,-27-63 1,27 63 0,-8-74-1,8 74 1,-3-79 0,4 37 0,-1 42 0,15-82 0,-3 40 1,5-1-1,-4 0 0,7 0 0,2-1 0,1-2 1,0-1-1,-3-2 0,2-3 0,-11 3 0,8-2 1,-1 1-1,-6 1 0,-4 2 0,6 4 1,-8 0-1,-6 43 0,11-74 1,-11 74-1,-2-66 0,2 66 0,-14-62 1,14 62-1,-17-56 0,17 56 1,-28-60-1,28 60 0,-28-68 0,28 68 0,-21-76 0,8 34 0,-4-2-1,12-1 1,-6-3 0,4 0 0,-2 0 0,0-2-1,0 1 1,7-2 0,-3-2 0,-2 1 0,2 0-1,-4-1 1,3 0 0,2 0 0,0-1 0,0 0 0,6 2 0,-3 0 0,7 1 0,-3 0 0,-3 2 0,2-1 0,1 3 0,-6 2 0,3 0 0,2 4 0,-2 41 0,-7-76 1,7 76-1,-3-68 0,3 68 0,-11-67 0,11 67 1,-24-60-1,24 60 1,-27-60-2,27 60 1,-22-63 0,22 63 1,-18-66-1,18 66 0,-12-74 0,12 74 0,-9-85 1,2 42-1,11-3 0,2 0-1,-2-2 1,5-3 0,4-1 0,0-2 1,5 2-1,0-1 1,-3-1-1,-3 3 1,-1 2-1,-3 3 1,-3 3-1,3 2 0,-8 41 0,3-77 0,-3 77 0,-6-69 0,6 69 0,-5-69 0,5 69 0,-8-65 0,8 65 0,-15-62 0,15 62 0,-16-63 0,16 63 0,-16-60 0,16 60 0,-20-66 0,20 66 0,-8-68 0,8 68-1,4-72 1,-4 72 0,10-72 0,-10 72 0,28-64-1,-28 64 1,37-69 0,-37 69-1,47-62 0,-47 62 1,52-52 0,-52 52 0,45-43 0,-45 43 0,0 0 1,45-37-1,-45 37 2,0 0-2,0 0 0,37-54 1,-37 54-1,0 0 0,41-63-1,-41 63 1,19-56 0,-19 56 0,19-60-1,-19 60 1,34-62-1,-34 62 1,25-58 0,-25 58 1,31-44-2,-31 44 1,0 0 0,44-48 0,-44 48 0,0 0 0,0 0 0,45-39 0,-45 39 0,0 0 0,0 0 0,44-21 0,-44 21 0,0 0 0,0 0 0,48-8 0,-48 8 0,0 0 0,44 7 0,-44-7 0,0 0 0,49 12 0,-49-12 0,0 0 0,61 13-6,-23-8-29,7 0-1,-5-8 0,13-3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09.758"/>
    </inkml:context>
    <inkml:brush xml:id="br0">
      <inkml:brushProperty name="width" value="0.08819" units="cm"/>
      <inkml:brushProperty name="height" value="0.35278" units="cm"/>
      <inkml:brushProperty name="color" value="#8DB3E2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0 1577 5,'0'0'6,"0"0"-1,-26 46 0,26-46-1,0 0 0,-26 58-1,26-58-1,-17 43 1,17-43-2,0 0 1,-15 59-1,15-59 0,0 0 0,3 48 0,-3-48-1,0 0 1,0 0 0,31 46-1,-31-46 1,0 0-1,0 0 0,41 44 1,-41-44-1,0 0 0,0 0 1,42 51-1,-42-51 0,0 0 0,0 0 0,31 52 1,-31-52-1,0 0 1,11 43-1,-11-43 2,0 0-1,1 41 1,-1-41 0,0 0 1,-16 45 0,16-45 0,0 0 0,-15 47 0,15-47 0,0 0-1,0 0-1,-23 48 0,23-48 0,0 0 0,0 0-1,0 0 0,0 0 0,7 45 1,-7-45 1,0 0-2,0 0 1,0 0-1,50 49 1,-50-49-1,0 0 1,26 50-1,-26-50 0,14 44 1,-14-44-1,1 53 1,-1-53-1,-4 60 1,4-60-1,-5 64 0,5-64 1,-11 71-1,11-71 0,-16 68 1,16-68-1,-11 67 0,11-67 0,-9 67 0,9-67 0,-2 60 0,2-60 0,10 58 0,-10-58 0,12 56 0,-12-56 0,26 55 1,-26-55-1,22 55 0,-22-55 0,26 55 0,-26-55 0,25 58 0,-25-58 1,14 65-1,-14-65 0,4 71 0,-4-71 1,-6 75-2,0-33 2,6-42-1,-13 79 0,13-79 0,-18 78 0,18-78 0,-12 75 0,12-75 0,-15 64 0,15-64 0,4 56 0,-4-56 0,12 47 0,-12-47 0,0 0 0,34 59 0,-34-59 0,21 42 1,-21-42-1,27 45 0,-27-45 0,29 52 0,-29-52 1,19 62-1,-19-62 0,14 73 0,-12-32 0,-3 3 0,-2 2 0,-5 3 1,1 2-1,-6 0 0,4 1 1,-5 0-1,0-4 1,4 0-1,0-3 0,-3-3 0,13-42 0,1 76 0,-1-76 0,5 60 0,-5-60 0,10 50 0,-10-50 0,0 0 0,40 58 0,-40-58 0,0 0 0,47 52 0,-47-52 0,45 41 1,-45-41-1,35 48 0,-35-48 0,24 59 0,-24-59 1,11 76-1,-14-34 1,-2 5-1,-3 4 0,-3 1 1,-5 2-1,2 1 0,-3-3 0,3-2 0,-2-3 0,6-2 0,10-45 0,-18 74 0,18-74 0,1 63 0,-1-63 0,7 56 1,-7-56 0,14 50-1,-14-50 0,16 46 0,-16-46 1,16 42-1,-16-42 0,12 43-1,-12-43 2,5 49-1,-5-49 0,5 54 0,-5-54 0,-4 54 0,4-54 0,-4 48 0,4-48 0,0 0 0,-7 56 0,7-56 0,0 0-1,0 0 1,5 48 0,-5-48 0,0 0 0,0 0-1,0 0 1,38 43 0,-38-43 0,0 0 0,0 0 0,28 46 1,-28-46-1,0 0 1,1 63-1,-1-63 1,-7 52-1,7-52 1,-10 54-1,10-54 0,-10 54 1,10-54-2,-10 48 2,10-48-2,-4 49 1,4-49 0,-6 44 0,6-44 0,4 43 0,-4-43 0,0 0 0,31 53 0,-31-53 0,0 0 0,58 40 0,-37-30-1,2 1 1,7-2 0,-4-1-1,4 0 1,2-3 0,-1 0-1,4 1 2,1-1-1,5-3 1,-7 2-1,3-2 1,-2 1 0,1 2-1,-2 1 1,2-1-1,-3 3 0,1 2 1,-2 0-1,0 0 0,0 1-1,0-2 1,1 1-1,1-3 1,1 1 0,2-3-1,-2 1 1,7-3 1,1-1-1,3-2 1,0-1 0,4 0-1,-2-3 1,7 0-1,0-1 0,-1 0 0,-4 0-1,2-1 1,2-2 0,1 0 0,0 0 0,-1 1 0,2-1 1,-3 3-1,2 1 0,-3 2 1,-4 2-1,1 3-1,0 1 1,-7 2 0,-1 2 0,0-2 0,0 0 0,3-3 0,0-1 0,1-2 0,0-2 1,4-4-1,1 0 0,2-3 1,-1 0-1,1 0 0,0-2 0,-1 1-1,1 1 1,-1-1 0,1 1 0,1 0 0,0-1-1,-3 4 2,-1 0-1,-2 4 0,-3 2 0,-2 1 0,-4 2 0,-1 2 0,-2 3 0,-2-2 0,1 2-1,0-3 2,1-3-2,3-2 2,3-3-1,2-2 0,4-4 0,2-1 0,1-2 0,1 1 0,-2 0 0,-1 3 0,-3 2 0,-1 2 0,-1 1 0,-4 3 0,0 2 0,-3 0 0,1 1 0,1 1 0,-1 2-1,-3 1 1,-2 3 0,1-1 0,-2 3 0,1 0 0,0 1 1,1-2-1,2-1 1,1-4-1,3-2 0,5-4 1,3-4-1,2-3 1,3-2-1,1-3 0,2 0 0,-1-1 0,2 1 1,-3 1-1,-1-1 0,1 3 0,-2-1 0,-1 5 0,-2 0 0,-1 2 0,-1 3 0,-2 1 0,-4 3 0,-4 3 0,1 4-1,-5-2 2,-3 5-1,-1-1 0,-3 1 0,3-1 1,1-2-1,1-2 1,3-2-1,5-6 1,3-5-1,6-3 1,5-5-1,1-3 0,2-2 0,2-2 1,0 0-2,0 2 1,-3 2 0,-4 2 0,0 1 0,-2 4 0,-4-2 0,-2 4 0,-1 1-1,-2 2 1,0 2 0,-3 1 0,-2 2 0,-3 1 0,-1 4 1,-4 1-1,0 3 0,-4 0 1,2 1-1,1-3 1,3 1 1,4-4-1,4-5 0,8-4 0,2-4 0,8-6-1,0-4 1,5-2-1,2-1 0,0 0 0,-3 2 0,-1 3 0,-1 2 0,-4 4 0,2 3 0,-6 3 0,-4 2 0,0 3 0,-4 3 0,-4 2 0,-1 3 0,-1 1 0,0 0 1,-2 2-1,3-2 0,3-4 1,5-1-1,3-5 1,7-5-1,4-4 1,2-1-1,2-4 0,1 0 0,-1 1 0,0 0 0,-4 2 0,-2 3 0,-1 1-1,-4 3 1,0 3 0,-1 0 0,-2 3 0,-1 3 0,-1 1 0,-1 1 0,-3 4 0,1-2 0,-3 1 0,1 0 0,3-2 1,0-3-1,3-1 0,1-3 1,4-3-1,-1-1 0,4-2 1,3 0-1,-1-2 0,-1 0 0,-1 0 0,-1 1 0,0 2 0,2 0 0,-2 0 0,-1 0 0,-4 3 0,3 1 0,0 1 0,-3 2 0,0 1 0,-3 3 0,-3 2 0,-2 2 0,1 0 0,-3 1 0,-2-2 0,4-1 0,2-6 0,3-1 1,5-5-1,5-4 0,2-2 0,4-4 0,2 3 0,-2-3-1,-2 6 1,-4 0 0,-4 4 0,-6 3 0,-1 5 0,-5 4 0,-6 1 0,-1 4 0,-3 1 0,2 2 0,0-2 0,2 1 1,1-4-1,3-2 0,6-4 1,3-3-1,3-4 0,3-2 0,0-2 0,3 0 0,0-1 1,0 1-2,-3 1 1,-1 2 0,-4 4 0,0 2 0,-2 4 0,-3 1 0,-2 1 0,1 1 1,3-2-1,3-2 0,5-4 0,7-5 0,9-7 0,6-3 0,7-4 0,4-2-1,1-2 1,-2 1-1,-2 3 1,-5 5-1,-10 5 1,-7 2 0,-8 7 0,-8 4 0,-7 2 0,-1 5 1,-6 0-1,-3 1 1,3 1 0,3 0 0,1-3-1,3-2 1,3-2 0,3-4-1,1 0 1,2-2-1,-2-2 1,-1 0-1,-3 0 0,-3 2 0,-2 1 1,-2 2-1,-3 1 0,-2 0 1,-3 0 0,0 4 1,0-2 0,0 1 1,0 0-1,2 1 1,0 1-1,7 0 0,0-2 0,6 0-2,4-4 1,5-4-1,1-4 0,2-1 0,-1-3 0,-3-2 2,-3 2-2,-3 1 1,-4 4-2,-6 5 1,-4 1 0,-1 1-2,-2 1 2,0 2-1,0-1 1,-1 1-1,2-5 1,1 2 1,2 0-1,3-2 0,2-1 0,5-2 0,2-3 0,1 0 0,1-1 0,-1 1 0,1 0 0,-3 1-1,-2 2 1,0 3 0,-3 2 0,-1 3 0,3 0-1,0 1 2,3 0-1,1-2 1,4 1-2,2-3 1,2-2 0,3-1 0,-1-2 0,4 0 0,0-2 0,1 1 0,2-2 0,-2-1 0,2 0 0,0-2-1,2-1 2,-1-2-2,2-1 2,-1-1-2,0 0 2,-2 0-2,0 0 1,-5 3 0,-2 2 0,-4 2 0,-5 2 0,-3 2-1,-6 2 1,-3 1 0,-2 3-1,-3 0 1,0-1 0,-1 1 0,3-3 0,1 0 1,2-2-1,3-2 1,2-2 0,5-3-1,6-1 1,4-2-1,2 1 1,5-1-2,2 0 2,2 1-2,1 1 2,0 2-1,-2 2 0,-4 1 0,-3 1 0,-3 1 0,-1 2 0,-1 0 0,-2-1 0,1 0 0,1 0 0,2 0 0,1-2 0,4-2 0,0-3 0,2 1 0,1-3-1,1 0 1,3-1-1,1-2-1,3 1 0,-3-1 1,1 2-1,-4 1 0,-1 3 1,-3 1 0,-6 2 0,-6 3 1,-4 4 0,-3 1 0,0 2 0,1-1 0,1 0 0,2-3 1,5-1-1,4-2 0,5-4 0,3-4 0,6-2 1,4-3-2,2-1 1,3 2 0,2-2-1,-1 0 1,0 4 0,-4 0-1,-5 3 1,-6 3 0,-7 3 0,-4 3 0,-6 1 1,-1 5 0,-2-1 0,1 3 0,4-2-1,3-2 1,5-1 0,5-4-1,3-3 0,3-3 0,3-2 0,0-3 0,1-1 0,-4 0 0,-1 1 0,-7 1 0,-6 2 0,-4 0 1,-7 4-2,-4 2 1,-3 3 0,-2 0 0,0 1 0,1-1 0,0 1-1,4 1 1,-1-1 0,6-1 0,-1-1 0,3-2 0,3 0 0,1 1 0,3-1 1,4 1-2,3-2 1,-2 0-1,3 0 0,-1 0 0,-4 0 0,-5-1-1,-3 1 1,-8-1 0,0 0 1,-9 1 0,-7-1-1,-5 0 1,-1 1 1,-13-1-1,12 2 0,-12-2 1,0 0-1,0 0 0,0 0 2,0 0-1,0 0-1,0 0 1,11-3-1,-11 3-1,11-7 1,-11 7-2,10-17 1,2 7-1,1-4 0,-2 4 0,6-2 1,0 0 0,-4 4-1,8-3 2,-10 3-1,-2 1 1,-9 7 0,10-15 2,-10 15-2,0-12 2,0 3-2,0 9 0,-9-17 0,3 6-1,2-2-1,-3-2 1,-1-3 0,-1-3 0,-1 0 1,0-5 0,1-2 0,1-5 0,2-3 0,3-5-2,1 0 0,2-4-2,6 0-1,1-4-1,3 1 0,0 2-1,3 2 1,0 2 1,6 0 1,-1 2 1,3 1 1,-2-2-1,5 3 3,3-2 0,-4 0 2,0 1-2,-2 0 1,2 0 0,-6 2 1,4 4-1,-10 0 1,4 1 0,-4-2-1,0 3 2,0 0-1,-9 0 2,-1-2-1,-1 0-1,0-3 1,-6 1-1,2-2 2,-2 0-2,-3-3 0,7 0 0,-1-2-1,5 2-1,-1-3 1,3 2-1,3-1-1,5-1 1,-3 1-2,4 0 1,-2 2 0,2-1 1,-2 2 0,1 0 1,-4-1 0,-6 3 0,0 1 0,-2-1 1,-2 1-1,-4 1 0,-2-1 0,-3 2 0,1-2-1,-3 1 0,5-4 0,1 1-1,0-2 1,1-1 0,4-1-1,3-3 0,2-2 0,6-1-1,1 1 1,-1-3-1,-2 0 1,5-1-1,0 0 1,-5 1 1,-2 2 0,-4-1 2,-7 3-1,-2 0 1,0 1 0,-10 1 0,-1-1-1,-1 3 0,-2-3-1,-2 0 0,2-1 1,-3 0-1,3-4 1,2-1-1,2-2 0,3 0 0,7-3 0,3 0 0,5-2 0,6-1-1,4 0 1,1 1-1,1 1 1,0 0 0,-3 3 0,-1-1 0,-2 1 0,-5 2 0,-4 1 0,-2 0 1,-4 0 0,-4 1 0,0-1 0,-3 0-1,2 0 1,2-1-1,1-1 1,6-3-1,5-2-2,8 1 1,4-2-2,4 0 1,4 0 1,2-1-1,0 0 1,-2 2-1,-3 1 2,-6 3 1,-5 1 0,-7 5 1,-4 1-1,-5 2 1,-11 2 0,-1 3-1,-4 2 0,-1-1-1,2 2 0,0-2 0,-3-1 0,3 2 0,5-1 1,2-3-1,1-1 1,5-1 0,1-1 0,3 0 0,5-1-1,3 0 1,1 0-1,4 2 1,2-1-1,2 2 1,2 0-2,4 0 1,2 3 0,0-2-1,0 1 1,4 0-1,-2 3 1,0 1 0,-2 2 0,-3 4 0,-4 2 0,-4 4 0,-2 3 0,-5 3 0,-2 3 0,-4-1-1,-4 6 1,-1-2-1,-2 0 0,-4 4 2,2-2-1,0 3 0,-1 1 0,2 2 1,2-1-1,0 2 1,0 2-1,13 2 0,-18-6 0,8 4 0,-5-2-1,1 0 1,1 0-1,-2-1 0,0 0 1,-3 1-1,1-1 1,-5 0-1,3 1 1,-5 0 0,-4 1 0,-5 2 0,-3 1 0,-3 1 0,-4 2 0,-3 2 0,-2 1 0,-2 1 1,0 0-1,-1 3 0,2 1-1,-1-2 1,3 4-1,3-1 0,3 1 1,0 0-1,3 2 1,3-2 0,2-2 0,0 5 0,2-4 1,3 1-1,0 0 0,1 1 0,1-1 1,1 1-1,0-2 0,5-1 1,-4-1-1,0-2 0,1-2 1,0-3-1,3-1 0,-2-4-1,0-3 1,2-2-1,-1-2 1,0-4-1,2 0 1,-4-1-1,-2 0 1,0 1-1,-4 1 1,-3 2 0,-3 1 0,-6 2 0,-1 1 0,-2 1 0,-3 0 0,-1 2 0,2 1 0,-2 0 0,3 0 1,2 2-1,3 0 0,1 1 0,1 2 1,3 0-1,1 1 0,3 1 0,1 1 0,3-1 1,0 0-1,0 0 0,0 1 0,-1-1 1,-2-1-1,-1 0 1,-4-1 0,-2 0-1,-4 0 1,-3 1-1,-2-2 0,-1-2 0,-2-1 0,1-3 0,-2-2 0,1-1 0,3-2 0,-1-8 0,5 3 0,2-1 1,3-2-1,3 2 1,4 2-1,2 2 1,2 1-1,3 9 0,-1 1 0,-1 4 0,-2 4 0,-1 2-1,-2 3 1,0-1 0,-3 5 0,-1-3 0,0 0 1,-1-1 0,-2 0-1,0-1 1,-4-2 0,0 0 0,-1-2 0,-1-1-1,1 0 0,-1-3 1,0-1-1,3-3 0,2 0 0,0-1 0,3-2-1,1-1 1,-1-2 0,3 1 0,0-1 1,1 1-1,1 0 0,-1 0 0,2 0 0,-1 1 0,1 1 0,-1 1 0,0-1 0,-2 1 0,-2 1 1,-2-1-1,-1 2 0,-1 2 0,-2-1 1,-1 1-1,2 1 0,-2 0 0,2 1 0,3 0 0,0 2 0,3-2 0,2 2 0,2 1 0,3 2-1,-1 1 1,1 2 0,1 3 0,-1 2 0,-1 1 0,-3 0 1,0 1-1,-3-1 0,-2-2 1,-2 0-1,-2-5 1,-3-2-1,-4-5 0,-1-2 0,-5-4 1,-1-3-1,-1-4 0,-1-3 0,-2-3-1,2-2 1,-1-1 0,4-1-1,2-1 0,3 0 1,0 3-1,5 1 0,-2 4 0,2 3 0,0 4 0,-1 4 1,-1 3-1,-2 4 1,-1 2 0,-2 3 0,-4-1 1,-1 4-1,0-2 0,-2 1 1,-3-2-1,0-1 0,-2-1 0,-1-3 0,0 0 0,-1-2 0,0-1 0,0-1 0,1 1 0,0-2-1,1 1 1,-1-1 0,-1 1 0,0-1-1,1 1 1,1-1 0,1 0 0,2-2 0,1-1 1,1-1-1,4 0 0,2-4 0,1 1 0,-1-1 0,-2-2 0,-2-1 0,-2 1 0,-1-1 0,-3 0-1,0 1 1,0-1 0,-1 1 0,2 3-1,1 0 1,1 3 0,1 2 0,0 3 0,1 3 0,-1 4 0,3 4 0,-2 1 0,1 4 1,1 2-1,2-2 1,1 1 0,0-3 0,1 2 0,3-4-1,-1-1 1,2-4-1,-1-2 1,2-1-1,-1-3 0,3-3-1,-2-4 1,0-2 0,2 1 0,-2-3-1,1 0 1,-1-1 0,0 3 0,-3 3 0,-2 2-1,-2 6 1,-7 2 0,-2 7 0,-4 0-1,-3 7 1,-1 0 0,-3 1 0,0 0 0,2-2 0,0 0 1,2-4-1,3 0 1,0-5-1,3 0 0,4-4 0,-2-1 0,5-2 0,4-3 0,1-1 0,3-3-1,1 0 0,2-3 0,-2-1 1,5-2-1,-2 1 1,-2-1-1,-1-1 1,0 3 0,-2 1 0,1 3 0,-2 3 1,-3 2-1,-1 3 0,-1 1 0,-1 3 1,-3 0-1,-2 0 0,-2 0 0,-1-1 0,1-2 1,1-1-1,3-2 0,1-2 0,3-2 0,6-1 0,4-2 0,7-1 0,4-1 0,5-2 0,4 0 0,6 1 1,2 0-1,3 0 1,1 2-1,-1 1 1,1 1-1,-4 2 1,-1 4 0,-8 1-1,-4 3 1,-7 2 0,-4 2 0,-6 1-1,-4 1 1,-3-2-1,-5 0 1,0-3-1,-1-1 0,-2-2 0,-2-3 0,-1-1-1,-1-1 1,-1-2 0,2 0-1,0-2 0,-1-1 1,3-1 0,2 0-1,1-3 0,0 0 1,2-1-1,1-2 1,2 2-1,1 0 1,1-1-1,0 3 1,4 1 0,-3 1 0,5 2 1,1 2-1,0 1 0,1 2 0,1 2 0,-2 2 1,-1 2-1,4 1 0,-5 3 0,-2 2 1,1 1-1,-1 1 1,0 0-1,2 0 1,-3-2-1,4 2 1,-2-2 0,5-2-1,-3-2 1,1-3-1,-2 0 0,0-3 0,4-3 0,-1-3 0,3-3-1,-4 0 2,6-3-2,-2-1 1,4-1 0,3 0 0,-1 2 0,0 1-1,0 2 1,0 3 0,-3 2 0,1 4 0,-2 3 0,-4 3 0,-3 5 0,-2 2 0,-1 2 0,-2-1 0,-2 1 0,3 0 0,-1-3 1,2 0-1,1-4 0,4-4 0,3 0 1,2-4-1,0-2 0,-1-2 0,2-1 0,-2-2 0,-1 0 0,1 0 0,0 0 0,-4 0 0,2 1 0,-1 1 0,-2 0 0,1 2 0,-2 0 0,0 1 0,-2 0 0,0 0 0,-1 1 0,-2 1 0,-2-1 0,0 1 0,2-1 1,-2 0-1,3 1 0,-1 0 0,3 0 0,4 0 0,-1 0 1,6-1-1,-1 1 0,2 1 0,-2-1 0,1 2 1,-4 1-1,-2 0 0,2 2 0,-3 0 0,2 2 1,0-2-1,4-2 0,3 0 0,5-4 0,3-2 0,3-3 1,2-3-1,4-1 0,0-2 0,0-2 0,-3 1 1,-1-1-1,-1 2 0,-4 3-1,-2 2 1,-5 2 0,-6 3 0,-6 3 0,-2 1 0,-2 2-1,-4 2 1,-1-1 0,1-1 0,1-1 0,1 0 1,4-2-1,1 0 0,1-3 0,3 0 0,1 0 0,-2 2 1,0-1-1,1 2-1,0 1 1,-1 2 0,2 0 0,-2 2 0,1-1 0,3 1 0,-1-3 0,4 0 1,0-1-1,4-3 1,1-1-1,2 0 1,2-3-1,-1 0 0,3-1 0,0-1 1,-3 0-1,0 1 0,-3-2 0,0 1 0,-2-1 0,-1 2 0,-1-1 0,-3 0 0,3 1 0,-5-1 0,4 0 0,0-2 0,2 1 0,1 0 1,0 0-1,2-1 0,-1-2 0,4 2 0,-3 0 0,-1 1 0,1 1 0,-1 1-1,-4 3 1,2 1 0,-1 4 0,-2 1-1,0 3 1,-4 2 0,-1 1 1,-1 3-1,-1 1 1,0 0-1,-4 0 1,3 1-1,-4-3 1,8 1-1,-1-4 0,0-1 0,3-4 0,-1-2 0,5-5 0,1-1 0,4-3 0,-9-3 1,6-2 0,5 0 0,1-2 0,4 0 1,-1-1-1,0 2 0,-3-1-1,5 1 0,-2 3 0,-7 1-1,-4 1 1,-2 2 0,0 2-1,1 2 1,1-1-2,-1 2 2,-1-2 0,2 1-1,6-1 1,-6 0 0,6-1-1,31 2 2,-69-3-1,69 3 1,-53-1-1,53 1 2,-56 0-2,56 0 1,-51 4-1,51-4 0,-46 6 0,46-6-1,-46 8 1,46-8 0,0 0 0,-48 14-2,48-14 2,0 0 0,-42 17-1,42-17 1,0 0 0,0 0 0,-49 18 0,49-18 0,0 0 0,0 0 0,-51 7 0,51-7 0,0 0 0,0 0 0,-52-10 0,52 10 0,0 0 0,0 0 0,-51-16 0,51 16 0,0 0 0,0 0 0,0 0-1,0 0 1,0 0-1,0 0 1,0 0-1,0 0 1,-42 15-1,42-15 1,0 0 0,0 0 0,-32 49 0,32-49-1,0 0-1,0 0-6,-11 46-27,11-46-2,0 0 0,0 0 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29.356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11 451 2,'-23'19'2,"-1"-1"1,1 2-1,1 0 0,3 2-1,4-3 0,2 0-1,5-3 0,4-1 1,3-2-1,3-2 0,3 0 1,2-1-1,5-1 1,2 3 0,1-1 0,1 3 0,1 0 0,1 2-1,-2 1 1,0 3-1,-3 1 0,-1 2 1,-3 1-1,-2 1 1,0 2 0,-3-1 0,-2 2 0,-1 0 1,-1 2 1,-3 0 1,-2 1 0,-3 2 1,-1 0 0,-2 3 1,-2 2-1,-2-2 1,-1 3-2,0-3 0,1 2 0,-2-2-1,2-2-1,1-1 1,3-3-1,1-3-1,3-3 0,2-2-1,3-1 0,3-5 1,2 2-1,4-3 0,4-1 1,1 2-1,3 0 1,2 1 0,1 3-1,2 1 1,0 2-1,-2 3 0,2 0 1,-4 3-1,0 2 0,-4 1 0,1 1 1,-5 0-1,-2 2 1,-2-2-1,-3 2 1,-2 5 0,-3 0-1,-1 1 1,-3 3-1,-1 0 0,-2 1 0,2 0 1,1-1-2,-1-2 2,3-3-1,4 0-1,3-3 2,3 0-1,2-2 0,6 0 0,0 0 0,3-2 1,1 3-1,3-3 1,1 2-1,-2 1 0,2 0 0,-2 2 1,-1 0-1,1 2 0,-3-1 0,-1 3 0,-2 1 0,-4 0 0,-4 1 1,0 1-1,-4 1 1,-5-1-1,-1 2 2,-3-2-1,-1 0-1,-2-3 1,2 1 0,0-2 0,2-3-1,3-1 1,2-3-1,2-1 0,5-3 1,1 2-1,3-2 0,4-1 0,0 1 1,2-2 0,2 0-1,2 0 1,-2 3-1,0-3 1,-2 2 0,-3 2-1,1 1 0,-6 3 1,-2 1-1,-4 3 1,-5 1-1,-3 3 1,-4 2 0,-4 1-1,-3 2 1,-2 1 0,-1 0 0,-2 0 0,1-3 0,1-3 0,3-1 0,2-2-1,3-1 1,5-3 0,3-2-1,5-2 0,4-1 0,5 3 0,4-2 0,2-3 1,3 1-1,4 0 1,2 2 0,2 0-1,2 1 1,-2 2-1,0 1 1,0 0-1,-2 0 1,-3 3-1,-3-1 1,-2 1-1,-3-1 1,-1 1 0,-2 2-1,-3 0 1,-2 2-1,-3-1 1,2 1-1,-4 1 1,-1 2-1,0-2 0,1-2 0,0 0 0,1-2 1,3-3-1,3 1 0,1-2 0,2-1 0,5-1 0,1-1 0,2 1 1,1 0-2,0 3 2,0-2-1,1 2 0,-2 4 0,-2 2 0,-3 1 1,-2 0-1,-2 3 0,-2 0 1,-3 1-1,-4 0 0,-1 1 0,-1-2 1,0 0-1,0 0 0,1 1 0,0-1 0,3 1 0,4-2 0,3 0 0,3 0 0,3-3 0,3-1 0,2-2 1,1 1-2,3-4 1,0 1 0,0-2 0,1 0 0,-1 2 0,0 1-1,-3 1 1,-3 2 1,-2 3-1,-5 4 0,-6 1 1,-7 3-1,-5 1 1,-3 3-1,-6 1 0,-2 0 1,-5-1-1,-4 0 1,0 3-1,-2-3 1,-1-1-1,3-3 0,3-5 0,5-2 0,4-4 1,6-4-2,8-5 1,6-3 0,5-1 0,5-1 0,3-2 0,5 2 1,3-3-1,2 0 1,2 0-1,1-2 1,1 4-1,1-4 0,-2 4 1,-2 0-2,-2 3 2,-3 1-1,-2 3 0,-4 5 0,-3 2 0,-3 2 0,-3 3 0,-3 2 0,-2 2 1,-4 1-1,0 3 0,-4 1 1,0 1 0,-2 2-1,-1 3 1,0 1 0,-2-1-1,0-1 0,2-1 1,1 0 0,2-4-1,3-4 1,2-3 0,3-3-1,5-3 2,3-1-2,3-1 0,1-4 0,3 0 0,1-1 0,1 0 0,-3 2 0,0-2 1,-4 3-1,-1 0 0,-6 2 0,-4 3 0,-5 0 1,-3 3 0,-6 0-1,-1 3 1,-3 0-1,0 2 0,-1 1 1,0 1-1,2 0 0,1 0 0,4-2 0,2-2 0,2-3 0,5-1-1,7-3 1,3-4 0,6-1 0,7-4 0,4-1 1,4-1-1,4-1 0,1-1 0,1 2 0,-1 1 0,-1 0 0,-3 1 0,-4 3 0,-5 1 0,-6 3 0,-4 0 1,-7 4-1,-6 2 0,-6 1 1,-7 2-1,-6 2 1,-1 2-1,-6 2 0,-1 1 0,-3-2 1,2-1-1,3-1 0,5-3 0,4-3 0,3-5 0,7-2-1,5-4 1,5-1 0,4-3 0,3-2 0,2 0 0,1-1 0,0 2 0,1-1 1,-3 2-1,0 1 0,-5 3 0,-3 2 1,-5 5-1,-3 2 0,-5 2 1,-5 1-1,-4 2 0,-2-1 1,-1 1-1,0-2 1,1-2-1,1-1 0,4-3 0,2-1 0,5 0 0,0-3 0,6-1 0,3-5-1,3 0 1,4-2 0,3-1 0,2-3 0,5-1 0,2-2 0,1-2 0,3-1 0,-1 0 1,0-2-1,-4 1 0,-1-1 0,1-1 0,-5 0 0,-3 2 1,-4 0-1,-4 4 0,-3-1 0,-1 2 1,-4 2-1,-4 0 1,-1 0-1,1 0 0,-1-1 0,3-1 0,1-1 0,0-1-1,2-2 1,2 1 0,3 0 0,-1 0 0,2 1 0,1-5 0,0 1 0,2-1 0,2-1 0,-2 0 0,1-3 0,1-1 0,-1-1 0,2 1 0,0-1 0,1-1 0,1 0 0,3-1 0,1-1 0,3 1 0,3-3 0,0 0 0,2 0 0,1-2 0,1 0 0,0 2 0,-3-1 0,-3 0 0,0 2 0,-4 3 0,-1 0 0,-4 3 0,0 3 0,-2 0 1,1 2-1,0 1 0,2 4 0,2-3-1,1-2 2,3 0-2,1-1 1,3-2-1,4 0 2,4-1-2,2-7 1,6 1 0,5-1 0,4-1 1,5-3-1,3 1 0,2-3 0,1-2 0,0 4 0,-2-2 0,0 1 0,-2 1 0,-1 0 0,-2 0 0,0 1-1,1 2 1,-5-3 0,0 6 1,-3-2-2,-3 1 1,-3 0 0,-1 3 0,-1-2 0,-2 0 0,1 2 0,2-5 0,2-2 0,0-2 1,3-2-1,-1-2 0,0-2 0,1-1 1,0 0-1,-3 1 0,1 2 0,-1 1 0,1 1 0,-3 2 0,-2 1 0,-1 2 0,-3 0 0,1 0 0,-3 2 1,-2-1-1,-1 2 0,1 0 0,3 1 0,1 0 0,3-2 0,3-1 0,7-3 0,4-3 0,7-2 0,3-3 0,3 0-1,1-4 1,1 0 0,-4 1 0,-3 2 0,-2 1 0,-7 2 0,-3 1 0,-6 3 0,-4 3 0,-4 1 0,-3 4 0,-3 0 0,-3 2 0,-4 3 0,1 0 0,-2 0 0,4 1 0,1-1 0,2-3 0,4 2 0,4-6 0,5-2 0,4-3 0,3-4 1,3-2-1,3-4 0,2-1 0,3-3 0,3-3 0,2-2 0,3-2 0,2-3 1,0-1-2,0 0 2,-2 2-2,-3-3 1,-4 0 0,-6 2 1,-3 2 0,-4 3-1,-4 1 1,0-1-1,-3-1 0,-1 6 0,0 0 0,-2 2 0,-5 2-1,-3 3 1,-5 4 0,0 3 0,-2 5 0,-1 4 0,1 2 1,-1 2-1,4 0 0,2 1 0,0 4 0,1-8 0,2-4 1,0-2-1,4-7 0,2-3 0,4-2 0,3-6 0,7-7 1,5-1-1,3-4 0,4-2-1,1-3 1,1-2 0,0 1 0,-4 1 0,-3 1-1,-6 4 1,-5 4 0,-6 5 0,-5 6 0,-1 3 0,-4 6 0,-1 6 0,-4 3-1,1 3 1,1 2 0,-2 5 0,1-2 0,-2 4 0,1 0 0,-1-2 1,5-2-1,1 0 0,5-4 1,3-4 0,7-6-1,5-3 0,5-8 1,6-3-1,-1-6 0,1-2 0,-2 0 0,-5-1 0,-5 1-1,-8 2 2,-7 5-2,-6 2 1,-8 4 0,-12 7 0,14-7 0,-14 7 0,0 0 0,12 19 0,-6-6 0,2 3 0,4 0 0,4 2 0,4 0 1,2-6-1,6-4 1,6-6-1,4-6 1,5-3-1,-1-5 0,3-5 0,-2-2 0,0-1 0,-3 2 0,-3 0 0,-4 0 0,-3 2 0,-2 0-1,-1 1 1,-2 3 0,-2 1 0,-1 1 0,-3 4-1,1 2 1,-2 4 1,0 2-1,-3 5 0,0 3 0,0 5 0,0 5 1,0 0-1,-1 2 0,2 1 0,1 0 0,2-1 0,1-2 1,3-4-1,5-5 0,4-3 0,4-4 1,5-7-1,6-4 0,3-7 0,5-4 0,2-6 0,-2-1-1,-2-2 1,-2-1 0,-4 3 1,-6 0-2,-5 4 2,-4 1-1,-6 4 0,-4 3-1,1 2 1,-3 3 0,-2 3-1,-4 3 1,0 4 0,-3 5 0,4 5 0,-2 3 0,-1 3 0,-1 1 1,2 2-1,6 0 0,3 0 0,2-2 0,3-5 0,5-5 0,8-4 1,6-5-1,6-5 1,7-6-1,1-3 0,-1-3 0,-1 2 0,-3 0 0,-9 2 0,-5 2-1,-9 4 1,-7 3 0,-3 1 0,-5 3 0,-3 1-1,-2 0 1,1 3 1,-2 1-1,4 1 0,1 4-1,0 2 1,8 5 1,3 3 0,6-2-1,3 2 0,3-2 1,5-1-1,2-4 0,3-3 0,-2-5 0,-2-7-1,-4-2 1,2-3-1,-6-3 1,-3-4 0,-2-2-1,-1-4 1,-1-2 0,-30 22 0,56-44 0,-56 44 0,54-41-1,-54 41 2,0 0-1,55-41 0,-55 41 0,0 0 1,0 0-1,0 0 0,0 0 0,0 0 0,0 0 0,0 0 0,50 17 0,-50-17 0,0 0 0,0 0 0,0 0 0,35 47 0,-35-47 0,0 0 0,0 0 0,41 0 0,-41 0 0,0 0 0,47-28-1,-47 28 2,0 0-2,40-46 1,-40 46 0,19-49 0,-19 49 0,0-60-1,0 60 1,-3-70 0,-7 27 0,10 43-1,-3-79 1,3 79-1,-16-77 1,16 77-1,-14-73 0,14 73 0,-20-66 0,20 66-1,-18-59 1,18 59 0,-10-50 0,10 50 0,-16-49 1,16 49-1,-4-54 1,4 54-1,0-61 1,0 61-1,2-73 1,-2 73-1,10-83 1,-14 40-1,7-3 1,-6-2 0,1-1-1,-2 0 0,2-1 0,2-2-1,-7 0 1,7 2-1,2 0 0,2 1 0,4 0 2,1-1-1,-1 0 1,2 3 0,4-1 0,-3 1 1,-2 0-1,-4 1 1,-2 2-1,0 0 0,-3 1 1,-3 1-1,-4 1 2,-7-1-2,0 0 1,-3 0-1,6-3 0,-3-2 0,7 1 0,0 0 0,8-3 0,8 1 0,2-1-1,4 2 1,-1-2 1,2 2-1,-1 0 0,-2 1 0,-4 2 1,5-1-1,-8 3 1,8-2 0,-14 44-1,-5-81 1,-1 39-1,1-1 1,-5-1-1,-9 1 1,1-2-1,3-2 0,-1-1 0,6 0 0,4 0 0,-3-2 0,8-1 0,3-1-1,7-1 1,-7 1 0,16-1-1,-3 1 1,-4 1 0,10 0 0,-8 1 0,3 1-1,-4 2 1,-5 2 0,-7 0 0,-6 2 0,1 1 1,-8 0 0,13 42-1,-36-77 1,36 77-1,-48-76 1,48 76-1,-42-77 1,42 77-2,-43-77 1,43 77 0,-19-83-1,17 40 1,3-2-1,5-1 0,-3-2 1,14-1 0,2-2-1,8 0 0,-6 0 1,10-2 0,-2 1 0,-6-1-1,7-1 1,-4 0 0,-6 2-1,-3-1 1,-8 0-1,-9 1 1,-7 0 0,4 0 0,-9-1 0,-6 1 0,-5 1 0,-1-2 0,1 0 1,-1-2-1,2-2 0,5-2 0,1-2 0,8-3 0,9-4-1,1-2 1,4-3-2,12-1 1,4-3 1,-5 0-1,9-2 1,1 1 0,-2 0 0,1 3-1,-5-1 1,-4 3 0,-5 2 0,-3 2-1,-3 4 1,-18 2 0,1 5 0,-10 1 1,-12 1-1,6 2 1,-6 2-1,3-3 0,-5 1 1,13-2-1,-1 0 1,7 0-1,17 1 0,-11 1 2,14 0-2,6 2 1,6 0-1,6 0 1,1-1-2,8 0 1,-1-2 0,13 1 0,-8-1 0,5 2-1,-3 2 1,-2 1 0,0 4-2,-1 2 2,-34 44 0,60-82-1,-60 82 1,49-76 0,-49 76-1,36-71 1,-36 71 0,14-67 1,-14 67-1,-6-62 1,6 62-1,-19-56 2,19 56-2,-25-50 1,25 50-1,-21-46 0,21 46 0,-3-47 0,3 47 0,-7-49 0,7 49 0,0-55 0,0 55 0,26-62 0,-26 62 0,31-67-1,-31 67 1,57-71-2,-57 71 2,70-74-1,-70 74 1,61-77-1,-61 77 1,57-78 0,-57 78-1,49-73 1,-49 73 0,42-68 0,-42 68-1,44-60 1,-44 60-2,25-50 2,-25 50-1,8-45 0,-8 45 0,0 0 0,-21-58 0,21 58 1,0 0 0,-38-56 0,38 56 1,-2-42-1,2 42 0,5-50 0,-5 50 1,23-59-1,-23 59-2,26-64 1,-26 64 0,32-69 0,-32 69 1,39-67-1,-39 67 0,17-64 0,-17 64 1,17-63 0,-17 63 0,-1-59 0,1 59 0,-19-64 0,19 64-1,-13-71 1,13 71 0,-21-82 0,11 36-1,1-1 1,1-2 0,1-1-1,-6 1 1,9-1 0,4 1-1,-8 1 0,7 1 0,0-2-1,-3 0 1,-2-1-1,5 1 1,-9 0-1,-8 0 2,2-1-1,-11 3 2,-4 0-2,6 4 1,3-3-2,-1 3-1,0-4 0,7 2-1,3-2 0,4-2 0,6-3 1,0 2 0,-1 0 2,7 1 1,4 2 1,-4 2 1,-3 45-1,7-79 1,-7 79-1,7-67 0,-7 67-1,-6-58 1,6 58 1,-17-57-1,17 57 0,-30-56 0,30 56 1,-43-58-1,43 58 0,-42-59-1,42 59 0,-52-62 1,52 62-1,-45-66 0,45 66 0,-37-72 0,37 72-1,-32-73 1,32 73 0,-13-72 0,13 72-1,-13-66 1,13 66 0,-9-62 0,9 62 0,-7-50 0,7 50 1,-14-43-1,14 43 1,0 0-1,-25-53 1,25 53-1,0 0 1,-40-46-1,40 46 1,0 0-1,-24-48 0,24 48 1,0 0-1,1-50 0,-1 50 0,0 0 0,26-53 0,-26 53 1,0 0 1,20-47-1,-20 47 1,0 0 0,0 0 1,-15-50-1,15 50-1,0 0 1,-57-36-1,57 36 0,-67-22-1,21 10 1,2 1-2,4-1 1,-5 0-1,-3-3 1,9 1-1,-5-3 1,10 0-1,9-1 1,-4 0 0,0 1-1,5-2 1,5 1-1,-1 1 0,0 4 0,0 1 0,2 1 0,4 1 0,-6 3 0,1 3 1,-2 4 0,-2-1 0,0 1 0,-5 2 0,-4 0 1,-5 2-1,0 4 0,-9 1-1,2 0 1,-4 0 0,-4 0 0,2-2 0,1 3 0,-3-3 0,5-4 1,3-1-1,4-2 0,2-1 1,7 0-1,3-2 0,3 0 0,4 0 0,3-1-1,3 2 1,2 0 0,2 1-1,11 1 1,-15-1 0,15 1-1,0 0 1,0 0-1,-10 1 1,10-1 0,0 0 0,0 0 0,0 0 0,0 0 0,0 0 1,-13-2-1,-1-3 0,-5 4-1,-6-4 1,-9 2-1,-8-3 1,-10-1 0,-6 0-1,-5-2 1,-6 4 0,-4-4 1,-4 2-1,-1-3 0,-2 1 0,0 0 0,0 0-1,-2 1 1,2 0 0,0 2 0,3 1-1,1 0 2,6 3-2,3 0 1,9 1 0,6 0 0,5 1 0,6 1 0,7-2 0,5 2 0,2 1 1,3 0-1,0 0 0,0 1 1,0 1-1,-1 0 1,-3 3-1,-5-2 0,-5 1 1,-4 0-1,-5 1 0,-3-1 1,-4 0-1,0-2 1,-1-2-1,3-2 0,4-1 0,5-3 0,5-3 0,6-3 0,4 0 1,5-1-1,3-2 0,3 2 0,3-1 0,-1 2 0,3-1 0,-4 3 0,2 0-1,-5 1 1,-5 0 0,-5 1 0,-5 1 0,-7 1 0,-8 2 0,-10 3 0,-7 3 0,-10 0 0,-2 4 0,-9 1 0,-6 2 0,-4 0 1,-1 0-1,1-2 0,2 0 0,5-2 1,2-2-1,6-1 1,6-3-1,5-1 1,7-1-1,1-1 1,6-1 0,-1 0 0,3 1-1,1-1 1,0 0-1,2 1 1,2 1-1,0-2 1,3 0-1,3-2 0,5-1 0,3-4 0,4-1 0,1-2 1,2 0-1,4-1-1,-2 2 1,-1 0 0,-2 3 0,-3 3 0,-5 3-1,-4 3 1,-6 4 0,-3 4-1,-6 3 2,-4 3-2,-3 3 2,-2 0-2,-4 3 2,2-1-2,-3 0 2,1-1-1,1 0-1,2 1 2,-1 0-1,3-1 1,0 0-1,3 0 1,1 0-1,1-1 0,4 0 1,2-2 0,5-2-1,2-1 0,2-2 0,3-1 0,1-1 0,0-1 0,-2-2 0,-1 0 0,-3-1 1,-3 1-1,-3-2 0,-3-1 0,-1-2 0,1-1 0,-2-3 0,0-3 0,2-1 0,-2 0 0,2-2 0,1 1 0,0 0 0,-1 1 0,-3 2 0,-1 2 0,-3 2 0,0 1 0,-1 1-1,-2 1 1,-2 2 0,1-1 0,2 0 0,0 0 0,-2 0 0,3 1 1,-2 1-1,3 0 0,3-1 0,1 0 0,3 0 0,0 0-1,3 0 1,0-1 0,4 0 0,-1 2 0,0 0 0,-2 0 0,-3 2 0,1 0 0,-2 4 1,0 0-1,-1 2 0,-1 0 0,2 2 0,0-1 0,3 1 1,0-2-1,0 1 1,0-4-1,3 1 1,2-2-1,3-3 1,1-1-1,6-1 0,4-3 0,7-1-2,9 1-4,-2-7-5,20 7-19,-12-13-6,10 0 1,9 1 0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0.212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17,'17'5'12,"-4"-1"-1,3-1-1,4 2-3,2 0 0,3-1-2,2 1-1,3-2 0,2 1 1,1-1 0,4 2-1,2-2-1,5 0 1,0-1-1,6 1 0,1-2 0,5 1-1,2-1-1,3 1 1,1-1-1,2 0 0,1 1 1,-1 0-1,1 1-1,1 2 2,-2-2-1,3 0 0,0 0 0,1-1 0,1 0 0,2 1 0,-1-2 0,1 0 0,-1-1 0,1 1 0,-1-2 0,0 2-1,1-1 1,3 0 0,1-1-1,0 1 1,0 0 0,1-1-1,-1 1 1,2-1-1,-4 1 1,0-1-1,1 1 0,0 0 1,-2 1-1,1-1 0,1 1 1,1 0-1,2-1 1,1 1-1,0 0 0,3 0 1,0-1-1,-1 0 0,-1 0 1,-3 1-1,-3-2 0,-4 2 1,-3-1-1,-2 0 1,-3 0-1,-1 1 1,-4-2-1,-3 2 0,-6-1 0,-2 1 1,-7-1-1,-5 1 0,-4 0 0,-4 0 1,-7 5-1,-2-4 0,-5 3 0,-1-4-1,-10-1 1,14 6 0,-14-6 0,0 0 1,0 0-1,0 0 1,0 0-1,0 0 1,0 0-1,0 0 1,0 0-1,0 0 0,0 0 0,0 0 0,0 0 0,0 0 1,0 0-1,0 0 0,0 0 0,0 0 0,0 0 0,0 0-1,0 0 1,0 0-1,0 0 1,0 0 0,0 0 0,0 0 0,0 0 0,0 0 0,0 0 1,0 0 0,4-10-1,-4 10 1,0 0-1,0 0 1,0 0 0,0 0-1,0 0 0,0 0 0,0 0 1,0 0-1,0 0 0,0 0 0,0 0 1,0 0-2,0 0 1,0 0 0,0 0 0,0 0 0,0 0 0,0 0-1,0 0-1,0 0 1,0 0-5,0 0-9,-5 18-20,3-6 0,-10-3 0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2.725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9 1,'16'-5'4,"-7"2"1,3-1-1,1 0 1,1 2 0,2-2-1,1 1 0,3 0 0,0 2 0,1 0-1,4 1 0,1 0-1,2 1 1,2 0-1,3 1 1,4-1 0,-1 1 0,4 1 1,0-2 0,3 2 1,1-1-1,5 1 2,0 0-1,3 1 0,2-1-1,4 3 0,-3-3 0,8 0 0,-1-1-1,2 1 0,-1-2-1,5 0 1,0-1-1,1 0 0,5 0 0,-2 1 1,2-1-1,2 0-1,0-2 1,2 2 0,0-1-1,2 1 0,-1 0 0,1 0-1,1 1 1,0 1-1,1-1 1,-1 1 0,-1-1-1,2 0 1,0 0 0,1 2 0,-1-2 0,-1 1 0,0 0 0,-2 1 0,-3 0 0,0 0-1,-2 0 1,-3 0-1,-5-1 1,-1 0-1,-5-1 1,-2-1-1,-5-1 0,-3 1 1,-5 0-1,-3 1 1,-2-1-1,-2 1 1,-3 0-1,-1 1 0,-2-1 0,-2 0 1,-2 0-1,-1 0 0,-3 0 0,-2 1 0,-3 0 0,-1-1 0,0 0 0,0 1 0,1 0 0,0 0 0,-3 1 0,-1-2 1,-1 0-1,-3 1 0,0-2 0,-11 0 0,0 0-1,0 0-3,0 0-7,5 15-24,-18-9-2,-5 0 2,-16-8-2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8.564"/>
    </inkml:context>
    <inkml:brush xml:id="br0">
      <inkml:brushProperty name="width" value="0.08819" units="cm"/>
      <inkml:brushProperty name="height" value="0.35278" units="cm"/>
      <inkml:brushProperty name="color" value="#8DB3E2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03 3,'0'0'5,"0"0"0,-12-4 0,12 4 0,0 0 0,0 0 0,0 0-1,0 0 0,0 0-1,0 0 0,0 0-1,0 0 0,0 0-1,0 0 2,16-14-1,0 6 1,0-2-1,6-3 1,4-2 0,1-1-1,3-2-1,2 2 1,1-1-2,-1 1 1,-2 2 0,-1 4-1,-4 0 0,0 4 0,-3 1 0,-4 3 0,-5 1 0,-2 2 0,-1 2 0,-10-3 0,14 12 0,-7-3 1,0 3-1,2 2 1,-1 4 0,1 0-1,-1 1 1,0 1-1,2 0 1,-4-1-1,2 0 1,7-1-2,3 0 1,2-2 0,2-1-1,4-1 1,-1-2 0,9-1 0,-4-2 0,0-1 0,-2-4 1,3 0 0,-3-3 0,7-2 2,2-2-2,2-7 1,5 0-1,2-8 0,6-1-1,-1-6 1,4-1-1,-4-2 0,0 0 0,-1 2 0,-3 0 0,-1 3 0,-5 2 1,3 3-1,-4 1 0,2 4 1,-4 2-1,0 2 0,-1 5 0,-4 1 0,-2 4 0,-2 3-1,-3 2 2,0 4-2,-3 2 1,-1 3-1,-1 3 1,-2 2 0,1 3 0,-2 1 0,2 3 0,-1-2 0,1 0 1,2 2-1,1-5 0,3-1 0,1-5 1,4-1-1,4-6 1,2-1-1,4-5 1,3-7 0,2-2-1,6-5 1,2 1-1,1-6 0,0 0 1,1-4-1,1 0 0,1 1 0,1 0 0,-2 0 0,-2 0 0,0 2 0,-2 0 0,-2 4 0,-2 2 0,-4 1 0,-3 5 0,-2 3 0,-3 3 0,-2 3 0,-4 5-1,-1 1 1,-3 3 1,-2 2-1,0 2 0,1 0 0,-1 0 0,4 0 0,1-2 0,2-1 0,4-3 1,2-6-1,6-2 1,4-6-1,6-4 0,3-3 1,5-6-1,4-1 1,1-3-1,4-1 0,-1-2 1,-1 0-1,-2-1 0,-1 1 0,-2 2 0,-2 1 0,-1 0 0,0 3 0,-1 1 0,0 3 0,-3 2 0,-2 4 0,-2 1 0,-5 4 0,-5 4 0,-3 3 0,-3 2 1,-5 3-2,-3 3 2,-2 2-1,-1 2 0,-3 1 0,3 1 1,-1 0-1,1 0 0,1 2 1,4-2 0,2-3 0,4 0 0,2-3 0,4-1 1,1-3-1,2-2 1,5-4-1,3-2 1,2-4 0,6-4-1,3-4 0,3-2 0,3-4 0,0-1 0,-1-1-1,-1-3 1,-2 3-1,-3 1 0,-5 2 1,-1 2-1,-4 3 0,0 2 0,-3 2 0,-2 3 0,-6 3 0,-1 2 1,-2 4-1,-6 1 0,-2 4 0,-4 3 0,-2 3 0,-1 2 0,-1 1 0,-2 0 1,-1 2-1,3-2 0,4-4 1,4-1-1,3-4 1,5-1 0,4-4 0,4-2 0,10-3 0,5-3 0,1-1 0,3-3-1,5-1 1,0-1 0,-1 0-1,-2 0 0,-4 2 0,-5 2 1,-5 4-1,-2 3 0,-7 4 0,-6 4 0,-5 5 0,-2 2 1,-6 2-1,-1 2 1,-2-1-1,-4 1 1,0 1 0,4-2 0,3-3 0,4-2-1,1-5 1,7-6 1,0 2-1,3-5 0,4-3 0,0-2 0,-1-3-1,2 1 1,1-1-1,0 6 0,3-4 0,-2 3 0,3-3 0,1 3 0,-4 1 0,-2-1 0,-3 2 0,-5-1 0,-4 1 0,-4 5-3,-3 8-19,-9 10-13,-21-5-1,-14 1 1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1.522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00 8,'22'-3'6,"10"1"0,5-2-1,9 0 0,5-2-2,2 1 0,7 0 0,0-1-1,3 0-1,1 1 1,-1-1-1,2 2 0,0-2 0,1 2 0,0 0 0,4 1 0,1 1 0,3-3 0,2 3 0,3-3-1,2 1 1,1 0 0,0 1-1,-1 0 1,-1 1-1,-1 2 1,-2 0 0,1 3 0,-1 1 0,-1 1 0,3 0 1,-1 2-1,1-3 0,-2 0 0,-3 0 0,-4-2-1,-1 0 1,-5-2 0,-3 0 0,-6 0 0,-5-1-1,-2 1 1,-6 0-1,-4 1 0,-7 2 0,-5 0-1,-7 0-2,-4 0-12,-4 12-10,-11-15 1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2.294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8 8,'61'-4'10,"3"-1"-1,5 1-1,4 1-1,4-1-1,5 2 0,1-1-2,4 0 0,1 0 0,1 1-1,2 0 0,0 1-1,-1 0 0,1 1 0,-1 1 0,1 1 0,-2 0-1,0 3 2,0 0-1,-1-2-1,-3 2 1,-1 0 0,-3-3 0,-5 5-1,-4-4 1,-6 2 0,-9-3 0,-8 1 0,-8-2 0,-9 0 0,-11 0 1,-5 1-1,-16-2 1,11 0-3,-11 0-5,-6 12-20,-12-12-5,0 2 1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3.395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183 328 2,'0'0'2,"-18"5"0,8-3-1,-2 1 0,-1 1 1,-2 1-1,-2 1 0,-1 2 0,-2-1 1,-2 2-1,-1 2 1,-2 0-1,-2 1 1,0 3 0,-1 3-1,0-1 1,-1 5 0,-1 1-1,1 3 1,0 1-1,0 2 0,0 1-1,1 0 1,-1 0 0,2-1 0,1 1 0,1-1-1,0 2 1,0 1 0,5 2 0,-3 3 0,2 2 0,1 4 0,0 3-1,0 4 1,1 1 0,2 1-1,-6 0 1,6 0-1,0-2 1,3-1 0,-1-3 0,3 0 1,-1-2-1,2-1 1,3 0 0,-2 3 0,0 3 0,-1 2 0,2 3 0,-3 3 0,2 1-1,1 1 1,-2 0-1,2-1 0,0-2 0,0-5 0,0 0 0,0-4 1,2 0-1,0 0 1,1 1 0,-1-1 0,1 2 1,0 1-1,1 1 0,1-3-1,0 1 1,-1 0 0,2 1-1,-1-4 0,1 0 0,-1-1 1,1 1-1,0 0 0,1 0 0,-1-1 0,0-1 0,0 1 0,0 0 0,2-1 1,-1 1-1,1-2 1,0 3-1,1-3 1,1 2 0,-1-2 0,2 2-1,-2 0 1,1 0-1,0 1 0,1-2 0,-1 2-1,-1-3 1,0 1 0,0-3 0,1-1-1,0-2 1,-2 0 0,2 0-1,-4-4 1,3 1 0,0-1 0,1 0-1,-1-1 1,0-1-1,1 0 0,1-1 1,2 2-1,-2-1 0,1 3 1,0-1 0,0 1 0,2-1 0,-1-3 0,0 0 0,0-3 0,-1-1 0,1-3 0,0-1 0,-2-2 0,0-2 0,1 1 0,1 1 1,-1-2-1,1 1 0,1-1 0,-1 1 0,0-2 0,1 1-1,-1-1 1,0-1-1,-1 1 1,1-1 0,1 2 0,-1 1 0,0-1-1,2 1 1,-1 1 0,0 1 0,1 0 0,2 1 0,-2 0 0,1 2-1,0-2 1,1 2 0,0-3 1,1 1-1,-3-1-1,1 0 1,4-3 0,-1 1-1,-1-2 1,0 0 0,2 0-1,-3 0 1,3-1 0,0 1-1,-3 0 1,0 0 0,-1 1-1,3 0 1,-2 0-1,2 0 1,0-2-1,-1 3 1,-1-2-1,1 1 0,0 1 1,0-1-1,0 1 0,0 0 1,-1 0-1,2 1 0,1-2 1,-1 2-1,2-1 1,-1-1-1,-1 1 0,3 0 1,-1-2-1,0 2 1,0-1-1,-2-1 0,2 0 0,1-1 1,-1-1-1,0 2 0,1-3 1,-1 2-1,2-2 0,-1 3 0,-1-1 1,1-1-1,-3 1 0,2-1 0,0 1 0,0 1 0,-1-2 0,1 1 0,1-1 0,0 1 0,2 2 0,-1-3 0,1 2 0,-1 2 1,4-2-1,0 2 0,0 1 0,0-2 0,0 1 0,0 1 1,1-1-1,0 0 0,-1-1 0,1-2 0,0 2 1,1 0-1,1-2 0,0 1 0,1 0 0,1-2 0,1 2 0,1-1 1,0 0-1,2-1 0,1-1 0,1 1 0,0 0 0,-2-1-1,2-2 1,-2 0 0,1-1 0,-2-1-1,2 2 1,2-2-1,0-3 1,2 1 0,1 1 0,1 1 0,2-3 0,3 1 1,-3-2-2,2 2 2,1-3-2,2 0 2,1 0-2,0 0 2,0-2-2,2-1 1,2-1 0,-1 0 0,1-1 1,-1 1-1,1-2 0,2 1 0,0-1 0,4 0 0,-1 0 0,2-1 0,0-1 0,2-1 0,-3 1 0,5-2 0,0 0 2,-1 0-3,2-1 2,2 0-1,-1 0 1,3 1-2,5-1 2,-2-1-1,3 1 0,0-3 0,1 0 0,0-1 0,2 0 0,-1-1 0,0-4 0,2 0 1,-3-2-1,1 1 1,2-1-1,0-1 1,0 0-1,3-3 0,-2 1 1,1 2-1,1-3-1,0 0 2,-4 1-1,0-1 0,-2 0 0,-3 3 0,-2-2 0,-4 1 0,-3 3 0,-2 0 0,0 2 0,-2 1 0,0 0 0,-1 3 0,-2-1 0,-3 2 0,4 2 0,-2 0 0,-4 2 1,2 0-1,-3 2 0,-2 1 0,2 1 0,-1 0 0,-2 3 0,-1 1 0,0 0 0,-2 1 0,2 3 0,0-1 0,1 4 0,2-2 0,1 3 0,1-1 0,3-1 1,3 1-1,1-2 0,0-1 0,2 0 0,1-3 0,2-5 0,-1-1 0,0-6 0,-1-1 0,1-4 0,-2-6 0,-3-4 0,-1-2 0,-2-4 1,0-5-1,0 0 0,-1-5 0,0-3-1,-1 0 1,-2-3-1,-4 2 1,-3-2 0,-7 4-1,-1 2 1,-9 1-1,0 4 1,-2 2 0,-2 4 0,1 2-1,-2 4 1,4 0 1,-1 3-1,2 4 0,-2 0 1,-1 3-1,-3 2 0,4 0 1,0 2-1,0 0 0,0 0 0,3 1 0,-4 0-1,4 0 1,3-2 0,-7-2 0,2 1 0,-5-1 0,3-2 0,-3 0 0,-1-2 0,0 0 0,-3-2 0,1-1 1,0-5-1,1-3-1,-4-1 1,0-3 0,1-1-1,-2-2 1,1 1 0,1-1-1,-3 3 1,-1 1 0,2-1 0,0 2-1,4 2 1,1 1-1,1 1 1,3-1-1,1 1 0,3 2 1,0-1-1,3 1 0,1 0 2,-1 2-1,0-1 0,2 1 1,2 2-1,-4 1 1,0 2-1,-2 0 1,-5 2-1,-3 0 0,2 1 0,-6-5 1,-4-1-1,3-4 1,-4-3-1,0-2 0,-2-6 0,0-3 0,-2-3 0,0-3-1,0-6 1,2-3 0,1 0 0,-1-2 0,0 0 0,-1 0 0,-1-2 0,1 2 0,-1 3 0,-6 2 0,-2-2 0,-3-2 0,-1 3 0,-4 0-1,-2 0 2,-7 1-2,0 2 0,-3 0 1,-2 3-1,-2 1 1,-4-1 0,-1 1 0,-6 2-1,4 2 2,-5-1-1,3 0 1,-1 0-1,3-4 0,1 2 1,3-2-1,4-1 0,-1-3 0,4 1 1,-4-2-2,5-1 1,0-2 0,2 3 0,1-3 0,2-1-1,3-1 1,1-4-1,8-1 1,0-4-1,3 1 0,3-2 1,3-1 0,3-1 0,3-1-1,1 2 1,-1 0 0,2 2-1,-1 1 1,0 1 0,2 1 0,-4 2 0,-1 2 0,-4 3 0,-2 2 0,-4 3 0,-5 0 1,-4 1-1,-6 3 0,-2-1 0,-3 2 0,-4-3 0,-1-1 0,2-1 0,-1 0 0,3-2 0,2-1 0,2 1 1,4-1-1,4 2 0,2 0 1,1 2-2,3 0 1,0 3 0,-1 0-1,4 3 1,-1 2 0,-2-2-1,0 4 1,-1 1 0,-3 1 0,-3 0 0,0 1 0,-6 0 1,-3 3-1,-3 1 0,0 1 0,-3 4 0,-1 0 0,-1 4 0,0 1 0,0 2 1,-3 0-1,0 2 0,0-1 0,1 0 0,1 0 0,1-2 0,3 0 1,1-1-1,5 0 0,0-1 0,0 0 0,1-1 0,1 0 1,-2 2-2,-3 0 1,-3-1 0,-3 3 0,-3-1 0,-3 1-1,-4 3 1,-2 0 0,-1 2 0,-1 1-1,0 1 1,-2 2 0,1 2 0,2 3 0,-2 1 0,0 3 0,3 2 0,-2 1 0,3 4 0,3 0 0,-2 0 0,2 1 0,3-1 0,2-2 0,-1 0 0,-1-1 0,1-2 0,-1-1 0,-1 0 0,-2-1 0,-2 0 1,0 0-1,-4 1 0,0-2 0,-4 1 0,-1-1 0,-4-2 0,0-2 0,-1-1 0,1-1 0,1-3 1,1 0-1,0-1 0,4-1 0,-1 0-1,1 1 1,-1 0 0,-1-1 0,-2 2 0,-1-2 0,0 1 0,1 1 0,0 1 0,0 1 0,1 0 0,1 2 0,1 3 0,0 2 0,2 3 0,-4 3 0,4 2 0,-2 2 0,4 3 0,-3 1 0,4 1 0,1 1 0,1-1 0,4 0 1,-1-1-1,2 0 0,-2-2 0,1 2 0,-2-2 1,-1 1-1,-5-1 0,-2-1 0,-3 3 0,-3 0 0,-1-2 0,-2 0 0,0-3 0,1-1 0,1-3 0,-1 3-1,1-7 2,1-1-1,-2 0 0,2-1 0,1-1 0,2 0 0,3-1 0,3 0 0,6-5 0,4 0 1,4 0-1,2 0 0,2-1 0,4 1 1,-1 0-1,2 1 1,0 2-1,0 3 0,-1-3 0,1 3 0,-2 1 0,0 1 0,-2 1 0,0 1 0,-2 0 0,1 2 0,1-3 0,3 3 0,3 0 0,2 0 0,4-5 0,1 6 0,4-2 0,1-2-1,11-2 0,-13 7-3,15 7-11,-2-14-26,0 0 2,9-14-3,-19-28 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26.562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-1 61 36,'7'10'20,"-7"-10"-1,0 0-2,0 0-7,0 0-2,0 0 0,0 0-1,2 15 0,-2-15-2,2 19-1,1-5 0,0 7-1,1 2 0,-1 7-1,1 2-1,-1 4 1,1 5-1,-1 5-1,-2-3 0,2 2 0,-2-2 0,0 0 0,0-3 1,-1-3-2,1-5 2,-1-2-1,2-4 0,-2-4 0,1-3 0,-2-6-1,2-2-3,-1-11-5,0 0-13,0 0-4,1-17-2,6-1 2</inkml:trace>
  <inkml:trace contextRef="#ctx0" brushRef="#br0" timeOffset="465">15 88 35,'0'0'22,"0"0"2,0 0-2,-7-13-7,7 13-4,8-13-3,-8 13-2,15-17-1,-3 8-1,1 1-2,1-2-1,4 3 1,-1 1-1,3 3 0,0 1 0,-1 4 0,0 1-1,0 4 0,1 5 0,-2 0 0,-1 4 0,0 2-1,-3 1 0,-2 1 1,0-1-1,-4 0 0,-1 0 1,-3-2-1,-3 1 1,-1-2 1,-5-1 0,-2 0 1,-4-2 1,-2 0 0,-5-3 3,0 1-2,-7-5 1,2 2 1,-4-4-1,1-1-1,-2-2 0,3 1-1,2-4-1,4 2 0,3-2-1,2 1-1,2-1 0,12 2-3,-10-3-3,10 3-12,-10-13-15,10 13 1,3-22-1,6 7 1</inkml:trace>
  <inkml:trace contextRef="#ctx0" brushRef="#br0" timeOffset="1285">545 8 26,'0'0'20,"0"0"0,0 0 2,0 0-5,0 0-4,0 0-1,0 0-2,0 0-2,0 0-3,0 11-1,0-11-1,1 17-1,1-4-1,2 4 1,-1 6-1,2 4 1,1 3 0,0 1 0,2 4-1,0-2 0,0 0 0,0-2-1,2-2 1,-1-3-1,1-3 1,0 0-2,1-4 1,-2-2 0,0-3 0,1-1-1,-10-13 2,13 18-2,-13-18 2,0 0 0,11 8 2,-11-8-1,0 0 0,13-16 0,-7 2 0,2-3 1,1-5-1,4-4 1,0-2-2,4-3 1,-2-1-1,1 1 2,-1 2-1,1 2-1,-4 2 1,3 3-1,-6 2 1,0 2-1,-3 2 0,0 2 0,-1 2-1,-1 1 0,-4 11 0,8-18 0,-8 18 0,7-11-1,-7 11 0,0 0-2,0 0-1,0 0-6,0 0-13,16-8-10,-16 8 0,9-16 0,-4-2 1</inkml:trace>
  <inkml:trace contextRef="#ctx0" brushRef="#br0" timeOffset="2384">1247 4 18,'0'0'20,"0"12"0,0-12 0,0 0-2,0 0-4,0 0-2,0 0 0,0 0-2,0 0-1,4 10-2,-4-10-1,0 0 0,0 0-2,4 13 0,-4-13-1,0 0-1,4 13 1,-4-13-1,0 0 0,3 12 0,-3-12-1,0 0 0,3 13 0,-3-13 0,3 14-1,-3-14 1,2 18-1,0-4 0,2 3 1,-1 3-1,3 3 0,0 3 0,1 0 0,1 4 1,2-1-1,-2-3 0,0-2 0,0-3 0,-1-3 0,-2-4 0,-2-2 0,0-2-1,-3-10 0,2 13 0,-2-13 0,0 0 1,0 0-1,0 0 1,0 0-1,0 0 3,0 0 0,0 0 0,0 0 0,-11-7 0,11 7 0,-9-20-1,3 7 2,0-2-3,1-2 1,-1-2-1,1 0 0,3 2 1,-1 0-1,2 2 1,2 2-1,1 1 0,1 1 0,-3 11 0,11-18 0,-4 7 0,-7 11 0,18-19 0,-8 9 0,-10 10 0,18-17 0,-18 17 0,20-13 0,-20 13 0,21-13 0,-9 7 0,3 1 0,0-1 0,3-1 0,0 0 0,-1 1-1,2 2 1,0-1 0,0 1 0,1 2 0,0 1 0,2 0-1,2 0 1,-1 1 0,3 0 0,1 0 0,-4-2 1,0 4-1,-3-1 1,-2 0-1,-3 1 1,-3-1-1,-12-1 0,14 5 1,-14-5-1,0 0 1,0 0 0,0 0 0,0 0 0,0 0 0,0 0 0,0 0 0,0 0 0,0 0 0,0 0 0,0 0-1,6 11-2,-6-11-5,0 0-27,0 0-1,-23-11 1,8-4-1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1-06T20:37:05.267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9928 2498 1032,'-22'0'3870,"22"0"129,-22-6-516,13-5-3354,-2 6 129,-2-4-129,-1 4-129,-6-5 129,-2-4 0,-8-3 129,-1 2 129,-7-2 0,-5 0 0,-6-4 129,-3 1-129,-8-2 0,-7 3 387,-6-5-516,-4 3 258,-9-6-258,-4 3 258,-8-6-258,-7 4 129,-8-6-258,-3 2 129,-7-2 0,-2 2 0,-5-1-258,-4 4 258,-2 1-129,5 6 129,-1-1-258,1 8 129,-5 0-129,3 3 0,-5 3 129,5 4-129,-5 0 0,0 1 129,-5 2-129,0 0 0,-2 0 129,-2-3-129,-2 3 0,0-1 129,-4-3-129,1 3 129,-1 0 0,2 1-129,1 0 129,1 0 0,1 5-129,5 4 129,2 4 258,5 2-387,1 2 258,4 6-258,0 3 129,8 1-129,1 5 258,2 1-258,2 2 0,-2 0 129,2 5-129,4-4 0,-1 6 0,-1 1 0,-1 3 0,0 1-516,0 7 516,-3 3-387,1 7 387,3 1-516,0 6 516,2 1-387,4 2 387,2 2 129,5 2-129,4 2 129,7 0-129,5 4 129,6 1-129,6 3 129,5 0-258,9-1 258,7 6-258,7-3 129,3 1 0,4-2-129,5 2 129,2 5-129,2-3 129,2 2-129,3 3 129,0 3 0,2 3-129,-2 3 129,2 0 0,1 3-129,-4 2 258,6 2-258,1 1 129,-1 4-129,0 3 129,3 0 0,-1 0 129,0 4-129,3 1 0,-3 3 129,1 4-129,-1 2 129,-2 1 0,1 3-129,-2 4 0,-5 4 258,3 5-258,-3-1 0,4 1 129,-3 0 0,4 0-129,0 2 258,4-5-129,2-2-129,2-4 129,3 0 0,1 0-129,1-1 0,-1 0 0,1-3 0,3 2 0,-1 4 0,-1 0-129,2 2 129,0 3 0,3 2 0,-1 3 0,3-2 129,0 3-129,1-2 0,0-5 0,4 6 129,4-1-258,-3-2 129,3 0 129,-1 4-129,-1 1 0,2 2 129,-4 3-129,3-2 0,-2 1 129,2-3-129,2-3 0,3-4 0,5-7 0,2 0-129,5-2 129,2-7 0,0 1-129,4-1 0,-1 2 129,2 2-129,-2 1 129,-1 1 0,-1-2-129,0 3 129,0 0 0,-1 1 129,1-2-129,1-2 0,2 0 129,2 2-129,-1-1 129,4 2 0,0-3 0,5 1 0,-1-3 129,3-1-258,4-5 0,5 3 0,0-9 129,7-3-129,3-10 0,6 0 129,4-8-258,6-1 258,2-6-129,7-6 129,3-6 129,5-1-129,6-8 129,3-4-129,4-3 258,2 10-129,3 0 129,1-2-258,5-2 0,1 7 0,1 1 0,0 2 129,0-14-129,5-15-258,-2-3 258,6-8 129,3-3-129,5-17 0,0-1 129,5-13-129,0 8-129,6-6 129,2-1 0,-2-6-129,-1 0 129,0-7-129,1-3 129,3 6-129,-2-3 0,-4-10 387,2-4-387,2 1 0,3-1 0,-1 9-516,1-9 258,0-1 129,7 9 0,1-9 129,3 2-129,-3 5-258,0 0 387,2-6 0,-5 3 0,0-9 0,-4-8 129,-2 12-645,-2-4 516,3-2 387,-6-2-387,1-7 387,-3-1-387,2-4 387,-1-3-258,-4-7 387,-7-4-387,-2-9 258,-3-11-387,-2 9 258,2-6-387,-2-1-258,3-1 258,-1-1 0,0-4 0,3 1-258,4-4 258,0 0-129,-2 0 387,-3-1-258,0-5 258,-3 0-129,0 1 0,-1-2 0,-5-1 129,-2-4 0,-2-3-258,2 2 129,-2 0-129,1 1 129,-4-5-129,-1 0 129,2 0-129,-3-3-129,-2 0 258,-2-5 0,-3 3-129,1-2 258,-5-1-129,-1 2 0,-4 1 129,-2 0-129,-4-2 0,-1-1-129,-4 1 129,-4-4 0,-1-4-129,-2-2 129,-5-5-129,-2-6 258,-4 1-129,-7-6-129,-1-4 129,-10-5-129,-4 1 129,-6 2-129,-4-7 129,-5-3-129,-6-1 129,-7-3-129,-4 1 0,-4-3 129,-7 0 0,-3-4-129,-2 3 0,-7-3 129,-4-2 0,-6-2-129,0-1 129,-8-5 0,-1 0-129,-4-3 129,-2-6 0,-2-3 0,-5-3 0,0-4 129,-3-7-129,0-2 0,-1-3-129,-1-4 129,-3 2 0,1-3-129,0 6 129,-1 2-258,0 0 258,0 4-129,-4 3 129,3 0 0,-2-2 0,-4 1-258,0-1 516,-4 1-129,-2-2-129,-4 1 0,1-4 129,-2 2 0,2 2 0,-3 0 0,1 0-129,2 0 129,0 2-129,2 4 129,-4 8 0,1 1-129,-7 11 129,1 7 0,-3 5 0,-2 9 0,-7 8 0,-2 8 0,-1 4-129,-3 7 129,-4 1 0,-3 3-129,0 6 129,-2 2-129,-1 5 0,0 7 129,-2 2-129,-3 4 0,3 6 0,2 3 0,0 2 0,2-1-129,3-1 129,2 3 0,2 5 0,3 0 0,-1 6 0,-3 4 0,-1 5 0,0 8 0,0 2 0,0 5 387,-1 1-258,2 5 129,-1 1-258,1 3 258,2 5-516,-6 1 258,7 14-774,-16-5-1677,18 18-2322,-14 4-645,-1 7-129,-2 0-645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1-29T18:26:11.097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25 5,'0'0'2,"0"0"-1,0 0-2,0 0 0,0 0 0,0 0-1,10-8 0</inkml:trace>
  <inkml:trace contextRef="#ctx0" brushRef="#br0" timeOffset="110">30 0 2,'0'0'4,"0"0"0,0 0-1,0 0 0,0 0 0,0 0-1,0 0 0,0 0-1,0 0 0,0 0-1,0 0 0,0 0 0,0 0-1,0 0-2,0 0-6,0 0-3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25T23:51:25.13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42 65 0,'8'-9'1,"-2"-3"1,-6 12-2,8-17 1,-8 17-1,-11-11 0,11 11 0,-14-9 0,14 9-1,-18-3 0,8 2 0,10 1 1,-11-3 0,11 3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43.906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0 356 12,'0'0'20,"0"0"0,0 0-4,0 0-9,0 0-9,0 0-10,10-15-8,4 12-1</inkml:trace>
  <inkml:trace contextRef="#ctx0" brushRef="#br0" timeOffset="5985">3098 6 19,'0'0'7,"0"0"-2,0 0-3,0 0-6,10-6-7,-10 6-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36.372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86 385 26,'0'0'18,"0"0"1,0 0-1,0 0-5,0 0-3,0 0 0,0 0 1,0 0-1,0 0 0,0 0-2,0 0-1,0 0-3,0 0-1,0 0 0,0 0-2,0 0-1,0 0-1,-5 13-1,5-2 2,-2 4 0,2 2-1,0 7 2,0 2-1,0 5 0,2 3 2,-1 3-2,1 2 0,-1 2 0,0 1 0,2 1 0,-2-2-2,1-2 2,-1-3 0,3-2-1,-2-4 1,2-2 0,-3-6 0,4-4 0,-4-3 1,2-2-1,-3-13 0,1 15 2,-1-15-2,0 0-2,0 0-6,0 0-16,-7-11-5,9-3 0,-8-11 0</inkml:trace>
  <inkml:trace contextRef="#ctx0" brushRef="#br0" timeOffset="579">0 778 51,'0'0'26,"0"0"1,0 0-3,0 0-12,0 0-3,0 0 0,12-15-1,-4 3 0,3 0-4,3-6-1,5-3-2,2-2 0,5-3-1,3 0 0,2 0 0,0-1 1,4 4 0,-2 0 0,0 5 0,-6 3 1,-2 3-1,-6 3 1,-4 3-1,-15 6 1,17-6-2,-17 6 0,0 0-2,0 0-2,0 0-4,0 0-6,0 0-6,0 0-8,0 0-3,0 0-1,0 0 2</inkml:trace>
  <inkml:trace contextRef="#ctx0" brushRef="#br0" timeOffset="1043">17 729 52,'0'0'25,"0"0"2,11 8-3,-11-8-10,0 0-6,0 0-2,14 13-1,-14-13 0,20 14 0,-5-4-1,3 1-2,4 3 1,2 0-1,6 3-1,1-1 1,3 0-2,0 2 1,0-2 0,0-2 0,-4-1-1,-2-3 1,-3 1-1,-6-3 0,-4-2 1,-5-1-1,-10-5 1,12 5 0,-12-5 0,0 0 0,0 0 0,0 0-1,0 0-1,0 0-4,0 0-16,0 0-11,0-16 0,1-6-2,7-3 2</inkml:trace>
  <inkml:trace contextRef="#ctx0" brushRef="#br0" timeOffset="1650">649 516 19,'0'14'17,"0"-14"1,0 0 1,0 0-5,3 12-7,-3-12 1,5 14 0,-1-3 1,-2 4 1,0 5-2,1 5-1,0 5-2,-1 6-1,1 5 0,-2 0-1,1 2 0,-2-2 0,1-2-1,-1-2 1,2-7-2,-2-7 1,1-5-1,-1-5-2,0-13 0,1 10-8,-1-10-16,-1-17-4,4-1-1,-5-12-1</inkml:trace>
  <inkml:trace contextRef="#ctx0" brushRef="#br0" timeOffset="2036">583 510 38,'0'0'25,"0"0"-1,0-13-2,0 13-8,16-8-4,-6 2-3,4 0-1,4 1-2,3-1-1,1 1 1,4 0-1,-1 2 1,5 1-1,-2 0 1,1 2-2,-2 2 0,0 0-1,-3-1 0,-1 3-1,-5-1 0,-3 3 1,-4 1-1,-11-7 0,10 15 0,-10-4 1,-7 1 0,-2 2 0,-7 2 0,-3 0 1,-4-1 0,-3 0 0,-2-1 0,-1-1 0,2-4-1,3-1 0,7-2 0,2-1-1,4-3 0,11-2 0,-10 1 0,10-1 0,0 0 0,0 0-1,11 3 1,0-2-1,3 2 1,4 1 0,5 2-1,2 1 1,4 1 0,0 1 0,0 3 0,-2 0-1,0 2 0,-5 0 1,-3 3-2,-5 1 1,-5 1 0,-4 1 0,-8 1 0,-5 0 0,-5 1 1,-3 1 0,-3-4 0,-1-1 0,-2-2 0,2-1 0,2-2 1,0-2 0,2-4 1,0 0 1,1-4-1,1 2 1,-2-4 1,0 1-1,-4-2-1,1 3 0,-1-3 0,1 0-1,1 0-1,1-1 0,4 1 0,3-2-2,10 2-2,-12-4-11,12 4-19,3-15 0,4-2 0,9-1-1</inkml:trace>
  <inkml:trace contextRef="#ctx0" brushRef="#br0" timeOffset="5202">3054 326 32,'0'0'21,"0"0"-1,0 0 0,0 0-6,0 0-5,0 0-2,0 0-3,0 0 0,0 0 0,0 0-2,-3 14 1,3-14-2,-8 21 0,1-4-1,-3 9 0,-1 4 1,-2 6-1,-3 4 1,-1 2-1,-3 2 1,-1-2-2,0-1 2,-5-4-2,4-5 1,-4-5 0,4-4 2,-2-4 0,0-3 0,-2-5 1,4-2-1,-1-6 2,2-3-2,-3-1 1,4-5-2,-1-3 0,3-3 0,0-3 0,2-2-1,2-3 0,0 1 0,3-3 0,1 1-1,3 2 0,2 0-1,4 1 1,2-1-1,5 2 1,4-1-1,7 2-1,4 0 1,7 1-1,2 1 1,7 1 0,0 4 1,3 2 1,1 3 1,0 4 1,-2 6 1,-4 2 0,3 6 0,-5 2-1,-3 3 1,-1 3-2,-1 3 1,-1-1-1,-1 2-1,0-3 0,-2 0 1,1-2 0,-1-1 2,0 0-1,0 0 0,-4-4 1,0-1-1,-2-4 2,-4 1-2,-3-4 1,-11-8-1,15 9 0,-15-9-1,0 0 1,0 0-1,0 0 0,0 0 0,0 0 0,0 0-1,0 0 0,0 0-4,0 0-11,11 2-19,-11-2 0,-6-21 0,-3-1 2</inkml:trace>
  <inkml:trace contextRef="#ctx0" brushRef="#br0" timeOffset="27547">1377 304 7,'13'-10'9,"-13"10"-1,0 0 0,7-14 0,-7 14 1,0 0 0,0 0 0,0 0 1,0 0 1,0 0-1,0 0-1,0 0-2,0 0-1,0 0-1,0 0 0,0 0 0,0 0-1,10 20-1,-7-7 0,5 3-1,-2 3 1,4 4 0,-6 2 0,1 3 0,-2 2 0,-1 4-1,-2 1 0,-2 3 2,0 2-2,1 1 0,0 1-1,2 0 1,1-1-1,3-1 1,1-3-1,2-2 0,-1-6 0,0 0 1,0-6-1,-2-3 1,-2-4-1,0-3 0,-2-2 0,-1-11-1,1 14 1,-1-14-1,0 0 0,0 0 1,0 0 0,3 10-1,-3-10 1,0 0-1,0 0-3,0 0-9,-5-22-22,7 7 2,-4-12-2,2-6 1</inkml:trace>
  <inkml:trace contextRef="#ctx0" brushRef="#br0" timeOffset="28224">1479 720 33,'0'0'19,"0"0"1,0 0 1,0 0-12,0 0-3,-10-2 1,10 2 2,0 0 1,0 0 0,0 0 0,0 0-3,0 0-1,0 0-1,0 0-1,0 0 0,0 0-1,0 0 1,12 0-1,0 0 0,6 1-1,5-1 1,9 1-1,2-1 0,5 0 0,5-1 0,0 1-1,-1-1 1,-1 1-1,-4-2 1,-5 4-1,-8-2 1,-2 1 0,-8-1-1,-5 1 1,-10-1-1,11 1 0,-11-1 1,0 0-1,0 0 0,0 0-1,0 0 1,0 0 0,0 0-1,0 0 0,0 0 0,0 0-1,0 0-1,0 0-4,0 0-9,0 11-22,0-11 2,0-12-2,1-13 0</inkml:trace>
  <inkml:trace contextRef="#ctx0" brushRef="#br0" timeOffset="31441">1017 1220 13,'0'0'9,"0"0"1,0 0 1,0 0-1,0 0 1,0 0-3,0 0-1,0 0-1,0 0-1,10-14 0,1-8 0,9-11 0,12-10 0,6-14 0,14-10 0,11-16 0,13-9-1,9-8-1,8-2-1,3-2-3,-1-1-9,4-2-12,5 8-3,-12-4 0,2 14 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18:47:09.426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1630 8262 903,'-11'-13'3225,"11"13"0,0 0-2967,-5-13 387,5 13-258,0-16 129,0 16 129,3-15-129,-3 15 129,0 0-129,7-11 0,-7 11-258,0 0 0,0 0 258,0 0-129,0 11 129,0 8-129,0-1 0,0 14 258,-2 1-258,-1 18 0,-2 5 129,-1 8-516,-2 10 129,-2 3-258,-2 5 0,-1-8-516,6-2-387,-2-16-2838,2-22-645,7-15 258</inkml:trace>
  <inkml:trace contextRef="#ctx0" brushRef="#br0" timeOffset="496.0284">11422 8635 1419,'-22'36'4257,"16"-14"129,-6-8-387,9 1-1935,-4 4-2193,4 5 0,-2 4 129,2 2 0,1 4 129,-2 0 129,3 4 258,-1-4-129,2 1 129,2-7-129,6-1 387,1-7-387,6 1-129,0-14 129,6-2-129,0-5-129,4-7 0,2-10 0,1-8-129,-1-6 258,2-8-129,-1-4 129,0 2 0,-4 0 0,6 5 129,-8 0-129,2 10-129,-6 3 0,2 10 0,-6 5 0,-1 6-129,-3-1-129,-10 3 0,11 1 0,-11-1-645,6 20-1548,-6-8-2451,0-12-258,-12 15-129</inkml:trace>
  <inkml:trace contextRef="#ctx0" brushRef="#br0" timeOffset="3823.2187">6573 10176 774,'-10'10'1419,"10"-10"-516,-14 17-516,6-5 129,2 3-258,-4 2-129,4 3 129,-1 0-258,3 7 0,0-1 129,-3 3 129,4 2 0,-1 1 258,1 0 129,-2-1 129,3 3-258,-3-9 258,2 3-258,-1-8-129,2 3 0,0-6-129,2-2-129,0-1-129,0-14 0,0 21 0,0-21 129,10 15 258,-2-5 0,4-4 258,6 3 0,5-4 0,5 5 129,5-5-129,10 1 129,2-3-387,6 3-129,4-6-129,1 0 129,1 0 0,3-3-129,0-1 0,2 2 0,-1-2 258,4 2-129,1-3 0,2 5 0,2-5 129,6 3-129,3-6 0,3 6 0,5-4-129,4 3 129,1-1-129,3 2-129,2 1 129,3 1-129,-3 0 0,-1 1 0,0 6 0,0-2 0,2 0 129,-5 4 0,0-1 0,-3 2 129,-1-5 0,1 0 0,0-4 129,-1 0 129,1-1-129,-2 0-129,1-4 0,1 2-129,-2 1 0,0 1 0,0 0-258,-4 7 129,-1 2 0,0-1 0,-5 1 129,2-1-129,-2-6 0,-1 3 129,-2-5 0,0 0 0,-4 2 129,0-1-129,-5 0-129,-6 5 0,-4-4 129,-9 1-129,-3-2 0,-4-1 0,-8-2 0,-2 0 0,-4-3 0,-3 0 129,-3 2-129,0 2 0,-2-2 0,-3 3 129,-3 0-129,1 0 0,-6 3 0,-7-3 0,12 0 0,-12 0 0,0 0 0,0 0 258,0 0-258,0 0 0,0 0 0,0 0 0,0 0 0,0 0 0,0 0 0,0 0 0,0 0-258,0 0 258,0 0 0,0 0-129,0 0 129,0 0 0,0 0 0,0 0 0,1-10 0,-1 10-129,0 0 129,1-15 0,-1 15-129,0-11 0,0 11 129,0 0-129,0 0 0,0 0 129,2-13-129,-2 13 129,4-14 0,-1 3-129,-3-4 258,0-5-129,0 1 129,0-5-129,-4 0 0,-2 0 0,-2-1 129,1 1-129,-3 5 0,3-1 0,1 1 0,2 6-129,1 1 129,3 12-129,-7-17 0,7 17-129,-4-12-129,4 12-387,0 0-1032,-6-13-2193,6 13-903,-2-21-258,0 7 0</inkml:trace>
  <inkml:trace contextRef="#ctx0" brushRef="#br0" timeOffset="6168.3529">13273 8031 1677,'0'0'3354,"0"0"-129,0 0-2451,3 12-1161,-3-12 129,0 0 258,3 12 0,-3-12 129,0 0 258,0 0 0,-6 9 129,6-9 129,0 0 0,-7 12 0,7-12-258,0 0 0,-9 14 0,7-1-129,-2 3 0,-1 5-129,-3 6 129,-1 5-129,-3 7-258,-2 5 129,-2 2-516,-3-4 0,3-1-1290,0-1-2193,-3-19 129</inkml:trace>
  <inkml:trace contextRef="#ctx0" brushRef="#br0" timeOffset="6623.3789">12998 8369 903,'-19'38'4386,"16"-16"-129,-9-12-258,6 7-1806,-2 5-2451,6 5 0,0 2 129,2 3 129,1-2-258,4 2 516,1 1-129,4-4 0,-1 0 0,1-5 258,3-3 0,1-8 0,3-1 0,0-9 129,4-3-129,1-10 129,1-4-129,-1-10 129,2 4-129,-7-6 0,4 4 0,-6-1 0,0 6-129,-5 4-129,0 5 0,5 4-387,-6 0-258,8 8-1290,-3 0-2709,-2-4-387,2 0-387</inkml:trace>
  <inkml:trace contextRef="#ctx0" brushRef="#br0" timeOffset="7607.4352">15298 8165 2193,'9'-7'3612,"-9"7"129,0 0-2838,0 0-129,0 0 387,0 0-129,0 0 129,0 0 0,0 0-129,-1 12-387,-6 1 0,4 15 0,-7 1-387,0 14 129,-5 10-258,-3 11 0,-2 0-129,-1-4-258,4 0-645,-5-9-2709,7-16-774,7-8-258,8-27-129</inkml:trace>
  <inkml:trace contextRef="#ctx0" brushRef="#br0" timeOffset="8079.4622">15038 8472 5160,'3'22'4773,"-2"-10"-516,-1-12-258,0 0-3612,0 0-774,0 0 645,0 22-258,-1-8 258,-6 5-258,-3 4 387,-2 8-129,-4 1 0,-1 4 0,1 0 0,4 1-129,2 0 0,7-4 129,3-6-258,9-5 129,10-8 0,8-7-129,3-5 0,4-2 129,2-12 0,0-3-129,0-5 129,-1-3 0,-2 0 129,-1 0 0,-5 1-129,-1 2 0,-1 2 0,-2-1-258,1 9-387,-7-2-516,0 12-1935,-7 0-1548,-10 0-387,0 0-129</inkml:trace>
  <inkml:trace contextRef="#ctx0" brushRef="#br0" timeOffset="8712.4984">14707 9029 129,'-18'-5'3354,"-8"3"129,15 2-258,-7 2-3483,-3 6-129,-3 3 129,-3 3-129,-6 4 0,0 6 387,-6 5 0,1 3 387,-3 11-129,-3-2 387,3 10-129,2 4 258,3 4-129,4 1-129,6 6 129,7 1-387,8-1 129,7-1 0,9-1-258,8-4 0,9 2 258,9-9-387,9-4 129,5-9-258,5-3-129,8-5-516,2-6-1548,0-13-1548,13 3-258</inkml:trace>
  <inkml:trace contextRef="#ctx0" brushRef="#br0" timeOffset="9307.5324">15638 9043 2709,'0'-19'4128,"3"9"0,-3 10-387,10 2-3096,-10-2-774,21 19 129,-5-9-129,2 6 129,0 3 0,0 0 129,2 4 0,-1 7 129,0 3 129,-1 8-129,2 4 129,-2 6-258,2 6 0,0 4-129,-5 5 0,-5 4-129,-1 0 0,-8 0 0,-2 3-129,-11 2 258,-7-3-129,-7-1 129,-4-4-258,-6-9-2064,-2-7-1677,7-3 0,-5-26-387</inkml:trace>
  <inkml:trace contextRef="#ctx0" brushRef="#br0" timeOffset="9832.5624">17104 9092 3225,'-5'-11'4257,"5"11"0,0 0-258,-3 5-3225,-5 2-387,-1 9 0,-5 1 0,-2 12 0,-8 4 258,-2 9-387,-6 6 129,-5 8 0,-4 4 0,4 3 0,2 1 0,9 1 0,4-1-129,13 0 258,9-6-387,15-4 129,13-4-516,12-8 0,11-1-258,7-15-258,15 3-1032,-4-17-2580,10-12-258,3 0-387,-1-15 259</inkml:trace>
  <inkml:trace contextRef="#ctx0" brushRef="#br0" timeOffset="10276.5878">18168 9064 2967,'35'21'3741,"-22"-7"258,8 6-2322,-3 12-903,0 5 0,3 8-387,-2 3 129,2 5 0,-4 4-129,2 7 129,-4-1 0,1 9-129,-9-4-258,-5-1-516,-2 2-1677,-9 1-1935,-17-15-129,-5-3-645</inkml:trace>
  <inkml:trace contextRef="#ctx0" brushRef="#br0" timeOffset="11217.6417">8028 8888 2580,'-17'-9'3354,"9"1"-1677,-2 6-387,-1 0-258,2 3-129,-1 8-387,-4 6 0,-2 11-258,-2 8-129,-1 11-258,-5 6 129,-2 12 0,-2 3 0,-1 11 0,-1 7 129,-1 6 0,2 0 0,2 0 258,5-1-387,5-7 0,7-5-129,8-8-387,2-11-516,16-13-1677,11 1-903,3-22-129</inkml:trace>
  <inkml:trace contextRef="#ctx0" brushRef="#br0" timeOffset="11596.6633">8380 9090 1,'-18'24'3353,"6"-16"1,11 9-258,-2 1-2967,3 5 0,5 8-129,6 5 129,3 7-129,4 7 0,2 9 0,1 7 0,-2 4-129,-1 5 0,-5 4 0,-5 4-129,-8 5 258,-5-4 0,-11-2 0,-4-2-129,-4-5-2838,-4-24-258,10 0 129</inkml:trace>
  <inkml:trace contextRef="#ctx0" brushRef="#br0" timeOffset="12131.6939">9742 9094 2193,'-69'61'3870,"35"-28"258,-1 1-2193,-7-4-516,8 8-129,-6-4-258,7 7-258,-3 4-129,6 9 0,0 0-129,2 9-258,6 4 0,2 0 0,5 2 0,7-2 0,5-3-129,4 0 129,11-10 0,12-4-258,7-6-129,9-10-516,14-5-774,1-16-2064,11-13-1161,9-8-387,1-23 258</inkml:trace>
  <inkml:trace contextRef="#ctx0" brushRef="#br0" timeOffset="12560.7185">10838 8994 5547,'-36'1'4773,"20"1"-387,4 0-129,0 2-4257,6 8-129,2 6 129,1 5-129,-1 2 0,1 1 129,-1 5 0,4 5 129,-1 7-129,1 3 129,0 5 0,1 7 0,6 6 0,0 8 0,0 3-129,0 3-129,-3-2 129,-2 2-129,-2-4 129,-8-7 0,-3-3 0,-4-7 0,-4-6-129,4-1-1161,-6-4-2838,-1-16-387,4-3-129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44.155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0 419 4,'7'-15'20,"-7"15"0,0 0 0,0 0-6,0 0-3,0 0-3,0 0-1,0 0 0,0 0-1,0 0-1,0 0 0,0 0-1,0 0 0,0 0 0,0 0-1,0 11-1,0-11-1,0 14 1,1-1-1,-2 4 1,1 5-1,0 8 1,0 5 0,1 3-1,0 4 0,1 0-1,0 0 0,0 0 1,2-1-2,-1-6 1,1-4-1,-1-1 2,1-4-1,-1-3-1,0-5-1,-1-2-3,-2-16-6,1 12-13,-1-12-5,0 0-2,-1-22 2</inkml:trace>
  <inkml:trace contextRef="#ctx0" brushRef="#br0" timeOffset="503">78 642 43,'23'-14'24,"-3"-14"1,11 0-5,6 0-14,3-9-2,5 3 2,-1-1 0,2 2 2,-6 1 0,-1 7-1,-11 0 0,-1 8 0,-10 0-2,-2 9-1,-15 8-1,16-13-1,-16 13-2,0 0-3,0 0-3,0 0-9,0 0-9,0 0-9,0 0 0,0 11 0</inkml:trace>
  <inkml:trace contextRef="#ctx0" brushRef="#br0" timeOffset="833">185 564 13,'23'-6'25,"7"7"0,-8-1-7,1 4-3,-3 3-1,-2 7-1,-2-3-2,-3 7-5,3 2-3,1 2-2,3 2-2,1 2 1,2 0 0,4-5 0,-2 4-1,2-4 2,0-1 0,-5-5 1,-2-1 1,-5-4-1,-1-2-1,-14-8-3,12 8-12,-12-8-15,0 0-1,-6-22-1,6 6 2</inkml:trace>
  <inkml:trace contextRef="#ctx0" brushRef="#br0" timeOffset="1330">938 404 25,'-3'15'23,"9"8"0,-8-5 2,4 6-12,-3 8-6,2 5-1,-2 8 1,0-3 0,2 4 0,-3 0 0,3-2-2,-2-3-2,1-6-1,-3-8-1,3-7-2,0-4-3,0-16-7,0 0-19,4-10 0,-3-14-2,6 0 2</inkml:trace>
  <inkml:trace contextRef="#ctx0" brushRef="#br0" timeOffset="1620">807 342 37,'-13'-12'30,"13"12"1,-7-10 0,7 10-15,4-11-6,-4 11-3,15-10-1,-4 2 0,7 2-3,2-2-2,4-1 0,6 1-1,2 2 1,1 2 0,1 1-1,-3 3 1,-3 4 0,-4 1-1,-4 3 1,-6 5-1,-3 2 0,-7 2 0,-4 4 0,-3 3 0,-5-1 0,-4 1 1,-3 0 0,-3-6-1,1 1 2,-2-6-1,1-1 0,4-5 0,3-3 0,11-4-1,-11 5 0,11-5-1,13 0 0,3 0 0,3 1-1,3 2 1,3-1 0,2 4 0,-1 0 1,-1 3-1,-6 3 1,-1-1 0,-7 4 1,-5 5-1,-3 1 1,-5 0 0,-4 1 0,-3 1-1,-1-1 0,-6 0 0,1-2-1,0-5 1,0-1 0,-3-1 1,1-1 0,-1-3 1,0 1 1,0-4-1,2 1 1,0-3-1,2-1 0,2-2-1,12-1-1,-16 0-1,16 0-4,0 0-16,-2-19-15,2 1 1,7-3-1,1-14 0</inkml:trace>
  <inkml:trace contextRef="#ctx0" brushRef="#br0" timeOffset="29206">1406 131 12,'0'0'17,"0"0"-2,0 0-6,0 0 0,-14 11 1,14-11 1,-12 6 0,12-6 0,-12 7-3,12-7-2,-11 4-7,11-4-7,0 0-10,0 0-8,3-13 1,2-4-1</inkml:trace>
  <inkml:trace contextRef="#ctx0" brushRef="#br0" timeOffset="29415">1464 0 22,'0'0'18,"0"0"1,0 0-2,0 0-10,-11 10-1,11-10-1,0 0 1,0 0-1,-1 14 2,1-14 0,0 16 1,0-6-3,0-10 1,0 22-2,-1-10 0,2 2 0,-4 0 0,2 3-1,-2 1-1,0 3 0,0 1 0,1 6 0,-4 1 0,1 5-1,-3 2 2,-2 5-2,0 2 0,-2 3 1,1 4-2,-1 2 2,1-2-2,2-2-1,3-3 1,3-4-1,1-5 1,4-4-1,-1-10 0,1-7-1,0-3 1,-2-12-1,3 10 0,-3-10 0,0 0-3,0 0-3,-4-13-11,4 13-11,4-23-2,4 7 2,-2-16 1</inkml:trace>
  <inkml:trace contextRef="#ctx0" brushRef="#br0" timeOffset="32633">1502 495 0,'0'0'17,"0"0"0,0 0-3,0 0-5,0 0-3,0 0-1,0 0 0,0 0 0,-10 2-1,10-2 1,0 0-3,0 0 0,0 0 0,-13-2-1,13 2-1,0 0 0,-14-1 1,14 1-1,0 0 0,-13 0 0,13 0 1,0 0-1,0 0 1,-11 1 1,11-1 1,0 0 1,0 0 0,0 0 1,0 0 0,0 0 1,0 0-2,0 0 0,0 0-1,0 0-1,0 0-1,-11 2 0,11-2-1,0 0 1,-11 1-1,11-1 1,0 0 0,0 0 1,0 0 0,-11 0 0,11 0 0,0 0-1,0 0 1,0 0 0,0 0 0,0 0 0,0 0-1,0 0 1,0 0-1,0 0 0,0 0-1,0 0 1,0 0 0,11-1-1,-11 1 2,23-3-2,-5 0 1,5 0-1,7-1 0,4 0 1,3-1 0,5 0 0,0 1 0,1-1 0,2 0 0,0 1 1,-5-1-1,-2 1 1,-6 2 0,-4 0 0,-7-1 0,-5 2 1,-16 1 0,14-1-1,-14 1 1,0 0-2,0 0 1,0 0-2,0 0 0,0 0 0,0 0-1,0 0 1,0 0-1,0 0 1,0 0-1,0 0 1,0 0-1,0 0 0,-4 11-2,4-11-4,0 0-18,-6 11-10,6-11 1,-4-14-2,4-15 1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50.058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597 0 9,'0'0'14,"0"0"-1,0 0-4,0 0 1,0 0 0,0 0 0,0 0 2,0 0-2,0 0-1,0 0-1,0 0-3,0 0-1,0 0-1,0 0-1,0 0 2,0 0-1,0 0 1,0 0-1,-4 13 1,4-13-1,0 0 0,-6 16-1,6-16 0,-5 16-1,1-5-1,1 0 1,-2 5-1,-1 1 1,-1 6 0,-2 4 0,-3 3 0,-3 3 0,1 4 0,-2-1 0,-2 2-1,-2-5 1,3-3 0,-1-5 2,2-3-2,-4-4 1,1-5 0,-2-5 0,0-1 0,-2-6 0,-2 0 0,-1-2-1,-3-4 0,-1-1 0,3-1 0,-1-3-1,4-1 0,1-2 1,3-1-1,3-2 0,6-3 0,-1-1-1,5-2 1,1-3-1,1-1 1,3-1-1,0-1-1,1 2 0,-1-1 0,5 3-2,-1-1-3,7 4 0,0-1-1,12 6 1,0 1 0,9 4 2,4 2 2,4 4 3,2 5 3,2 1 2,1 9 1,-6 0 0,-3 9 0,-2 3 0,-2 8-2,-5 4-1,-1 2-1,-4 2-1,0 2 0,1-1 1,0-1 0,-1-5 0,1 0 0,-1-5 1,1 4 0,0-6 0,-1-2 0,-4-2-1,0-4 0,-5-3 1,-2-1-1,-9-14 0,13 14-1,-13-14 0,0 0 0,0 0 0,0 0 0,0 0 0,0 0-1,0 0 0,0 0 1,0 0-1,0 0-1,0 0 0,0 0-4,0 0-8,0 0-24,0 0 1,-3-30-1,-3-7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18:52:14.833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943 6060 903,'0'12'2451,"0"-12"-1677,0 0-1032,0 0 387,0 0 516,0 0 0,0 0 387,0 0 258,9 4 129,-9-4 0,0 0 129,10 0-258,0 0-258,-10 0-129,20 1-258,-10-1-387,5 2 129,-4-2-258,5 3 0,-2-1-129,3 2 0,-3-1 0,4 0 258,-1-3-129,4 1 129,2-1 0,2 0 0,0 0 258,4 0-258,0-1 0,3 1-129,1 0 0,4 0 0,-2 0-129,1 2 129,4-2-129,2 3 129,1-3-129,0 4 0,3-2 129,2 2-129,-1-2 0,4 0 0,-4-2 129,5 3 0,-2-1-129,3-2 129,0 0 0,0 0 0,-1 0 0,2 0 0,-2 0 0,3 0 0,-4 0 0,2 0 0,1 2 0,1 1 0,1-1 0,3 1 0,-1-3-129,-1 1 387,3-1-387,-2 3 129,0 0-129,-1 0 129,-1-1-129,0 0 129,1 1-129,2 1 0,-1 0 0,1 0 0,0-2 0,-1 4 129,1-4-129,-2 2 0,-1 2 129,-4-4-129,1 2 129,0 1-129,-3-4 129,0 1-129,-1 2 0,-1-3 0,0 3 0,-3-1 0,-2 1 0,-1 0 0,-6 1 0,-1-1 129,-5-4-129,-4 0 0,-5 0 129,-2-2-129,-3 1 0,-4-4 0,1 1 0,-3-1 129,2 2-129,-1 1-129,-2-2 129,-1 4 0,1-1 0,-9 1 0,12-5 0,-12 5 0,9 0-129,-9 0 129,12 0 0,-12 0 0,14 0 0,-5 0 0,-1 0 0,0 0 0,2-2 0,-10 2 0,10-5 0,-10 5 0,9-3-129,-9 3 129,8 0 0,-8 0-129,13-1 129,-5 1-129,2 0 129,2 0 0,-1-3 0,-1 0 129,0 2-129,-3-2 0,-7 3 0,14-5 0,-14 5 0,9-3 0,-9 3 0,0 0 0,0 0 129,8-5-129,-8 5 0,0 0 129,0 0-129,0 0 0,4-13 0,-4 13 0,0-13 0,0 13 0,0-21 129,0 9-258,0-4 129,0-1 0,0 0 0,0-3 0,0 1 0,0-7 0,1 2 0,1 2 0,1-5 129,0-2-129,-1-4 129,2 1-129,-1-3 0,0 0 0,2-1 0,0-8 0,0 5 0,0-4 0,3 2-129,-2 0 258,0 2-258,-2 0 258,1 2-129,1 2 0,-3 3 0,4 4 0,-2 0 0,1 0 0,2-1 0,1 2 0,-1-1-129,0-2 129,-2 3-129,-1-2 0,-2 2 129,1 1 0,-4 7-129,0-1 129,0 3-129,0 3 129,0-1 0,0 3-129,0 12 129,-4-17-129,4 17 129,-7-12 0,7 12 0,-5-12-129,5 12 258,0 0-258,-10-10 129,10 10 0,-9-5 0,9 5-129,-17-7 129,7 3-129,-4 1 129,-2-2-129,-2 0 129,-6-1 0,-4-1 0,-2-1-258,-4 1 516,-6 2-516,-3 1 258,-3-1 0,-3 0-129,-3-1 129,-2 4-129,-2-1 0,-2-1 129,-4-1-129,0 0 129,-3 1 0,-1 0 0,-3 1 0,-2-1 129,2 0-129,-5-1 0,2 2 0,-1 1 0,0-2 0,1-3 0,2 2 0,-2-2 0,1 1 0,0 1 0,4-5 0,-2 1-129,1 0 258,2-2-129,-2 1 0,5-2 0,-2 2 0,4-1 0,-1 1 129,1 2-129,0 2 0,-1-1 0,-1 4-129,-3 1 129,3-2 0,-3 3 0,1-2 0,1-1 0,5 3 129,1-1-129,6-1 129,0 0-129,4 0 0,4 2 129,1 1-129,2 0 0,3 0 0,0 0 0,2 0 0,1 0 258,3 0-258,1 0 129,3 1-129,3-1 129,4 0-129,2 1 129,4 1 0,2-1-129,3 3 0,2-3 0,8-1 0,-15 3 0,15-3 129,-12 8-258,12-8 129,-10 9 0,10-9 0,-9 11 0,9-11 0,-8 21 129,4-8-129,0 2 129,-2 3-258,0 3 258,-2 2-258,1 4 129,-5 2 0,1 3-129,-2 4 129,0 4 0,-1 3 129,1 6-258,1 8 258,0 1-129,6 5 129,2 5-129,4-3 0,0 3 0,5-3 0,2-6 0,2-5 0,0-5 129,1-6-129,-3-7 129,1-1 0,-1-6 0,3 0 129,-2-5-129,2-3 129,-2-4-258,1 0 258,0-6-258,-9-11 258,10 14-258,-10-14 258,0 0-129,0 0 0,0 0-129,9 4 129,-9-4-129,0 0 0,5-8-129,-5 8-129,0 0-387,4-17-1290,-4 17-2322,7-13-516,-7-2-258,-6 1-387</inkml:trace>
  <inkml:trace contextRef="#ctx0" brushRef="#br0" timeOffset="1146.0655">1487 6306 1677,'-16'-2'2709,"2"-10"-387,14 12-2064,0 0-1935,-6-19-645,6 19-387</inkml:trace>
  <inkml:trace contextRef="#ctx0" brushRef="#br0" timeOffset="3747.2143">1407 6260 516,'-26'10'903,"13"-7"-129,0 4 0,1-2-387,0 1-129,12-6 0,-16 13-258,16-13 0,-15 12 258,15-12 258,-10 10 129,10-10 387,0 0-129,-9 7 0,9-7-129,0 0-129,0 0-129,0 0-258,0 0-129,0 0 129,7 12-129,-7-12 0,19 12 129,-8-5-129,6 0 0,-1 3 258,4-2-129,0 2 0,2 0 258,2-1-129,3-2 129,-1 3 0,3-3-129,2-2 129,0-3-129,3 2-129,4-4 0,0 1 129,4-1-129,1 3 0,4-1 129,3 5-129,2-3 129,0 2 258,2 1-516,2-2 129,-2-5-129,3 0 0,0 0 0,3-2 0,-1-3 129,4-2-129,-5-3 258,2 5 0,-1-1-129,1 2 0,-5-3-129,1 6 0,-2-5 0,1 3 129,2-4-258,2 0 0,-1 0 129,2-3 0,-2 1-129,1 1 0,-3 0 129,0 2-129,-1-4 129,0 3 0,0 1 0,0-2-129,0 2 258,-1-1-129,1-1 0,-4 3 129,0-2-258,-2 2 129,-2-1-129,0 3 0,-2-2 129,1 0-129,2 0 0,-1 1 0,1 0 129,-1 1 0,0 1 0,0 1 0,-1 1-258,1-2 258,-3 2-129,-1 0 0,-1 0 0,0 0-129,0 0 129,1 0 0,0 0 0,0 0 0,3-1 0,-2 1 0,2-1 0,-3-2 129,2 0-129,0-1 0,-5-1 0,1 0 0,-4 3 0,1-1 129,-3 0-129,1 1 0,0-2 0,-1 4 0,3 0 258,-1-1-258,1 0 0,0-2 0,-1 3 0,2-3 0,-1 2-258,0-2 258,0 3 0,1 0 0,-1 0 0,3 2 0,-1 3 0,0-1-129,0 3 516,-2-4-387,2 2 0,-1 2 0,1-4 0,0 4 0,1-3 0,-1 0 0,0 0 0,1 1 0,-3-3 0,2 0 0,-1 1 0,2-1 0,0 3 0,1-2 129,-1-2-129,3 1 129,1 2-129,0-1 129,-1-2 0,3 2-129,-2-3 129,-1 2-129,2-1 0,2-1 0,-3 3 0,2 1 0,-2 0 0,2-1 0,-1 0 0,0 3 0,1-3 0,0 0 129,0-1-129,-4-1 0,1 1 0,1 0 129,-1 0-129,-1-1 129,-1 3-129,1-4 0,0 3 0,0 2 0,1-1 0,-2-3 0,2 1 0,-2 0 0,1 2 0,-1-1 0,0-2 0,0 1 0,1 0 0,2-2 0,-2 3 129,1-1-129,1-2 0,0 2 0,0-1 0,-1-1 0,-2 1 0,0-1 0,0 0 0,-2 1 0,2 1 0,-1-2 0,2 0 0,1 0 0,3 0 0,1 0 0,0 0 0,2 0 0,2 0 129,1 0-129,0 0 0,2 0 0,0-2 0,4 1 0,3-3 0,0-1 129,1 1-129,3-1 0,-1 1 0,2 1-129,0-2 129,1 0 0,0 2 0,-1 3-129,0-4 258,-1 1-129,1 1-129,-2-1 129,1 1 0,-1 2 0,-3-1 0,0 0 0,-1 1-129,-1 0 129,-4 0-129,-1 0 129,-3 1 0,-2 2 0,-4 0 129,-1 1-258,-3-1 129,-1-1 129,1 1-129,0 2 0,-3-3 0,-1-2-129,0 2 258,0-2-129,-2 1 0,-1-1 0,-2 0 0,-2 0 0,2 0 0,-2 0 0,-1-1 0,3 1 0,-3 0 0,3 0-129,2-2 129,-1 2 0,3 0 0,3 0 0,0-1 129,6-3-129,-1 2 0,2 2 0,1-1 0,2 1 129,0-2-129,-1 0 0,-1 2 0,1 0 0,1 0 0,0 2 0,1-2 0,0 0 0,1 0 129,-4 0-129,3 0 0,-6 0 0,-2 0 0,-3-7 129,-5 6-258,-4-5 129,-1 6 0,-5-1 129,1 0-129,-4 1 0,-1 0 0,-3 0 0,-2 0 0,-3 0 129,-2 0 0,-4-1-129,-7 1 0,10-2 0,-10 2 0,0 0 129,0 0-129,11-5-129,-11 5 129,8-2 129,-8 2-129,11-2 0,-11 2 0,8-1 0,-8 1 0,0 0 0,8-3 0,-8 3 0,0 0 0,0 0 0,0 0 129,0 0-129,12-2 0,-12 2 0,12 0 0,-4-2 0,-8 2 0,15-1 0,-7 1 0,1 0 0,0 0 0,1 0 0,2 0 0,-1 0 0,0 0 0,0 0 0,2 0 0,-3 0-129,-3 0-258,-7 0-516,10 1-2193,-19-5-1677,-9-14-387,-17-13-516,-12-13-129</inkml:trace>
  <inkml:trace contextRef="#ctx0" brushRef="#br0" timeOffset="6304.3605">13427 5807 1161,'11'12'3741,"-2"-11"258,-9-1-645,12-13-2193,-2 5-1161,5-1 0,4-3 0,5-7 129,4 1 129,3-9 129,1 8 129,-2-10 258,5 6 0,-8-5 258,3 7-129,-9-2 0,4 5-129,-10 0-387,4 6 0,-8-4-129,3 3 0,-6 1-258,2 4 129,-10 8-258,10-11 129,-10 11 0,0 0-129,10-10-258,-10 10-258,0 0-129,-12-10-516,12 10-774,-23-7-1032,5-3-1290,-4 5-129,-5-7 646</inkml:trace>
  <inkml:trace contextRef="#ctx0" brushRef="#br0" timeOffset="6759.3866">13414 5484 1419,'15'2'2193,"-15"-2"-903,12 13-387,-8-3-387,-2 2 129,-2 5 0,0 4 129,-2 8 129,-5-2 258,1 12 129,-5-1 0,6 6 0,-4-2-129,5 5 0,-3-8-387,7 4 0,0-7-258,4-1-258,3-11 0,6-1 0,-1-7 0,8-4 0,3-7 0,3-5 0,3-1 0,4-6 129,1-5-129,2 2 0,-1-2 0,-3 2 0,-2-1-129,-2 5-129,-6 2 0,-5 4-129,-1 0-516,-16 0-516,14 8-3096,-14-8-516,-6 7-129,-10-10-129</inkml:trace>
  <inkml:trace contextRef="#ctx0" brushRef="#br0" timeOffset="10415.5957">19592 7040 1032,'46'-9'3999,"-20"-4"129,11 6-258,3-2-2967,2 0-387,6 5 258,1-6-387,1 6 258,-5-4 0,3 6 0,-5-3-129,2 3 0,-9-4-129,2 2-129,-7 0 0,-4 1-129,-5 0 0,-4-2-129,-4 1-129,-7-1-129,-7 5 0,0-14-645,0 14-645,-20-13-1290,-2 3-1677,-2 1-129,-8-4 258</inkml:trace>
  <inkml:trace contextRef="#ctx0" brushRef="#br0" timeOffset="10887.6227">19528 6679 2193,'-11'10'3612,"11"-10"387,0 11-645,0-11-3096,6 22-387,-6-4 0,0 3 0,0 2 129,-5 1-129,-1 4 129,-4 1 129,0 1 129,-4 2 387,3-1 0,-1-4 129,4 6-129,-2-5 258,10 7-129,-4-6 129,8 10-387,6-9-129,13 7-129,6 0-129,9-1 129,10-2-258,7-5 129,6-3 0,3-7 0,-1-6 129,0-1 0,-10-8 129,-3 1-129,-12-4 129,-6 2-129,-10 1-129,-6 6-258,-4 2-129,-10-1-645,2 9-2064,-4-2-1419,-7-11-516,-4-3-387</inkml:trace>
  <inkml:trace contextRef="#ctx0" brushRef="#br0" timeOffset="30679.7547">21467 10518 3096,'29'-21'4386,"-13"2"-1419,7 6-129,-7-13-645,11 10-387,-3-9-258,9 6-516,-4-11-387,9 6-258,0-4-129,1 3-129,-1 2-129,-1 0 0,-3 2 0,-2 2 0,-4 4 0,-7 0 0,-1 3-129,-6 3 0,0 2-258,-7-6-1548,-7 13-2322,0 0-258,2-16-258,-2 16-129</inkml:trace>
  <inkml:trace contextRef="#ctx0" brushRef="#br0" timeOffset="31400.796">21457 10132 1935,'15'0'3999,"1"-14"-516,-16 14-1032,9-7-774,-9 7-129,0 0-516,0 0-258,5 8-387,-5-8-258,0 23-129,-4-6 129,-2 2 0,-1 9 129,-3-2-258,-1 7 258,-3-1 0,2 8-129,0-1 0,2-1 0,0 0 0,4-2 0,1-2-129,5-5 129,0-3 0,6-4 129,7-7-129,3-4 0,6-10 129,8 1 0,2-5 129,5-8-129,4-6 129,4 0-129,-1 0 258,1 1-258,-6 0-129,-2 7 0,-7-2 0,-7 5-129,-6 1 0,-6-1-129,-11 6 129,9 0 0,-9 0-129,0 0 0,0 0 0,0 0-129,0 0-516,0 0-645,0 0-2967,0 0-129,0 0-516,-7 0 129</inkml:trace>
  <inkml:trace contextRef="#ctx0" brushRef="#br0" timeOffset="39867.2802">4384 13413 2193,'0'0'2193,"0"0"129,0 0-516,0 0-516,0 0-258,0 0-645,0 0-129,0 0 0,0 0-129,0 0-129,0 0 0,0 0-129,0 0 129,0 0 129,10 8-129,-10-8 129,0 0 0,11 9 0,-11-9 0,12 13 0,-4-6 129,3 2-258,0 3 129,4-3 0,0 4 0,2-2 129,1-2-129,1 3 258,3 0-258,-1 0 129,3-2-129,0 5 129,2-2-129,-1 4-129,2 3 258,0-3-258,1 0 129,1-3-129,0 1 258,0-4-129,2 1 129,-1-6 0,3 1 129,-2-4 0,2 1-129,0-1-129,4 1 129,-2-2-129,5 2-129,-1 0 129,1 0-129,3 0 0,0 0 0,2-1 0,0-3 0,1 0 129,1 0-129,1 0 129,-2-3 0,-1-1 129,-1 1-129,-2 1-129,-1-1 129,-3 3 0,1 0-129,-2 0 0,2 0 129,-2 3-129,2-3 0,-2 0 0,1 2 0,-3-2 0,-1 0 0,0-2 0,-3-1 0,3 0 0,-2-1 0,-1 3 0,3-3 0,0 2 0,0 2 0,0-3 0,1 3 0,0-2 0,-3 2 0,2-1 0,-1 1 0,1-2 0,-4 0 0,4 1 0,-4-3 0,0 2 0,0-4 129,-2-2-129,3 2 0,-1-1 0,0-1 0,-1 0 0,0-4 0,1 4 0,-1-4 0,0 2 0,-1-5 0,1-1 0,-2-5 0,3-2 0,-2 1 0,-2-4 0,1-1 0,-1-2 129,-1 2-129,-1-1 0,-3 3 129,-1 0-129,-2 0 129,-2-2-129,0 0 129,-1-2-258,-4-2 129,1-2-129,-2-4 258,0-2-129,-1-2-129,-2-3 129,2-1-129,-1 1 258,2 0-129,-3 1 0,6 4 0,-3-1 0,0 3 0,1-1 129,-2 5-129,-3-5 0,-4-1 129,-2-2-129,0-2 0,-7-1 0,-2 0 0,-1 2 0,1 2 0,1 1 0,0 5 0,-1 5 129,4 0 0,-1 2 0,1 1-129,-3-2 129,-1 0 0,-2-1-129,-4-1 129,-2-5-129,-5 1 129,-5-3 0,-3 1-129,-5 1 129,-5 0-129,-1 0 0,-3 3 129,-3 0-258,2 5 129,0 3-129,0 3 129,-1 4-129,-1-1 0,-4 7 0,-5 1 0,-1 4 0,-7-1-129,-1 1 129,-4 0 129,-1 1-129,-2 0 129,0 1-129,-3 0 129,-1-2 129,0 5-129,0 1 0,-2 0 0,0 8 0,2 3 0,0 1 0,1 2 0,3 3 0,2 0 0,1 0 0,4-3-129,-1-1 258,2-1-258,3-3 258,4 4-129,4-2 0,0 5 0,5 1 0,0 1 0,8 5 0,2 1-129,3 6 129,2 0 0,2 2-129,4 4 258,2 2-258,1 1 129,1 2 0,-1 3 0,5-1 0,-2-2 0,0 1 129,1-4-129,0 1 0,0-1 0,2 1 129,0 5-129,1-2 0,-2 1-129,0 7 129,1-4-129,-2 5 129,0 5-129,2-2 129,1-4 0,2 1 0,1 1 0,5-5 0,2 3 0,7-4 0,0-5 0,4 1 129,6-1-129,5 0 129,3-2-129,2 2 129,3-7-129,1 1 0,3-5 0,-5-2 0,2-5 0,-3-6 129,-1-3-129,-4-6 129,-4-1-129,0-2 129,-4-2-129,0-3 0,-8 0 0,13 1 0,-13-1 0,13 3-129,-13-3 0,14 1 0,-14-1-129,12 1-258,-12-1-774,13 0-2322,-5 0-645,-4-12-258,-4 12 258</inkml:trace>
  <inkml:trace contextRef="#ctx0" brushRef="#br0" timeOffset="49190.8135">17447 13652 2193,'0'0'3870,"0"0"-1419,0 0-258,0 0-516,15 0-258,-5 0-516,8 3-258,2 0-516,5 6 0,5-4 0,3 2-129,5-4 0,6 2 258,3-5 258,8 0-129,3-3 258,11 0-129,2-6 258,14 9-129,3-4-129,7 4-129,6 0-129,5 7-258,6 0 0,1 4 0,4 1 0,-1-1 0,2 0 0,5-3-129,1 0 129,-1-1 0,3-1 0,1 0 0,1-1 0,-1-3 0,1 0 0,-4 2 0,3 0 0,-2-3 0,-5 3 129,-2 0-129,-5 1 0,0 3 129,-5 0-129,-1 0 0,-3 0 129,-4 0-129,-1-2 129,2-1-129,0 1 0,-2-5 0,-1 4 258,-4 0-129,-4 0-129,-3-3 129,-2 4-129,-8 0 0,-3-3 129,-3 1-129,-2-1 0,0 2 258,-1-2-258,1 2 129,0-3-129,0 1 129,-3-2 0,-1 2-129,-5 0 0,-3-3 0,-2 0 129,-3 0 0,-7-1-129,-3-4 0,0 0 0,-3-2 129,1 0-258,0-3 129,0 1-129,-2-3 0,-5 0 129,-1-1-129,-3 1 129,-8-5 0,-2-1 0,-3-3-129,-3-2 129,-2-4-129,5-3 129,-3-4-258,2-2 129,2-2 0,-2-6 129,0 1 0,-1-5-129,2-2 129,-2-2 129,5-3-129,0-2 0,3-2 129,-3-2 258,5-2-258,-5-3 0,0 1 129,-3 3-258,-3 3 129,-6-1 0,-1 6-258,-1 3 129,-1 2 0,-1 5-129,-2 5 0,-1 3 0,0 1 0,0 9-258,-4 1 387,0 4-258,-3 4 258,1 5 0,-2 0 0,8 12-129,-18-17 129,5 9 0,-2 1-258,-1 2 129,-7-3-129,-2 0 129,-8-2-129,-2-2 129,-7 1 0,-5-5 129,-8-1 0,-4 1 129,-8-2-129,-4 2-129,-7-2 129,-7 1-129,-8-1-129,-3 2 129,-6-4-129,-6 2 0,-3-1 258,-7 2-129,-3 2 0,-2 0-129,-4 1 0,-7 1 129,-3 2 0,-3 0 0,-3 3 0,-7 0 0,1 0 0,-2 6-129,-2 0 129,3 2-258,0 2 258,1 3-258,3 0 129,1 4 129,2-2 0,1 3 0,2 1 129,0-2 0,5 3 129,1-3-129,3 2 0,2-2 129,3-5-129,2-4 129,3 0 0,4-1-129,-3-5 129,5 1-129,4 0 0,5 1 129,6 1-129,3 3 0,5 7 0,5 3 0,5 0 0,5 0 258,5 1-258,7 1 129,5-2 0,3 2-129,8 1 129,8-1 0,4 5 0,5 0-129,4 2 129,2-1-129,7 4 129,2-3 0,4 4-129,4-2 0,4 4 129,0-2-129,5 1 0,0 5 129,-1 2-129,0 2 129,-2 4-258,0 3 129,-4 3 0,1 3 0,0 7 0,0 0-129,4 0 129,2 5-129,0-1 258,5-2-258,1-2 258,3-4-258,1 0 258,1-5 0,-1-2 0,0-6 0,-2-2 0,-2-8 258,0-1-258,-2-1 0,-2-2 0,-2-4 0,0-2-129,0 2-129,0-2 129,1 5-258,-1 1-258,4 9-516,-4-9-1290,0 7-1806,3 0-516,-3-11 129</inkml:trace>
  <inkml:trace contextRef="#ctx0" brushRef="#br0" timeOffset="68462.9157">21744 15588 7611,'23'6'4773,"-3"-9"-129,6-6-387,9-10-4128,-1 1-258,1-1 0,8 1 129,4-3-129,2-2 0,1 0 129,9 0 0,-1-2-129,6 1 129,-2-3 0,-2 1 0,-6-3 0,-8 5 129,-7 1 0,-9-1-129,-8 1-516,-2 2-3096,-8 4-903,-10-6-129,-2 0-387</inkml:trace>
  <inkml:trace contextRef="#ctx0" brushRef="#br0" timeOffset="69054.9497">22009 15073 2709,'-10'32'3612,"1"-32"-516,11 14 0,-2-14-3096,0 0-774,-5 13 0,5-13 645,-5 16 387,-5-9 774,2 10 129,-8-9 129,1 13 0,-10-6-129,-1 16-129,-14-2-129,-3 15-129,-9 2-129,-2 11-258,-6-7 129,5 7 129,-1-4-129,11-3-387,7-8 387,13-1-387,12-12 129,13-4 0,19-4-129,15-7 0,14-3-129,12-4 258,10 1-258,7-6 0,3-2 129,1 6 129,-7-2-129,-4 0-129,-7-1 129,-7 0 0,-9 6-129,-7 1 0,-4 1 0,-11-3 0,-5 0 0,-7 1-129,-2 3 129,-6 2-129,-5-14 129,0 15 0,0-15-129,-6 14 129,6-14-258,-12 8-258,11 7-1806,-8-9-2193,9-6-516,0 0-129,-10-29-516</inkml:trace>
  <inkml:trace contextRef="#ctx0" brushRef="#br0" timeOffset="85110.868">19138 6242 1,'5'-10'128,"-5"10"1,0 0 129,0 0 0,9-1-129,-9 1 0,0 0 0,2 9 258,-2 2-129,0 4 258,0 1-129,-6 9 129,-1 6-258,0 5 258,0 6-129,1 4 0,1 5 0,4-1 0,1 2-129,4-2 258,4-6-387,2-4 258,0-10-258,-1-2 258,-1-11-129,-3-4 129,-5-13-258,0 0-129,0 0-129,0-12-516,-7-6 0,-1-11-387,-2-4-258,1-7 258,0 0 129,-1-4 129,2 0 258,2 1 387,2 0 516,1 9 0,-1 0 258,-1 10 0,0 0-258,-1 8 129,-2 2-258,8 14 129,-16-15-387,8 13 0,-1 0 0,1 2 129,-2-2 645,10 2 129,-12 0 258,12 0 129,-8 0 0,8 0-129,0 0 258,0 0-258,-1-17-516,1 17-129,0-18-129,4 7-129,-2-1-129,4-3 0,0-1-258,1-4 129,3-1-129,1 1 129,1-2 0,1-2 0,2 0-129,-1 2 129,-1 0 0,-1 5 0,-1 2 129,-3 3-129,0 0 0,-8 12-129,7-11 0,-7 11 129,0 0-129,0 0 0,0 13 0,-3-2-129,0 5 129,1-1 129,-1 4 0,2 0 129,1 3-129,1 2 0,3 1 387,2 0-258,2-1 0,-2 1-258,2-5 387,-1-1-258,-2-6 258,0-1-129,-5-12 129,0 0-258,7 12 258,-7-12-129,0 0-129,0 0 0,0 0 0,0 0-387,5 12 258,-5-12-129,6 19-258,-6-7-645,3 1-2967,2 11 0,-5-24-258</inkml:trace>
  <inkml:trace contextRef="#ctx0" brushRef="#br1" timeOffset="141730.1065">19441 894 6708,'36'-4'4257,"-36"4"-129,0 0-258,0 0-3225,-54 33-645,54-33-516,-65 29 645,23-12-129,-5 4 129,-2-1-129,1 0 0,3 0 0,8-3-129,37-17 516,-54 29-387,54-29-387,0 0 387,0 0 516,37 21-258,5-17-516,2 4 516,7 4 129,-1 0-258,-1 7 516,-12 4-387,-37-23 0,56 64-258,-56-64 903,14 83-774,-14-40 0,-18 6 0,-4-7 387,-6 5-516,-4-8 387,-4-3-516,3-16 0,5-6-1419,-2-9-2064,13-5-645,17 0-387,-8-50 387</inkml:trace>
  <inkml:trace contextRef="#ctx0" brushRef="#br1" timeOffset="141998.1218">19729 923 3096,'0'0'3741,"0"0"-258,18 56 258,-18-56-2967,2 75-258,-2-75-129,2 101 645,-2-42-774,-2 5 0,-1-3 258,-2-12-129,1 7-516,-3-18-258,2-3-1161,0-17-1677,-6-7-516,11-11 258,0 0-258</inkml:trace>
  <inkml:trace contextRef="#ctx0" brushRef="#br1" timeOffset="142203.1335">19578 1245 4902,'-49'-78'3612,"49"78"0,-40-52-387,40 52-1548,0 0-516,0 0-645,-1-51 129,1 51-516,36-20 387,-36 20-516,70-18 387,-26 7 129,2-3-258,7 2 0,2-4-645,0 2-645,7-7-3096,-7 6 258,-5-5-645,-5 8-774</inkml:trace>
  <inkml:trace contextRef="#ctx0" brushRef="#br1" timeOffset="142623.1575">19989 1511 10191,'-14'39'4515,"14"-39"-387,0 0-258,0 0-4128,46-66 387,-46 66-258,56-99 129,-26 31-387,3 1 516,-3 4-387,-2 2 387,-4 11-258,-24 50-129,41-69-129,-41 69 387,0 0 129,51-13-129,-51 13 0,30 48-129,-30-48 129,24 102-258,-13-34 903,-4 4-645,2-1 258,-4-1-516,0-10 516,-1-5-516,0-12 516,0-3-1161,-4-27-1935,0-13-1161,0 0-258,0 0-387,-28-55 129</inkml:trace>
  <inkml:trace contextRef="#ctx0" brushRef="#br1" timeOffset="142759.1653">20206 1322 3483,'-73'-46'3741,"20"31"-645,53 15 516,0 0-2193,0 0-1548,0 0-645,0 0-1161,44 0-1032,-44 0 129,85-26-1419</inkml:trace>
  <inkml:trace contextRef="#ctx0" brushRef="#br1" timeOffset="143402.2021">20581 1023 1032,'42'4'2451,"-42"-4"-1161,41 63 0,-41-63-129,21 72 645,-21-72-387,10 88 387,-10-88-516,0 99-129,-3-48 129,0-5 0,-8 2-387,7-24-129,-8 6-516,4-14 774,-2-11-516,10-5 258,0 0-129,-17-69-645,17 20 129,0 0-903,10-19 774,6-4-903,6 1 903,2 5-903,6 5 903,0 4-645,-30 57 645,67-81-129,-67 81 0,66-39 516,-66 39-516,58-14 516,-58 14-387,47 5-129,-47-5 129,0 0 387,43 35-258,-43-35 0,0 0 0,0 0-258,0 56 387,0-56 129,0 0-129,-40 29-387,40-29 258,-46 15-516,46-15 387,-55 4 258,55-4-516,-52 0 387,52 0-258,-41 0-258,41 0 258,0 0 258,-41 1-258,41-1-258,0 0 387,0 0 129,-15 58 0,15-58 774,8 58-516,-8-58-129,25 76-129,-25-76 903,36 91-903,-15-44 0,0 3-129,0 0 0,3 1-645,-6-9-774,8-2-2580,-1-4-387,2-23 0,2-13-258</inkml:trace>
  <inkml:trace contextRef="#ctx0" brushRef="#br1" timeOffset="143658.2167">21378 860 6063,'-14'70'4128,"9"-16"-129,5 6-387,4 11-2580,-3 8-1032,4-1 258,1 2-387,-1-13 516,1-6-516,-1-12 258,0-6-774,-5-21-1032,0-22-2193,0 0 0,0 0 258,-11-65-387</inkml:trace>
  <inkml:trace contextRef="#ctx0" brushRef="#br1" timeOffset="143872.229">21217 1047 1161,'-46'-71'4386,"46"71"-129,-45-41 0,45 41-1677,0 0-645,0 0-774,37 0-258,3 0-258,7 0 0,11 0 129,5-3-516,7-3-516,4 1-129,-6-2-903,5-1-2709,-6 0-774,-9 4 0,-7 2-129</inkml:trace>
  <inkml:trace contextRef="#ctx0" brushRef="#br1" timeOffset="144305.2537">21444 2201 8643,'28'22'4386,"-13"2"-129,-6 5-516,-2 5-3741,-2 16-387,0 17 258,-4 4-258,-1 7 129,0-8-258,-2 3-129,-4-18-1032,6 1-774,0-19-1677,0-24 0,0-13-258</inkml:trace>
  <inkml:trace contextRef="#ctx0" brushRef="#br1" timeOffset="144719.2774">21472 2516 2967,'-28'-24'3483,"13"17"258,15 7-129,-10 0-2967,10 0-258,10 4 258,8-4-129,12 0 129,2-8 0,10 1-258,2-8-129,4-1-129,-1-4 0,-2-1 387,-5-1-516,-6-2 129,-6 2-258,-8 0 258,-2 1-258,-5 3 258,-4 2-258,-4 3 129,2 2 0,-7 11 0,9-16 129,-9 16 0,8-4 129,-8 4 129,5 12 0,-5 4 0,-2 5-129,-4 12-129,-6 7 129,-2 6-258,-6 12 258,0 9-387,-2 0 129,3-4-258,2 0 129,1-14-258,13-1-2064,3-24-1935,8-22 129,10-15-645,3-24 517</inkml:trace>
  <inkml:trace contextRef="#ctx0" brushRef="#br1" timeOffset="145119.3003">22172 2199 4773,'-6'50'4257,"-1"-19"-903,4 3 387,-6-3-2838,1 8-774,1 3 0,-4-1 129,5 2-129,-4 4 129,3-3 387,-3 1-387,6-6 129,-1-1-258,5-2 258,2-7 0,12-4-129,4-13 129,10 0-129,9-11 129,7 3-129,5-7 0,5-9-258,-2-5 0,-1 1 0,-5 1-258,-9-5 129,-5 6-129,-12-4-258,-3 9-129,-16-11-1290,0 9-2193,-3-2-516,-12 2 0,-2 4 0</inkml:trace>
  <inkml:trace contextRef="#ctx0" brushRef="#br1" timeOffset="145372.3148">22079 2520 7998,'0'0'4386,"0"0"0,22 3-774,3 1-3741,9-1 0,5-3 0,8 0-387,-2-7-516,8 4-1419,-9-7-1677,-2-7-258,-4-2-387</inkml:trace>
  <inkml:trace contextRef="#ctx0" brushRef="#br1" timeOffset="145584.3259">22184 2247 9804,'6'24'4515,"9"-15"-387,10-6-258,6-3-4128,10 0-774,1-7-1032,7-1-2193,3-4-129,0-2-129,1-1 129</inkml:trace>
  <inkml:trace contextRef="#ctx0" brushRef="#br1" timeOffset="146221.3633">22826 2264 3354,'9'84'3612,"-9"-26"258,-5-9-387,-6 9-1806,6 5-903,-9-7 0,7-2 129,-6-10-387,4-5 129,-2-12-258,5-2 129,-1-15-387,5 1 129,2-11-258,0 0 129,0 0-129,0-17 129,0-8 0,5-6-129,-1-7 129,5-8-129,-1-9 129,5-1-129,1-2 0,3 4 516,3 1-516,1 6 258,7 6-258,-1 8 387,4 6-516,-1 10 387,0 3-387,1 7 0,-1 7 0,-5 0 0,-2 7 0,-3 2 0,-6 3 129,-4 3 129,-7 2 0,-3 5 0,-13-4 258,-6 2-516,-7-3 387,-6 0-258,-3-5 258,-2 1-387,-1-9 258,4 0-387,5-1 129,5-2 129,7-1-129,4 0 0,13 0 0,-11 0 0,11 0 0,0 0 129,0 12 129,2 2 0,4 6 0,6 4 0,2 7 0,6 3 129,1 5-258,4 1 129,1 2-129,-1-9-129,0 2-258,-4-11-129,2 7-1032,-13-19-2451,4-11-516,-1-6-387,-2-15-129</inkml:trace>
  <inkml:trace contextRef="#ctx0" brushRef="#br1" timeOffset="146582.3829">23321 2232 8643,'11'32'4386,"-5"-1"-258,-6-5-774,0 13-3354,0 2-258,0 5 387,0 1-258,-6 4 258,0-3-258,-3-1 387,4-2 0,1-5 0,4-1 0,0-7 0,8-3 129,5-10-258,8-1 258,6-9-258,5-2 0,4-7 0,3-7-129,1-1 0,0-3-129,-4-3 0,-4-7-387,-3 6-774,-13-11-2193,-5 0-903,-4 3-387,-7-6-129</inkml:trace>
  <inkml:trace contextRef="#ctx0" brushRef="#br1" timeOffset="146814.3973">23308 2525 6837,'-37'13'4386,"28"-6"129,9-7-516,-4 11-3870,17-4 258,11-2-258,11 1 258,6-4-387,10-2 0,3 0-258,3-12 0,0 2-387,-8-10-516,0 4-1419,-5-1-1935,-15-10 0,-3 8 0</inkml:trace>
  <inkml:trace contextRef="#ctx0" brushRef="#br1" timeOffset="147032.4097">23385 2210 8901,'-49'2'4902,"40"-1"-516,9-1 0,19 5-3741,8 4-258,16-1 0,10 1-129,13-2-387,14 5-1935,8-4-2193,-1-5-387,2-3-258,-15-8-387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4T17:20:47.651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Group>
    <inkml:annotationXML>
      <emma:emma xmlns:emma="http://www.w3.org/2003/04/emma" version="1.0">
        <emma:interpretation id="{EF5C4A4F-4C25-45C2-9436-E3D03D0A004E}" emma:medium="tactile" emma:mode="ink">
          <msink:context xmlns:msink="http://schemas.microsoft.com/ink/2010/main" type="inkDrawing"/>
        </emma:interpretation>
      </emma:emma>
    </inkml:annotationXML>
    <inkml:trace contextRef="#ctx0" brushRef="#br0">8417 12919 1548,'-12'-7'1548,"12"7"-516,0 0 129,0 0 387,0 0-258,0 0 0,0 0 0,0 0-129,-10 0-258,10 0-129,0 0-258,0 0-129,0 0-258,-7 13 0,7-13-129,-2 16 129,1-3-129,-1 1 258,2 3-258,0 3 129,0 4-129,0 2 129,0 6 0,0 5 0,0 5 0,0 5-129,2 1 258,-2 2 0,0-3 129,0 3 0,0-8-129,0-1 129,-2-10 0,2-1 129,0-7-387,0-6 129,0-2-258,2-5 129,-2-10-258,0 0 129,0 0-129,0 0-129,14-1-516,-14-12-1161,0-7-2064,6 3-258,-6-10-129</inkml:trace>
    <inkml:trace contextRef="#ctx0" brushRef="#br0" timeOffset="532.0304">8363 13290 3225,'27'-22'3999,"-6"8"-903,1-3-516,2-8-903,9 2-387,-4-4-516,7 2-258,-4-3-258,2 3 0,-6-1-129,4 2 129,-7 2 129,2 4 0,-5 0-129,0 1 0,-3 2 129,0 0-258,-3 1 0,2 4 0,-5-1-129,0 1 0,-13 10-129,14-12-129,-14 12-387,0 0-903,0 0-2451,0 9-387,-11-3-387,-4 8 388</inkml:trace>
    <inkml:trace contextRef="#ctx0" brushRef="#br0" timeOffset="984.0563">8428 13200 1,'31'4'3224,"-19"-7"-128,13 5-387,-14-2-2580,7 2-1161,3 1 258,-1 4 645,1 3 387,-4-3 387,6 8 258,-8-3 516,9 11 387,-5-8 0,6 7-387,-4-2-645,5-2-258,-2 0-258,-2-4 0,-1-2-258,-1 0 129,-3-3 0,-1-1-129,-3-1 0,0-1 0,-13-6 0,19 9 0,-19-9 0,15 7-129,-15-7-129,0 0-258,10 9-1032,-10-9-2451,0 0 129,0 0-387</inkml:trace>
    <inkml:trace contextRef="#ctx0" brushRef="#br0" timeOffset="1616.0918">9109 12976 2967,'12'12'3741,"-1"1"-258,-11-13-1935,11 16-903,-1-2 387,-7-2-258,7 9 129,-6-1-129,2 5 129,0 1-129,2 11-129,-4-1 0,4 5-129,-3-4-129,-1 3-258,0-2 0,1-3-258,-3-5 129,-1-9-258,6 0-387,-7-21-1161,0 0-2193,13 5-258,-11-15-387,8-4 388</inkml:trace>
    <inkml:trace contextRef="#ctx0" brushRef="#br0" timeOffset="2397.1371">9123 12934 4644,'0'0'4386,"0"0"-387,-1-17-258,9 3-3354,10 2-516,4-1 0,3-3 0,4 2 129,3 3 129,-3-2 129,2 5 258,-1-2-129,0 5 129,-6 4 0,3 1-129,-4 0-129,-2 6-129,-3 6 0,-1 0-129,-5 6 0,-4 1 0,-2 1 0,-4 4 129,-2-3-129,-5 1 258,-5-1-258,-3-1 258,-6-3-258,2 0 129,-2-5-129,-2-2 0,3-1 0,-1-1-129,5-1 0,2-6 129,12-1-129,-14 5-129,14-5 129,0 0 129,0 0-129,9 3 129,1 0-129,5-1 129,3 2 0,3 2 0,1 1 0,1 1-129,0 3 129,2 2 0,1 7 129,-4 1-129,-2 1 258,0 2-258,-4 2 129,-1 1-129,-5 1 258,-2-1-129,-8-5-129,0-1 129,-8 0 0,-2-2 0,-6-2 0,0 0 0,-8-3 0,-1-2 0,-5 1-129,0-2 129,-5-6 0,0 2 258,-5-7-258,2 0 0,0-3-129,4-3 0,2-4-129,5-2-387,12 6-258,-2-14-1161,15 4-2580,2 3 0,7-5-387,12 2 129</inkml:trace>
    <inkml:trace contextRef="#ctx0" brushRef="#br0" timeOffset="3373.1929">10115 12984 2193,'-13'-4'2967,"13"4"129,0 0-1935,0 0-258,0 0-129,0 0 0,0 0 129,0 8-129,0-8 387,0 0-129,0 12 129,0 2-258,0-14-129,0 27-258,-2-9-129,2 10 0,-2-3 0,2 10-258,0 1 129,0 3-129,0 0 129,0 2-129,0-2 129,0 0-129,0-5 0,0-5 258,0-5-258,2-5-129,-2-2 129,2-3-129,-1-3 0,-1-11 0,4 17 0,-4-17-129,5 12 129,-5-12-129,0 0 0,0 0-258,11 9-129,-11-9-903,7-9-2709,-7 9-258,6-20-387,0 8 0</inkml:trace>
    <inkml:trace contextRef="#ctx0" brushRef="#br0" timeOffset="4500.2572">10136 13186 2709,'0'0'3612,"14"10"-129,-14-10-2064,10 0-516,3 3 0,-13-3 129,27 0 0,-12-1 129,10 1-258,-1-2 129,7 2 0,0 0-387,9 0 0,-2 0-387,8 0 0,-1-3 129,7 3 129,-5-5-516,4 3 0,-2-5 0,-1 3 129,-2-1 0,-3 0 0,-5-1-258,-4 4 258,-6-3-129,-4 0 129,-6 5-129,-8-1 129,-10 1-129,17-1 0,-17 1 0,0 0 0,0 0-129,0 0-129,0 0-258,-9-4-516,9 4-2709,0 0-1032,-14-8 129,4 5-516</inkml:trace>
    <inkml:trace contextRef="#ctx0" brushRef="#br0" timeOffset="8204.4692">10146 13089 516,'0'0'1161,"0"0"-258,0 0-129,0 0-258,0 0-129,0 0 129,0-12-129,0 12 258,0 0 387,2-14-258,-2 14 129,2-17 0,-2 17-129,0-20-129,0 20-129,5-20-387,-4 7 129,1 2-258,-2 11 129,2-19 0,-2 19 0,3-19 258,-3 19 0,2-15 0,-2 15 129,4-14-129,-4 14-129,6-17 0,-6 17 129,4-19-258,-1 7-129,-3 12 129,2-17 0,-2 17-129,0-15 129,0 15 0,0 0 0,0-14 0,0 14 0,0 0 0,0 0 129,-7-12-129,7 12 0,0 0 0,0 0 0,-8-10 0,8 10-129,0 0 0,0 0 0,0 0 0,0 0-129,0 0 129,0 0-129,0 0 129,0 0 0,0 0 129,-12-3-129,12 3 0,0 0 0,-11 3-129,11-3 129,0 0-129,-16 12 0,13-2-258,3-10 129,-10 14 129,10-14 0,-7 15 0,7-15 0,-6 21 0,3-10-129,3 3-129,-3 3 129,3 2-129,-1-2-129,1 5 129,0-3 0,3 3-258,-3-1 258,3-1 0,-3-1 129,0 1 129,0-4 129,0 2 129,-1-4 0,-1 0 0,-3-1-129,5-1 0,-2-2-258,2-10-516,0 16-129,0-16-129,0 15 129,0-15-258,3 12 129,-3-12 129,0 0 387,5 12 0,-5-12 516,0 0 0,0 0-129,0 0 129,0 0 0,0 0 129,-3-10 0,3 10-129,-8-22-129,7 8-129,1-3-258,-1-2-258,1 0-258,0-2 259</inkml:trace>
    <inkml:trace contextRef="#ctx0" brushRef="#br0" timeOffset="9051.5177">10135 12932 1,'3'-22'644,"1"8"130,-4 14-258,0-12 516,0 12-387,0 0 129,0 0 129,0 0 129,-5-10 129,5 10 0,0 0 0,0 0-258,-13-5-258,13 5 0,0 0-258,0 0 0,0 0-387,0 0 0,0 0 129,0 0-129,0 0 0,0 0 129,0 0-129,0 0 0,0 0 0,0 0 0,0 0-129,0 0 129,0 0 0,0 0-129,-9 7 129,9-7 0,-3 18 0,1-3 129,0-2-129,1 4 0,-2 0 0,1 3 129,0-1-129,-2 2 0,1-1 0,-2 2 0,0 0 129,-1 2 0,3 2 0,-2-2 0,3 1 258,-1-3-387,2 2 258,0 2-258,1-3 129,0 0-129,0-4 0,2 1 0,1-1 0,-1 1 0,2-2 0,-1-2 0,1 4 0,-2-3 0,-1-1 0,-1 1 129,0 0 0,0-2 0,0-1 0,0-2-129,0 0 258,0-2-129,0-10-129,0 17 0,0-17 0,1 11 0,-1-11-129,0 0 129,3 13 0,-3-13 0,0 0 0,0 0-258,2 11 258,-2-11 0,0 0 0,1 11 0,-1-11 258,0 0-129,0 0-129,0 0 129,0 0 0,0 0-258,0 0 129,0 0-258,0 0 0,0 0 0,14 5-129,-14-5 0,0 0-645,13 2-1290,-13-2-1290,13 0-129</inkml:trace>
    <inkml:trace contextRef="#ctx0" brushRef="#br0" timeOffset="9932.568">10484 13528 903,'0'0'3483,"-5"-15"129,5 15-1419,0 0-903,0 0-645,0 0-258,0 0-387,0 0 0,0 0 258,0 0-129,0 0 0,2 7 129,-2-7 0,2 17 0,-1-4 0,3 3 129,-3-2-258,1 6 0,1 2 258,0-1-387,0 0 129,3 2 0,-3-1 0,0 2-129,1-6 129,0 0 0,-1-3-129,0-1 0,-1-2-129,0 0 129,-2-12 0,3 15-258,-3-15 129,0 0 0,3 12-258,-3-12-129,0 0-516,0-12-387,0 0-774,0 0-1290,-3-14-129</inkml:trace>
    <inkml:trace contextRef="#ctx0" brushRef="#br0" timeOffset="10616.6072">10561 13425 2580,'11'-4'3870,"2"4"-129,-13 0-129,17-17-3096,-2 10-516,5-1 0,-2 3 0,2 1-129,-3 1 129,0 3 129,-1 0 0,-4 3 129,-12-3 129,16 13-129,-10-2 258,-6 1-129,0 2 129,0 1-129,-6-1-129,-5 3-129,1 3 129,-6-7-129,-2 7-129,-2-4 129,-3 0-129,-1-4 0,2 0 0,-3-2 0,4-5 0,3 2 0,2-5 0,3-2 0,13 0 0,-16 0 0,16 0 0,0 0 0,0 0 0,0 0 0,9-4 0,-9 4 0,21 0 0,-7 0 0,0 7 129,2 0-129,0 1 258,2 5-258,0-2 129,1 2 0,1 2 0,0 2-129,4-2 258,-2 0-129,0 2 129,-3-5 0,3 4 0,-4-8-129,-1 4 129,-3-7 0,-4 0-129,-10-5 129,16 4-258,-16-4 129,0 0 0,0 0-129,0 0 129,0 0-129,0 0-129,0 0-258,0 0-516,0-8-3225,0 8-387,1-14 0,4 2-516</inkml:trace>
    <inkml:trace contextRef="#ctx0" brushRef="#br0" timeOffset="11884.6798">11704 13029 2322,'7'-12'2322,"6"11"-516,-13 1-2580,9-14-774,2 9-129,-11 5 258,17-8 388,-17 8 1031,14-9 515,-14 9 775,12-5 903,-12 5 129,0 0 258,0 0-387,14-9-129,-14 9-387,0 0-387,0 0-258,0 0-387,0 0-258,0 0 0,0 0-258,0 0 0,0 0 0,-3 7-129,3-7 129,-8 17 0,5-5 0,-3 5-129,-1 0 129,-1 5-129,0 4 258,-2 1 0,-2 5-129,-2 1 0,-2-1 129,-1 1-129,-2-3 129,-2 1 0,-3-7-129,4 0 0,-2-9-129,-2-1 129,0-4 0,3-1-129,-3-3 0,1-1 0,-2-5-129,1 0 0,-1 0 129,-1-8-129,1 1 129,1 0 0,0-5-129,-1-1 129,2 1 0,1-2 0,2 1 0,2 2-129,3-1 129,4-5 0,4 5-129,7-5 129,3 2-387,8-4 0,11 2 0,-1-5 0,8 5-129,1 0 129,6 0-129,-1 5 258,1 3 129,0 1 129,1 6-129,-2 2 258,4 2-129,-1 5 0,0 6 0,2 3 129,-1 2 129,3 6-129,-1-3 258,0 4-258,-1-4 129,1 4 0,-7-6 129,4 5-258,-7-9 129,2 4 129,-7-5-129,1-1 0,-7-4-129,-1 0 129,-4-3-129,-2-1 0,-13-5 0,15 2-129,-15-2 129,0 0 129,0 0-129,0 0-129,0 0 129,0 0-258,-6-2 0,6 2-258,0 0-1032,0 0-2838,0 0-387,0 0-258,-16-20-258</inkml:trace>
    <inkml:trace contextRef="#ctx0" brushRef="#br0" timeOffset="15696.8978">13490 13445 2193,'0'0'2838,"-13"5"-1548,13-5-645,0 0-129,0 0 258,0 0 129,-14 0 129,14 0 0,0 0 129,0 0 0,0 0 0,0 0-258,0 0-387,0 0 129,7 0-387,4 1 129,1-1-129,7 3 129,0-3 129,6 3-258,2-3 0,7 0 129,-2 0-129,8 2 0,-1-2-129,2 3 129,0-3 0,2 0-129,-3 2-129,-1 0 129,-4-2 0,-3 1-129,-4-1 0,-6 0 0,-4 1 0,-5-1 0,-13 0-129,13 0-129,-13 0-387,0 0-645,0 0-2322,-13 0-1032,-3-4-129,-1-1 0</inkml:trace>
    <inkml:trace contextRef="#ctx0" brushRef="#br0" timeOffset="16136.923">13271 13186 4644,'-13'-5'4515,"13"5"-516,0 0 0,0 0-3612,11-10-387,5 10-129,5 0 258,4-1-129,4 1 0,4 0 387,6 0-129,-1 2 258,5 2-258,-3-1 258,6 1-258,-1 0 129,1 3-129,-2-5 0,1 2 0,-1 0-129,-3 2-129,-4 0 0,-1-4-129,-9 2 129,-2 1-129,-6-2-129,-8-1-258,0 5-774,-11-7-2838,0 0-516,0 0-258,-16-5 0</inkml:trace>
    <inkml:trace contextRef="#ctx0" brushRef="#br0" timeOffset="16792.9605">13817 12894 3096,'14'15'4386,"6"-4"-516,-7-8 258,8 2-3612,11 6-516,4 1-129,4 2 129,5 1 0,-2 2 129,5-2 0,2 3 0,-4 0 258,3 4-129,-3-3 129,5 4 0,-4-5 0,2 7 0,-2-5 0,-4 1-258,0-2 129,-1 3-129,-3-6-129,-4 2-129,-5 1 0,-4-3 129,-4 1-129,-5-1 129,-7-3-129,-5 0 0,-5 3 0,-5-3 129,-8 1-129,-4-4 129,-8 5 0,-5-2 0,-4 3 0,-4-2 129,-4 3 0,0 1 0,-5 0 129,3 4-129,-1-2 0,2 4 0,2-4 0,1 1 0,5-4 0,5-1-129,4-1 0,5-6-129,4-1 0,5-5-129,12-3-129,0 0-387,0 0-1290,13 6-2193,3-10-258,6-1-129</inkml:trace>
    <inkml:trace contextRef="#ctx0" brushRef="#br0" timeOffset="17383.9943">15280 12896 3096,'12'0'4257,"-12"0"-258,0 0-129,14 2-3225,-14-2-516,6 13 0,-6-13 0,8 26 129,-3-12 0,0 7 0,1 1 0,0 8 0,-1 4 0,3 1-129,-3 5 129,5 1 0,-2 1-129,-3 1-129,2-2 129,-1-1-129,-2-8 0,-3-3 0,1-7 0,-2-3 0,0-4-129,0-15-387,0 15-516,0-15-1419,-9-8-1419,9 8-774,-7-21 129</inkml:trace>
    <inkml:trace contextRef="#ctx0" brushRef="#br0" timeOffset="17710.013">15401 13210 5547,'35'-34'4386,"-3"17"-258,0-9-645,6-3-3483,10 0-129,4 0 0,-3 0 0,1 5 129,-5 2 0,-6 2 129,-5 3 0,-8 3 0,-6 5 0,-8 5 0,-1 2-129,-11 2 0,0 0-129,0 0-129,0 0-516,3 14-1161,-9-8-1548,-7 1-774,1 2-258</inkml:trace>
    <inkml:trace contextRef="#ctx0" brushRef="#br0" timeOffset="18069.0334">15541 13145 1161,'-13'29'3870,"13"-12"129,-7-4-1548,7-13-1419,0 21-258,0-21 129,15 26-258,-3-16 129,5 9-129,-1-6 0,9 6-258,-6-2 129,7 6-129,-3-3 129,4 5-129,-2-4-129,0 3 0,-1-2-258,1-2 258,-4 0-258,-1-6-129,-1-2 129,-5-5-258,-1 3-129,-13-10-645,19 10-903,-19-10-2322,0 0-258,0 0-258</inkml:trace>
    <inkml:trace contextRef="#ctx0" brushRef="#br0" timeOffset="18469.0564">16126 12942 3870,'0'0'4386,"7"15"-387,-7-15 0,0 14-3612,0 2-516,6 6-258,-2 4 387,2 9 387,2 6-258,-4 0 387,3 7-129,-3-1 129,2 3 0,-5-8 0,4 1-129,-3-7-258,-2-8 0,2 1-1032,-2-13-3096,0-16-516,0 0-129,0-15-258</inkml:trace>
    <inkml:trace contextRef="#ctx0" brushRef="#br0" timeOffset="19180.097">16094 12944 3096,'29'-7'4386,"-12"-5"0,14 9-387,-5-2-2580,9-1-1548,2 2 0,7 0 129,-3 0 0,2 1 0,-3 3 129,-5 0 0,-2 4 0,-6 1 129,-2 3-129,-9 1-129,-1 5 258,-6-1-129,-6 6 129,-3-5 0,-5 6-129,-9-1 129,-3 1 0,-9-2 0,0 0 0,-5-2-129,0-1 129,-1-5-258,3 1 129,7-5-258,1 1 0,9-2 0,12-5 0,0 0-129,6 10 129,10-5 129,10-2-129,1 4 258,6 3-129,0-1 129,-2 4-129,3 5 129,-4 0-129,-1 6 0,-3 2 0,-3 5-129,-2-1 129,-3 8 0,-4-2 0,-6-2 0,-3 3 129,-5-4 0,-8 0 129,-9-8 0,-1 0 0,-13-11 0,1 0 129,-11-4-129,-3-2 258,-3-8-258,3 0-129,-6-3 0,3-4 0,4 0-258,1-3-129,9 2-387,0-12-387,20 15-1677,0-7-1935,10-3-258,4 5-258</inkml:trace>
    <inkml:trace contextRef="#ctx0" brushRef="#br0" timeOffset="19660.1244">17023 12948 2967,'0'0'3741,"0"0"-258,0 0-1161,0 0-2580,0 12 0,0-12 387,12 18 129,-8-6 387,4 9 258,-5 1-258,5 8 258,-8 1 129,8 13-387,-7-1 0,9 8 0,-6 0-129,8 7-258,-4-5 0,3 3 0,-2-10-129,2-1 0,-4-6-129,-1-5 0,-2-7-129,-2-10-258,3 1-1032,-5-18-2709,0 0-645,0 0-129</inkml:trace>
    <inkml:trace contextRef="#ctx0" brushRef="#br0" timeOffset="20002.1441">17147 13370 4386,'55'2'4773,"-23"-2"-516,14-4-258,2-6-3741,6 2-387,2-1 258,1-1 0,0 5 0,-4 0 0,1 2 258,-3-1-258,-4 2-129,-4 2 129,-4 0-129,-8 0-129,-4-3-516,-5 3-516,-22 0-1677,5-9-1677,-5 9 0,-18-10 129</inkml:trace>
    <inkml:trace contextRef="#ctx0" brushRef="#br0" timeOffset="20368.165">17083 13162 2709,'0'0'4257,"0"0"0,16-3-258,-6 1-3354,8-1-774,2 3 129,2-1 129,5 1 129,0 0 129,7 0 129,2 0-129,8 0 129,-3 0 0,10 1-129,0-1-129,3 0-129,1-2-258,2 0 0,-6 2 0,-4-4-129,4 4-903,-14 0-3096,0 0 0,-1 0-645</inkml:trace>
    <inkml:trace contextRef="#ctx0" brushRef="#br0" timeOffset="48695.7852">7462 13108 645,'1'13'2967,"-1"-13"-129,0 0-1677,0 0-1290,15 7 129,-15-7 258,0 0 387,11 6 387,-11-6 258,0 0 0,16 11-129,-16-11 129,13 5-129,-13-5-258,27 14-258,-9-7-258,3 1-258,4 4 129,0 2-129,1-1 0,2 3-129,-6-5 0,3 1-129,-4 2 0,-2 1 129,-5-1-129,1-2 0,-5 4 129,-3-5 0,0 3 0,-5-2 0,0-1 0,-2-11 0,0 18 0,0-18 129,-16 16 0,4-5 0,-3-2-129,-1 0 387,-2 2-387,-1 1 0,2-2 0,-2 2 0,3-3 0,-1 1 0,3-1 0,1-1 0,13-8 0,-21 14 0,21-14-516,-13 10-516,13-10-3096,0 10-129,0-10-387</inkml:trace>
    <inkml:trace contextRef="#ctx0" brushRef="#br0" timeOffset="56196.2143">8621 16332 774,'0'0'3870,"0"0"0,0 0-1548,0-12-903,0 12 129,0 0-258,0 0-258,0 0-129,0 7-258,0-7-258,0 17 129,0-17-129,6 29-258,-3-6 0,1 10-129,3 7 129,-2 11-258,-2 9 129,2 1 0,-3 10-129,-1-2 129,1-1 0,-1 1 0,-1-7 0,2-6 0,0-11-129,2-2 129,1-15 0,1-1 0,0-13 0,2-2-129,-8-12 258,14-10 0,-6-12 0,4-11 129,1-8 0,5-20 0,2 5 129,5-13-129,1 1 129,3 0-129,1 3-129,0 7 0,-1 4-129,-1 18 129,-3-2-129,-1 8 258,-3 2-129,-1 8 0,0 3-258,-3 5 129,2 1-516,-6 2-129,7 9-1290,-20 0-2580,19 0-129,-19 0-516,0 0 517</inkml:trace>
    <inkml:trace contextRef="#ctx0" brushRef="#br0" timeOffset="56534.2335">8832 16729 3096,'50'29'3870,"-19"-8"0,-7-11-387,3 2-3354,3 6 0,1 0 0,-1 10 387,-2-5-129,-1 7 0,-7-4 258,3 6 0,-10-9-129,4 7-129,-9-10-129,5 3-516,-7-6-258,-1-5-645,-5-12-1935,15 14-1032,-15-14-258,4-9 0</inkml:trace>
    <inkml:trace contextRef="#ctx0" brushRef="#br0" timeOffset="56864.2525">9475 16537 6837,'12'42'4515,"-10"-23"-516,6 12 0,1-6-4128,-2 15-258,-2 8 387,-1-1 0,1 8 258,-5 2 129,5 8 129,-5-11-129,0 9 129,0-17-387,0-2-129,0-11-516,-5-4-774,5-16-2838,0-13-645,0 0 0,4-26 0</inkml:trace>
    <inkml:trace contextRef="#ctx0" brushRef="#br0" timeOffset="57592.294">9507 16528 6837,'0'-20'4257,"6"-2"-129,3 8-1677,0 2-2193,1 0-129,3 5 387,1-1-129,4 6 129,-2-8 0,5 10 0,-2-2 0,4 2-129,-4 1-129,4 6 0,-7-1-129,2 9-258,-4-1 129,-4 1-258,-2 3 258,-2 6-129,-6-5 258,0 3 129,-2-2-129,-7 1-129,-1-5 129,-2 8 0,-2-7 0,-1-7-129,0 2 129,1-2-258,2-3 0,1-3 0,11-4 0,0 0 129,0 0-387,0 0 387,11 6-258,5-2 258,3-1 0,5-1 0,-2 8 0,3 0 0,-3 2 0,0 5 0,-1 8 0,-3-2 0,-4 1-129,-2 11 258,-4-5-258,-3 2 129,-5 1 129,0-1-129,-3-7 129,-4 3 0,-3-8 258,0 2-129,-6-10 129,3 1 0,-7-9 0,0 6 0,-2-6-129,-2-1 0,0-2 0,-1 0-258,1 1-387,0-2 258,5 0-258,1-4-516,18 4-1290,-17 0-2580,15-9 0,2-4-516,4-6 387</inkml:trace>
    <inkml:trace contextRef="#ctx0" brushRef="#br0" timeOffset="58232.3307">10398 16489 2193,'0'0'4128,"13"13"258,-13-13-774,0 0-1806,0 0-645,0 0-516,0 0-129,0 0 0,-4 11-129,4-11-129,-6 17 258,6-17-258,-5 29 129,2-9-129,1 6 129,-2 2-258,4 9 0,-5 2 258,5 5-129,-2-1-129,2 1 129,-1-5-129,1 2 129,0-6-258,0-3 258,0-8-129,0-5 0,-1 0-129,1-6-129,0-1 129,-3 1-258,3-13 0,0 0-129,0 13-645,0-13-774,-2-16-2193,0 4-516,-2-8-645,1-8 516</inkml:trace>
    <inkml:trace contextRef="#ctx0" brushRef="#br0" timeOffset="58619.3528">10305 16699 5805,'8'15'4515,"13"-5"-258,-7-10-258,5-11-3483,12 5-258,0-2 129,10-4 0,0-2 129,9 9 0,-3-2 0,9 4 129,-2-4-129,6 6-258,-1-3 0,5 2 0,1 6-258,0 2-129,0-5 129,-2 3 129,-4 3-129,-4-6-129,-6 2 129,-4 5 0,-10-6 0,-7-2-129,-3 0 0,-12 0-516,3 7-516,-16-7-1032,0 0-2322,-8 0-129,-10 0-516,-1 0 387</inkml:trace>
    <inkml:trace contextRef="#ctx0" brushRef="#br0" timeOffset="59732.4165">10431 16844 1161,'0'0'2451,"0"0"-1677,0 0 0,0-11 516,0 11 258,0 0 0,3-10 258,-3 10 0,2-12-258,-2 2-387,0 10-258,3-22-129,-3 22-258,2-22 129,-2 22-258,5-26 129,-3 14-258,-2-11 129,0 1-129,0-1-129,0 1 0,0 0 129,0-5 0,0-1 0,1-1 258,-1 1-258,5 7 0,-5-5-129,3 2 129,-1-1-258,0 6 129,0 2-258,1-1 258,-2 5-258,1-3 258,-2 16-129,4-25 0,-4 12 129,2 1-129,-2-2 129,0 14-258,0-15 0,0 15-129,0-12 0,0 12-258,0 0-258,0 0-645,7 16-2580,-1-1-645,-4-1-258,4 0 129</inkml:trace>
    <inkml:trace contextRef="#ctx0" brushRef="#br0" timeOffset="61759.5325">10858 16975 774,'12'-9'2838,"-12"9"-903,0 0-516,13-5-129,-13 5 0,0 0 129,0 0 0,11-3 0,-11 3-387,0 0 0,0 0-258,6 8-129,-6-8-258,3 21 129,-3-21-129,6 26 0,-5-6-129,2 6 0,-3-3 0,3 10 0,-3-7-129,1 6 129,-1-7-129,0 9 0,0-8 0,0 0-129,0-8-129,0 2 129,0-1-129,0-2 0,0-1 129,0-16 0,-1 17 0,1-17 0,-3 12 129,3-12-129,0 0 0,0 0 0,-11-5 0,11 5-258,-8-11 129,8 11 0,-7-17 0,2 4 0,3-4 0,0-1 0,2 1 0,0-7 129,0 1-129,0-6 0,5-5 129,1 1-129,3 4 129,1-5 0,1 5-129,0-3 0,1 12 0,1-6 0,2 10 129,1-2-258,1 4 129,1 2-129,-1 4 129,2-1 0,0 7-129,-1-2 129,1 4 0,-3 0 0,-2 3-129,-3 2 258,-1 4-129,-1 2 129,-9-11 0,8 14 0,-8-14 0,2 19 0,-2-19 0,0 17-258,0-17 516,-13 14-258,1-7 129,0 1 129,-4-5-129,-1 3 129,-4-2 0,0 0-129,-2-1 0,3-1 0,-1 2-129,3-4 0,4 3 129,2-3-129,12 0-129,-15 0 258,15 0-129,0 0 129,0 0 129,0 0-129,0 0 0,15 17 129,-3-12-129,4 7 0,2 3 0,3 3-129,1 3 0,2 6 0,1-4 0,-2 12 129,2-6-129,-1 2 129,-3-5-129,3 7 0,-4-11 0,-1 0 129,-4-5-129,-1-4 0,-14-13 129,19 17 0,-19-17-129,0 0 129,9 2-387,-9-2-516,0 0-1290,7-22-2451,-7 3 258,4-3-645</inkml:trace>
    <inkml:trace contextRef="#ctx0" brushRef="#br0" timeOffset="62743.5887">12561 16380 3612,'0'12'4128,"0"2"-387,0-14-129,0 0-2580,-15 5-1419,9 5 258,-2 2-129,-1 0 387,-1 5 258,-5 3 387,3 4-258,-8 2 129,3 11 129,-8-1-387,2 9 129,-6-3 0,3 6 0,-6-7-129,2 5 129,-2-13-258,5 2 258,-4-11-516,5 0 258,-1-11-258,4 1 0,-1-14 0,3 0 0,4-2 0,-3-8-129,3-7 129,1-7-129,2 2 0,0-5 0,3-1-258,-2 1 258,6 5-129,0-3 0,5 3 129,2 2 0,1 3 0,7-3-129,5 8 129,7 0-129,3-5 258,4 1-129,4 8 0,2-2 129,4 1 0,3 7 0,4-1 0,0 3 129,3 4 0,-2 7-129,2 5 129,-3 5-129,-3 1 129,-2 5 0,0 2-129,-2 1 129,-4-6 0,1 5-129,-7-9 129,0 1 0,-4-2-129,-2-2 0,-8-7 129,-2-3-129,-11-7 129,12 14-129,-12-14 0,0 0-129,0 0-516,-7 0-2064,-3-10-1806,10 10-258,-23-25-258</inkml:trace>
    <inkml:trace contextRef="#ctx0" brushRef="#br0" timeOffset="63511.6327">10077 17622 5547,'-9'11'3870,"4"8"258,5-19-1032,0 0-2838,1-5 129,-1 5-258,0 0 129,0 0 0,11-11 258,-1-6-129,1-1-258,10-13 129,5-15-129,14-14 129,10-15 0,17-33-129,12 8 0,17-12-258,12-3 129,8-11-129,13 14-387,-2-11-129,2 15-516,-10-4-1161,-8 11-2064,-2 11 0,-18-2-258</inkml:trace>
    <inkml:trace contextRef="#ctx0" brushRef="#br0" timeOffset="71096.0664">13840 16907 258,'-13'-12'1161,"13"12"0,-10-4 258,10 4 129,0 0-258,-15-1-387,15 1 258,-11-4-645,11 4 0,-12-3-258,12 3 0,0 0 0,-11-6 0,11 6-129,0 0 258,0 0 258,0 0 0,0 0 0,-12-8 129,12 8-129,0 0 0,0 0-129,0 0 0,0 0-258,0 0 0,0 0 129,12 0-129,5 3 0,4-3 0,9 0 0,6 0-129,7 4 0,4-4-129,5 3 129,3-1-129,1 0 0,-2 4 0,-1 0 0,-3-3 0,-6-3 0,-3 4-129,-3 1 0,-9 0-258,-8-2 0,-1 9-774,-20-12-1419,0 0-1935,12 5-129,-12-5-129</inkml:trace>
    <inkml:trace contextRef="#ctx0" brushRef="#br0" timeOffset="71684.1001">13793 16602 1032,'-14'-5'3225,"14"5"516,0 0-2193,0 0-1290,0 0-129,-11-2 129,11 2 0,0 0 387,0 0 258,0 0 0,0 0-258,0 0 387,0 0-129,0 0 129,0 0-387,8-2 0,12 2-258,1 0 129,9 0-258,7 2-129,5 0 0,5 0 0,2 1-129,4 4 0,-3 1 0,0-3-129,-1 3 258,-2 1-129,-6-4 0,-2 0-129,-4 1 129,-6-3 0,-3-3 0,-7 3 0,-5-3-129,-2 0 258,-12 0-129,0 0 0,0 0-258,0 0-258,0 0-903,0 0-2580,-12 0-516,-3-5-516</inkml:trace>
    <inkml:trace contextRef="#ctx0" brushRef="#br0" timeOffset="72591.152">14237 16169 1548,'-16'0'3999,"-3"5"258,19-5-645,0 0-2838,0 0-903,0 0-129,0 0 258,0 0 129,9 7 129,4-2 258,0 2 0,9 6-129,1-3 129,7 9 0,3 0-129,6 5-129,4-2 0,4 5-129,6 4 129,2 1-387,5-1 258,0 5-387,-1 3 129,0-4-129,-1 0 129,-8 2-129,1-3 258,-6-8-129,-4 5 0,-5-6 0,-6-2-129,-5-3 129,-5 4-258,-6-11 129,-5 6 0,-8-2-129,-1-3 129,-6 5 129,-5-6 129,-9 1-129,-1 1 129,-7 9 0,-3-3 0,-3 4 129,0-3 0,-6 9 129,-2-6 129,0 11 129,-8-11 0,5 4 258,-6-5-258,4 9 0,-1-9 0,9 2-129,1-4-258,7-3 0,5-2-129,9-6-129,5 2 0,12-13-129,0 0 0,0 0-516,0 16-645,0-16-1935,18-5-903,4-3-516</inkml:trace>
    <inkml:trace contextRef="#ctx0" brushRef="#br0" timeOffset="73416.1992">15702 16444 516,'0'0'516,"0"0"-129,0 0 129,9 12 516,-9-12 258,10 21 0,-5-7 387,1 6-516,-3 4 258,3 10-258,-3 4-129,4 10-258,-6 5-258,6 11 129,-4-8-387,1 16 258,-1-13-516,0 5 387,2-17-258,-4 3 129,1-16-516,-2-2-387,0-5-903,0-10-1290,0-17-1419,0 0 0</inkml:trace>
    <inkml:trace contextRef="#ctx0" brushRef="#br0" timeOffset="73795.2209">15758 16774 3483,'29'-16'4515,"-4"2"-129,-3-17-129,3-4-3999,8 5-129,6-3-129,3 4 258,-4-1 258,2 7 129,-9-2-129,-1 8 0,-5 3 0,-2 6 129,-7-3-387,0 6 129,-6 0-387,-10 5-129,17-4-258,-17 4 0,0 0-387,0 0-645,3 12-903,-11-6-1290,-5 1-1290,1 5 129</inkml:trace>
    <inkml:trace contextRef="#ctx0" brushRef="#br0" timeOffset="74139.2404">15889 16679 774,'-6'15'1419,"-7"0"0,13-3 258,0-12 387,0 21 0,0-21-129,17 24 129,-17-24-258,29 29-516,-14-9-387,14 7-258,-6-7 0,11 13-129,-1-4-258,0 2-129,1-3 0,1 2 129,-3-6-258,-4 1 129,-5-4-129,-4-6-129,-2-2 129,-6 0 0,-11-13-129,11 16-129,-11-16-258,0 0-903,0 0-1419,-11 1-1806,-6-7 0,6-9-258</inkml:trace>
    <inkml:trace contextRef="#ctx0" brushRef="#br0" timeOffset="74520.2619">16495 16519 3870,'0'14'3870,"0"-14"258,0 0-387,-2 21-3741,2-9-258,2 5 258,3 12 258,-1 2 129,4 13 516,-7-2-258,9 12-129,-9-4 129,5 7-258,-5 1-129,3-2 0,-4-15-129,0 4 0,0-12-129,0 1 129,-2-15 0,-1-4-129,3-15-516,0 0-1290,0 0-1935,-7-8-1032,3-21-129</inkml:trace>
    <inkml:trace contextRef="#ctx0" brushRef="#br0" timeOffset="75243.3037">16343 16479 4902,'0'0'4515,"0"0"-387,8-2 129,10-6-3999,3 4-516,3-6 258,6 3 0,3 4 258,0-4 129,4 5-387,-3 2 258,3 0-258,-6 5 258,1 4-258,-4 3 0,-2-1 0,-7 1 129,-3 2 0,-5 1 0,-5 1-129,-4-3 129,-2 3 0,-7 1 0,-3-5 129,-7 3-129,1 2 0,-8-4 0,1-3 0,-1 0 0,2 0 0,0-8-129,3 7 0,4-9-129,4 4 0,11-4 0,0 0 0,0 0 0,0 0-129,8 9 258,9-6-129,4 4 0,6-3 129,2 9 0,2-6 0,0 9-129,1 1 129,-4 6 0,-2 6-129,-1 0 0,-8 1-129,1 6 129,-9 2-129,-3-7 129,-6 0-129,0 1 129,-9-5 258,-10-4 129,-1 2 0,-8-10 0,-2-1 129,-5-6-129,1 7 129,-6-14 0,4 4 129,-2-5-129,4 0-258,2-6 129,3 0-258,4 1 0,1-8-387,12 5-258,-6-5-1419,16-1-2580,2 2-387,5-8 0</inkml:trace>
    <inkml:trace contextRef="#ctx0" brushRef="#br0" timeOffset="75844.3381">17338 16487 4644,'10'12'4515,"-10"-12"129,0 0-774,0 0-2580,-2 14-1161,2-1 0,0 4 0,0 11 0,0 3 0,0 8 0,-1 10 129,-3 6-129,0 8 0,-3-2-129,2 0 129,1-3 0,1 6 129,2-5-129,1-4-129,0-13 129,1-4 0,3-7-129,1 5 0,-2-15 0,-2-3-258,3-5 129,-4-13-129,2 14-774,-2-14-1161,-9-12-2193,9-8-387,-5-8-129</inkml:trace>
    <inkml:trace contextRef="#ctx0" brushRef="#br0" timeOffset="76181.3573">17325 16929 1677,'33'10'4128,"-13"-11"258,15 4-387,-1-1-2451,8-2-1290,7 0 387,1-2-258,6 0 129,-4-2-129,3 4 258,-6 0-258,0 0-129,-9 0 0,-5 2-129,-8 2-258,-8-1 0,-5 2-258,-14-5-645,0 0-1032,0 0-1677,-20 0-903,3-2-129</inkml:trace>
    <inkml:trace contextRef="#ctx0" brushRef="#br0" timeOffset="76611.3819">17352 16721 129,'-11'12'3225,"11"-12"387,0 0-516,0 0-2967,0 0-129,0 0 258,5 0 258,-5 0 0,23-4 129,-8 0 0,9 4-258,1-2 0,9-2 0,3 1-129,8 1 129,2-8 258,11 1-258,-3 1 129,6-2 129,-3-2 0,0 5-258,-7-2 0,-1 3 0,-8 2-387,-4-1 0,-8 4-387,-10 1-129,2 0-903,-22 0-1032,0 0-1935,0 0-129,0 0 129</inkml:trace>
    <inkml:trace contextRef="#ctx0" brushRef="#br0" timeOffset="77307.4217">16882 17552 4773,'71'-98'4515,"-13"33"-645,-3-22 0,10-3-4386,11-24-516,18 18-129,2-23 129,12 15 129,-3-9 0,1 18 387,-3 1 0,-1 9 258,-6 14 387,-12 4-129,-7 14 0,-15 10-258,-12 8-903,-11 6-1032,-4 21-1419</inkml:trace>
    <inkml:trace contextRef="#ctx0" brushRef="#br0" timeOffset="78847.5098">19124 16427 774,'5'10'3999,"-5"-10"129,0 0-516,0 0-3096,0 12-516,0-12 129,0 13 129,0-13 258,-5 20-129,4-1 129,-7 0 0,2 16-129,-9 3 0,-4 12 129,-6 4-258,-4 7 129,-6-4 0,-2 6 0,-5-3 129,2-2-129,-4-17 0,3 3 129,-1-19-129,4-7-258,-4-2 0,3-4-129,-1-10 129,1-4-129,3-10 0,3-5-258,5-6 129,2-5-129,7-3 129,1-9 129,10-3-129,2-5-258,6 7 0,2-8-129,10 8 0,-2-1 0,15 11-129,-5-5 0,9 12 129,-2 8 129,9-2 0,-2 6 129,6 10 258,5 2 0,-1 5 0,6 13 0,1 10 0,5 6 129,-3 7 258,5 9 0,-5 2 0,3 5 258,-7-10-129,5 8 129,-8-12-129,-1 6 129,-7-10-258,2 7-129,-7-14 0,-1-2 129,-6-6-129,-5 3-129,-5-14 0,-2-2 0,-14-11 0,14 6-129,-14-6-129,0 0-258,0 0 0,0 0-1419,-6 1-2322,6-1-774,-24-5 0</inkml:trace>
    <inkml:trace contextRef="#ctx0" brushRef="#br0" timeOffset="125319.1679">18958 12922 1161,'0'0'1806,"0"0"-516,0 0-258,0 0 0,0 0-387,0 0 0,0 0-129,0 0-129,0 0 129,0 0 0,0 0 0,0 0-129,0 0 0,-4 12-258,4-12 0,-7 22-129,-1-7 0,1 3-129,-1 2 129,-2 4-129,-2 1 129,1 1-129,-3 3-258,-1-4 258,0 3 0,-4 2 0,0-1 129,-5 0 0,2-3 0,-4-1 0,-1-4 0,0-1-129,0-1-129,0-4 129,4-1 0,-1-4 0,1-4 0,0-2-258,2-4 258,1 0 0,0-5 129,0-5-129,0-2 0,3 0 0,0-5-258,1 2-258,3-2-258,1-4-129,3 2-129,3 2 0,0 1 0,0 0 129</inkml:trace>
    <inkml:trace contextRef="#ctx0" brushRef="#br0" timeOffset="125731.1914">18553 12982 258,'43'-2'903,"-23"4"258,-3 5-129,-2 2 0,-1 7-129,1 4-129,0 5 0,3 5-129,4 6 0,-1 1 129,9 6-129,1 3 129,8 0 0,-3 0 0,8 5-129,-3-3 129,2-2-129,-1-2-258,1-5-129,-3-1 0,-1-6 129,-5-9 0,-4-3-129,-2-10 0,-4-2 129,-7-5-258,-5 0 129,-12-3-516,0 0-903,6-14-2838,-6 14-258,-16-14-258</inkml:trace>
    <inkml:trace contextRef="#ctx0" brushRef="#br0" timeOffset="128167.3308">18779 13134 645,'-7'-4'1935,"7"4"-129,0 0-258,0 0-258,-13-1-903,13 1 129,0 0-258,0 0-129,-7-11 387,7 11-129,0 0 387,0 0-129,0 0 258,0 0-387,-2-12 129,2 12-387,0 0 0,0 0-258,0 0 0,0 0 129,0 0-258,0 0 0,-11-7 129,11 7 129,0 0-129,-11-5 129,11 5-129,0 0 258,0 0-258,-12-7 129,12 7-129,0 0 129,0 0-129,-10-15 129,10 15-129,0 0 0,-9-12 0,9 12 129,-8-10-129,8 10 0,-12-7 0,12 7 129,-16-7-129,16 7-129,-19-10 129,19 10 0,-21-7 0,10 2 0,0 0-129,0 1 129,-1-1 0,12 5 0,-16-5 0,16 5 0,-15-6 0,15 6 0,-12-2-129,12 2 129,-12 0-129,12 0 129,-16 0 0,16 0 0,-18 0 0,18 0 0,-21 2 0,9 1 0,-1-1 0,1 2 0,-2-1 0,3 2 0,-3-2 0,3 2 0,0-2 0,11-3 0,-18 9 0,18-9 0,-13 12 0,13-12 0,-12 12 129,12-12-258,-7 13 129,7-13 129,-6 13-129,6-13 0,-2 13 0,2-13 0,-3 17 129,3-17 0,-2 24 0,1-13 0,1 1 0,0 1 258,1 0-258,5 4 0,1-5 0,2 2-129,2-3 0,1 1 0,0 0 0,3 2-129,-2-3 129,2 0 0,0 0 0,2 0 0,0 0 0,3 1 0,4-2 0,-1-1-258,3 4-387,-5-6-1548,0-4-1806,13 9-258,-7-12 259</inkml:trace>
    <inkml:trace contextRef="#ctx0" brushRef="#br0" timeOffset="142808.1682">10753 7088 258,'-11'-3'1161,"11"3"-129,0 0-129,0 0 0,0 0-129,0 0 0,0 0 129,0 0 0,0 0 0,0 0 0,18 0 129,-6 0 0,7 0-258,-3-1 0,6-2-387,1-1 0,0 1-129,0-1-129,0 2 0,-1 0 0,2 2-129,-5-4 129,3 3 0,-6-1-129,3 2 0,-3-2 0,-2-2 129,-14 4-129,20-3 258,-20 3-258,10-3 0,-10 3 0,0 0 0,0 0 0,0 0-258,0 0 129,0 0 129,0 0 0,0 0 129,0 0-129,2 7 0,-2-7 0,0 12 0,0-12 0,-2 12 0,2-12 0,-2 15 0,0-4 0,1 2 0,0 2 258,0-1-258,-1 3 0,2 2 129,0 3-129,0 3 129,0-1-129,3-3 129,-1-4-129,1 2 0,-2-4 0,2-1 129,-3-14-129,4 12 129,-4-12-129,0 0 129,0 0-129,0 0 0,0 0-129,0 0 0,0 0-129,0 0-387,0 0-774,12 10-1677,-12-10-1290,9-5 129</inkml:trace>
    <inkml:trace contextRef="#ctx0" brushRef="#br0" timeOffset="143535.2098">11467 7068 774,'0'0'1419,"0"0"-258,0 0-129,-3 12-258,3-12-258,0 16 129,0-16 258,-1 24-129,-1-10 129,2 2 129,0 0-258,0 3 0,3-5 0,6 1-129,-3-5-129,9-1-129,0-6-129,4-3-129,3-4 129,3-7-129,0-6 0,3 0 0,-3-7 258,1 5-258,-5-8 129,0 5-129,-8-4 129,-1 4 0,-8-3 0,-1 2-129,-3 1-129,-5 1 258,-4 3-258,-4 4 129,-2 0-129,-2 4 0,-2 5 129,-2 5-129,-1 0 129,-1 4-129,-3 9 0,0 3-129,-1 9 0,0-3-387,5 9-387,-4-6-258,11 7-387,-4-7-645,11 4-774,-1-5-516,5-10-645</inkml:trace>
    <inkml:trace contextRef="#ctx0" brushRef="#br0" timeOffset="144023.2377">11670 6975 2580,'1'7'3741,"0"5"-129,-1-12-2838,2 15-774,0-3 129,-2-12 129,4 21 0,-3-10 258,3 5-258,-2-1 387,5 4-258,-1-2 0,5 2 129,-1 5-258,4 3 129,-1 3-258,5 6 129,-1 2-258,0 3 0,0 3-258,-2 1 258,-1-3-129,-5-1 129,-3-9 0,-1-4 0,-5-6 0,0-5 129,0-17-129,0 17 0,0-17-129,0 0-516,0 0-903,-3-9-1548,3-9-1161,3 7 0</inkml:trace>
    <inkml:trace contextRef="#ctx0" brushRef="#br0" timeOffset="144871.2862">12065 7098 2580,'0'0'3096,"0"0"-2064,0 0-1032,0 0 129,6 6 387,-6-6-129,14 16 387,-14-16 0,22 19 129,-6-5-129,2 4 0,5 1-258,0 3-258,0-1 129,2 2-258,-2 3-258,0 0 129,-3-3 0,-5-1 0,-2-5 129,-4 2 129,-3-6-129,0 0 258,-6-13 0,4 13 0,-4-13 129,0 0-129,1-8 0,-1 8-129,4-29 258,1 7-387,2-4 0,3-2-129,5-2 0,0-2 0,5-2 129,2 0-129,0 1 0,0 5 258,-1 1-258,-3 4 258,-3 2-258,-3 6 0,-12 15-129,14-17-129,-14 17-387,0 0-645,10 0-1806,-6 10-1419,-4-10-129</inkml:trace>
    <inkml:trace contextRef="#ctx0" brushRef="#br0" timeOffset="145735.3356">12790 6982 2451,'5'11'3612,"-5"-11"387,0 0-3096,7 21-1032,-2-7 129,3 8 0,-1-3-129,1 3 129,0-1-258,4 1 129,-3-1 129,2-1 0,0 3 0,0-4 129,1 2-258,-3-2 258,-1 2-129,0-2 0,-3-5 0,0 2 258,-4-5-129,2 2 258,-3-13 258,0 0 0,0 0 0,0 0 0,-3-6 0,2-6 0,-6-7-129,5-3-258,-4-5-129,1 0-129,1-1 129,0 3-258,2-1 258,2 3-258,0 1 129,0 3 129,6 3-129,3 0 129,6 2 129,2 2 129,6-2-258,4 2 129,4 0-129,3 0-129,1 2 129,0 3 0,3 0-129,-6 0 0,-2 3 0,-5 1-129,-3 3 129,-6 0-129,-3 0-129,-13 0-387,19 4-1161,-19-4-2580,0 0 0,6 11-129</inkml:trace>
    <inkml:trace contextRef="#ctx0" brushRef="#br0" timeOffset="152479.7213">13528 7196 1419,'13'-1'2064,"-13"1"-1935,12-5-129,-12 5 0,0 0 387,15-4-129,-15 4 387,0 0 0,0 0-129,0 0 258,0 0 0,0 0-258,0 0-129,0 0 0,0 0-258,14 13-129,-10-2 129,-4-11-129,15 22 129,-6-5-129,1 2 0,3 0 129,-3 5-129,2 0 387,1-3-258,-1 2 129,-2-3 0,2-4 129,-4-2-129,2-2 0,-10-12 129,14 17-258,-14-17 129,13 10-129,-13-10-129,12 7 129,-12-7 0,12 0 258,-12 0-129,11-14 129,-5-2 129,0 0-258,1-7 129,1-2 129,1-2-258,2 1-258,-3 0 129,5 1 0,-4-2-129,2 8 0,-1-1 0,1 4-129,-2 0 0,1 2 129,1-1 0,0 2-129,2 1 129,-1-3-129,2 4-258,-6 0 0,6 3-903,-14 8-1935,10-14-1161,1 14 258</inkml:trace>
    <inkml:trace contextRef="#ctx0" brushRef="#br0" timeOffset="153146.7593">14611 6972 645,'-8'10'3999,"8"-10"-387,-20 4-129,20-4-3483,-26 3-645,9 2 258,-2-4-129,-2 6 258,-3-4-129,1 3 645,-3 6 0,-1-3 129,2 2 129,0-1 0,1 6 0,2-5-129,3 4 129,4-4-258,6 0-129,9-11 0,0 21 0,0-21-129,22 21 258,-1-7-258,5-1 0,0 0 0,4 2 0,0 0 0,-1 0 0,-1 1 0,-4-2 0,0 3 0,-5-1 0,1 1-258,-4 1 258,-5 0 0,-2-4 258,-4-2-129,-5 4 0,0-4 0,0-12 129,-21 19 0,4-9 258,-4-4-258,-1 3 0,-6-1 0,2-2-129,-3-3 0,3 1-129,1-1 0,1-3-258,8 2-387,-4-3-1290,8-7-2322,12 8-516,0 0 388</inkml:trace>
    <inkml:trace contextRef="#ctx0" brushRef="#br0" timeOffset="156954.9773">16430 6985 258,'0'0'774,"0"0"129,0 0 258,0 0-129,0 0 387,0 0-129,0 0-129,4 14-258,-4 0-258,0 0 129,1 8-129,-1 4-258,4 8 0,-1 9-387,-1 3 129,3 6-129,-2 4 0,2-2 0,-1 1 129,-2-5 0,0-4 129,-2-9-129,5-6 258,-4-7-258,2-6 0,-2-6-129,-1-12-129,3 15-645,-3-15-774,0-8-2451,0 8-129</inkml:trace>
    <inkml:trace contextRef="#ctx0" brushRef="#br0" timeOffset="157491.008">16268 7003 1419,'0'0'4128,"0"0"-129,20-4-258,4 1-3741,6 1-258,6-1 0,7-1-129,1-1 129,3 4 129,1-6 0,-3 5 129,-2 0 129,-6 2 0,-1 0 0,-7 5 0,-3 7 0,-4 3 129,-6 3-258,-2-1 0,-6 5-258,-2-2 258,-5 1 0,-1-1 258,-5-2 0,-9-3 0,-1 0 258,-9-1-129,1-1 129,-10-1 0,2 0-129,-7-4 0,3 1-129,0-2 0,0 0-258,4-1 0,2-1 0,6-1-387,1-4 0,9 7-516,-2-7-516,15 0-2193,0 0-903,0 0 129</inkml:trace>
    <inkml:trace contextRef="#ctx0" brushRef="#br0" timeOffset="158376.0586">16996 7080 129,'0'0'-128,"-12"0"128,12 0 128,0 0 517,-11 0 0,11 0 258,0 0 129,0 0 0,0 0-129,-13-5 129,13 5-129,0 0-129,0 0-387,0 10-129,0-10 129,11 21-129,1-7 0,1 5 0,5 1-258,5 4 0,0 2 0,4 3 0,0 0 0,3 0-258,-2 0 258,-1-2 0,0-1 258,-5-7 0,-1-1 387,-5-11 0,0-1 0,-5-6-129,0-4 258,-6-13-129,4-1-258,-5-8-129,-1-1-129,-1-5-258,2 0 0,1-1 129,-2 4-129,8 0 129,-3 2-129,3 5 0,3-1 129,0 4 0,3 3 129,-6 1-129,4 2 0,-15 13-258,18-19-516,-18 19-1290,20-2-1677,-20 2-516</inkml:trace>
    <inkml:trace contextRef="#ctx0" brushRef="#br0" timeOffset="159219.1068">18158 6982 1806,'0'0'3354,"-10"0"387,10 0-2838,-20 3-645,5 3-129,-1 0-129,-2 2 0,-2 2 0,2 0 129,-3 3 258,0-1-129,1 6 129,-1-4 258,3 7-129,1-4 129,3 5 0,2 4-258,8 2 0,4 0-129,1-2 129,10 3-387,5-2 129,3-2-129,7-3 129,0-7-129,4-2 129,3-5 0,3-6-129,0-2 129,1-9-129,-1-7 129,0-5 0,-3-8-129,-1-1 0,-7-6 129,-1 5-129,-7-7 258,-6 6-258,-5-2 0,-6 4 0,0 2 129,-12 4 0,-2 4-129,-4 2 129,-4 5-129,-4 4 0,-1 6 129,-2 3-129,0 0-129,-3 9 0,4 5 0,-4 2-516,8 3-129,-2 0-516,8 4-1161,1 4-1677,4-11-258</inkml:trace>
    <inkml:trace contextRef="#ctx0" brushRef="#br0" timeOffset="159547.1256">18329 7020 2451,'-24'48'4386,"22"-19"-258,-9-6-387,1 11-3612,5 7-258,-1 9-129,-2 1 129,4 10-129,-4-3 258,3 6-129,-3-4 129,6-3 0,-2-8 0,4-1 0,0-9-774,5-10-2580,10 5-774,-15-34 0</inkml:trace>
    <inkml:trace contextRef="#ctx0" brushRef="#br0" timeOffset="163255.3377">19510 7021 129,'0'0'1677,"0"0"0,0 0-387,0 0-258,0 0 0,0 0-387,6 1-129,-6-1 0,20 2 129,-2-2 0,0 1-129,9 1 258,4-2-129,5 0-129,3 0 129,3 0-387,3 0 0,1 0 129,-2-2-258,1 2-129,-5 0-387,-5 0-129,1 0-516,-12 0-516,-3 0-1677,0 0-903</inkml:trace>
    <inkml:trace contextRef="#ctx0" brushRef="#br0" timeOffset="163791.3683">19991 6788 903,'12'15'3483,"17"-1"129,-12-6-2322,10 1-1161,4 6-129,5-5 0,0 5 129,2-3-258,-2 0 129,-3 1 0,-5-2 0,-4 0 129,-5 0-129,-3 1 516,-7 0-258,-3 1 258,-4 1-129,-2 0 129,-2 4-258,-7 1 129,-3 4 0,-3 1-258,-2 3 0,-4 2 0,-1 0 0,-6 0 129,1-2 258,-5-1-129,3-1 0,-5-7 258,4 4-258,-1-5-129,5-2 129,2-3-258,8-3-129,2-1-387,3-2 0,8 5-387,3-11-387,0 0-1290,7 12-1677,-7-12-129</inkml:trace>
    <inkml:trace contextRef="#ctx0" brushRef="#br0" timeOffset="166259.5093">20884 6763 1032,'-12'-4'3096,"12"4"-2322,0 0-129,0 0-387,0 0 0,0 0 129,0 0 0,4 5 0,-4-5 0,7 11 129,-7-11 0,9 13 129,-4-1-129,0 1-129,1 6 129,0-2-129,4 7-129,1 1 129,-1 5-258,4 3 0,-1 3-129,3-2 129,-4-1-129,1-1 0,-1-4 0,-5-6 0,2-2 0,-5-7 129,-4-13 387,6 16-129,-6-16 0,0 0 258,0 0-258,-8 0 129,8 0-129,-21-17 0,12 2-129,-4-2-129,3 0 129,-2-6-129,2-4 0,1 0-129,5 2 129,1 0-258,3 4 258,1-3-258,10 1 129,7 1-129,4 7 0,6-2 129,4 0-258,3 3 516,1-1-258,-2 3 0,0 5 0,-2 1 0,-5 2 0,-2 2 0,-9 2-258,3 0 129,-8 0 129,-11 0-129,15 4-129,-15-4-129,0 0-645,2 14-774,-2-14-2193,-10 11-387,10-11 259</inkml:trace>
    <inkml:trace contextRef="#ctx0" brushRef="#br0" timeOffset="167003.5521">21522 6834 1,'0'0'3482,"0"0"-128,6 0-2451,-6 0-258,0 0-129,0 0-387,12 15-129,-12-15 0,13 22 0,-4-7 0,0-1 0,1 8 129,2 1 129,-1 4-129,3 0 258,-1 1 0,0-2 129,1 0-129,0-2 258,-3-6-387,1 0 0,-1-5 129,-11-13-258,13 15 0,-13-15 0,0 0 129,11 11-129,-11-11 129,5-7-129,-2-3 258,1-2 129,-1-8-129,3-2 0,0-8-129,1 2 129,1-8 0,1 5-129,0-2-129,3-1-258,0 4 129,-1 1-129,5 7 0,-2 3-258,2 4 258,-3 1-387,3 8-387,-16 6-645,19-9-2580,-7 12-258,-12-3 0</inkml:trace>
    <inkml:trace contextRef="#ctx0" brushRef="#br0" timeOffset="168483.6367">22517 6783 903,'-6'-8'258,"6"8"0,-17-1 129,5 1 129,-2 0 129,-3 3-129,-4 0 258,1 1 129,-6 2 0,2 3 258,-3-3-645,5 4 258,-5-1-129,5 1-258,-3 0 129,8 0-129,0-1-129,4-1 0,3-1 0,10-7-129,-14 9 0,14-9 129,0 0-129,-2 16 129,2-16-129,9 11 0,2-3-129,7 2 129,0 2 129,4 0-129,3-1-129,0 1 0,1 4 0,1-1 0,-3 0 0,-1 2-387,-1 0 387,-4 2-129,1 1 0,-5-1 0,-5 0 129,-1-5 0,-4 1 0,-3-2 0,-1-13 129,-6 20 129,-4-15 0,-4 2 129,-6-5 0,-1 2 258,-8-3-258,4 3 258,-7-4-258,4 0-129,-4 0 0,5 0-129,0 0-129,5 0-129,3 0-129,0 0-387,19 0-1161,-11 0-2193,11 0-387,0-5 129</inkml:trace>
    <inkml:trace contextRef="#ctx0" brushRef="#br0" timeOffset="169275.682">22783 6928 3096,'-1'-17'3741,"1"17"129,0 0-3096,0 0-258,0 0-516,0 0 0,0 0-129,0 0 0,3 10 129,-3-10 129,7 18 0,0-7 0,0 6 129,0 5 129,2-1 0,2 7-129,1-4 258,1 5-387,1 0 129,1-3-129,-2 1 0,4-8-129,-5-1 129,1-4 0,-4-2 129,-9-12-129,13 10 129,-13-10-129,0 0 129,10-6 0,-7-5 129,1-1-129,-2-7 0,3-1 0,0-4 0,1-1 0,1-1 0,1-2 129,-2-1-387,3 3 0,-2 1 0,3 3 0,-2 5-258,0 4 129,-2 1-129,-6 12 129,13-11 0,-13 11 0,0 0-129,13-3 0,-13 3-129,0 0-774,15 7-1677,-7 3-1419,-8-10-129</inkml:trace>
    <inkml:trace contextRef="#ctx0" brushRef="#br0" timeOffset="171262.7957">23492 6875 1548,'0'0'1419,"0"-14"-258,0 14-258,0 0-129,0 0 129,0 0-258,0 0 129,0 0 0,0 0-258,0 0 258,0 0-129,0 0 0,0 0 0,0 0-258,10 7 129,-6 7-258,-4 4 258,2 9-258,-1-1 0,0 12-129,-1 3 0,2 7 0,0 4 0,3 2-129,-2 5 0,5-2 0,-1-3 0,2-4 0,-1-7-129,0-9 258,-1-9-258,-2-5 129,-2-8-258,-3-12-129,5 10-645,-5-10-1032,0 0-2064,0-6-129</inkml:trace>
    <inkml:trace contextRef="#ctx0" brushRef="#br0" timeOffset="171870.8303">23504 6871 1032,'-15'-8'3354,"5"3"0,10 5-2709,0 0-645,0 0 129,0 0-129,9-8 0,3 8 129,0-4 387,5 3-129,3-5 387,5 4 0,-1-3 0,8 5-129,-3-4 129,7 4-258,-4-1-129,4 1 0,-2 1-258,0 3 0,-3 3 129,-1 0-258,-4 0 0,-3 1 0,-3 0 0,-5-2 129,-3 2 0,-12-8-129,13 19 129,-12-9 129,-1 5 0,-8-3 0,-5 5 387,-1 1-387,-10 1 129,0 2-129,-9-2 387,0 2-387,-7-7 129,5 4-258,-7-5 129,5 2-129,0-4 0,3-4-129,2 2 0,4-4-129,2 3-516,-2-8-1290,3 0-2580,8 0 0,-7-8-774</inkml:trace>
  </inkml:traceGroup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4T17:27:37.71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235 13065 645,'0'0'1548,"0"0"-1290,10 10 387,-10-10 258,0 0 129,0 0 0,12 8 258,-12-8-129,0 0 258,0 10-258,0-10-258,0 23-129,0-6-387,0 5 0,0 7-129,0 3-129,0 5-258,0-2 258,0 3-129,0 1 0,0-3 0,0-2 0,0-3 0,0-1-129,0-4 129,0-1-258,0-6 129,1-2 0,-1-3-258,1-2-516,-1-12-387,0 0-1161,0 0-1032,5-6-129</inkml:trace>
  <inkml:trace contextRef="#ctx0" brushRef="#br0" timeOffset="554.0317">1127 13046 3483,'-17'-3'4128,"17"3"-387,0-12 0,0 12-3354,19-20-387,-1 7 0,4 2 0,4-3-129,4 0 129,0-1 129,1 5 0,2 1 0,0 1 129,1 3 0,0 1 129,0 4-129,-2 0 0,5 2-129,-5 5 0,-3 1 0,-4 1 0,-2 4-129,-4-1 0,-5 2 0,-4 2 0,-5 0 129,-5-2 129,0 2-129,-8-1 129,-7 3 0,-6-3-129,0 1 129,-7-3-129,-4 0 0,-3 2-129,-4-3 0,1-2 0,0-1 0,-2-1 129,6 0-129,1-2 0,4 0-129,5-1-129,7-2-387,17-3-774,-23 15-1806,23-15-1161,0 10-129,0-10 129</inkml:trace>
  <inkml:trace contextRef="#ctx0" brushRef="#br0" timeOffset="2282.1305">2433 13169 2193,'0'0'3741,"0"0"-129,0 0 0,0 0-3354,10 0-258,-10 0-129,21 0 129,-9-3-129,0 2 129,3-5 129,-2 6 129,1-5 258,0 4-129,0 0 258,4 1-258,-3 0 0,7 0 0,-5 0 0,4 0-129,-2 0-258,2 0 129,-1-2-129,-1-1 0,-3 1 129,-1 0-129,-1 2 0,-3 0 0,-11 0 129,16 0-129,-16 0 0,0 0 129,11 4-129,-11-4 129,0 0 0,2 12 0,-2-12 0,0 16 0,0-5 258,0 2-387,0-1 129,0 4-258,0 2 258,0 3-129,0 0 0,0 4 129,0-3-129,0-1 129,-4-1-129,3-3 258,-1-4-258,1 0 129,1-13-129,-1 15-129,1-15-129,0 0 0,0 0-645,0 0-645,9-4-2580,-9 4-129,14-24-258</inkml:trace>
  <inkml:trace contextRef="#ctx0" brushRef="#br0" timeOffset="2670.1527">3199 13026 4773,'-7'14'4257,"7"-14"-258,-6 23-387,6-9-3483,1 5-258,4 3 0,1 6-129,1 7 129,1 2 129,1 6-129,-2 0 258,-1 1 0,0 2 129,0 0-129,0-5 0,0-5 0,-3-6-258,0-6 0,2-1-903,-5-8-2064,0-15-903,0 0-387,0 0 259</inkml:trace>
  <inkml:trace contextRef="#ctx0" brushRef="#br0" timeOffset="3206.1834">3140 13083 4128,'0'-20'4257,"0"20"-258,6-23-258,-1 7-3354,5-1-387,1 3 129,4-1-129,3 1 129,3 1 0,1 1 129,5 2 0,3 0 129,4 4-129,1 0 129,5 0 0,0 1-129,3 2-129,-3 3 0,-1 0 0,-3 0-129,-1 3 0,-4 6 129,-7 1 0,-4 3-129,-2 5 258,-10-3 0,-1 6 0,-7-3 0,-1 4 129,-12-4-129,-3 2 0,-7-3 129,-4 2-258,-3-4 0,-7 0 0,-3 1-129,-3-3 0,-4 1 0,-1-4 129,-1 2-129,-1-3-129,6 4 0,-4-4-903,15-2-2967,-1 3-516,2-7-258,4 4-516</inkml:trace>
  <inkml:trace contextRef="#ctx0" brushRef="#br0" timeOffset="8041.4599">4113 13316 645,'0'0'1677,"0"0"-129,0 0-258,1-11-387,-1 11 258,0 0-387,0 0-258,0-11 258,0 11 0,0 0 0,0 0-129,0 0 129,0 0 0,0 0-258,0-11 0,0 11-258,0 0 0,0 0 0,11-6 129,-11 6-129,16-3 0,-16 3 0,26-3-258,-12 1 129,6 2 0,1-1-129,3-1 258,-1 1-258,3 0 0,-2 0 129,-2-5 0,0 3 0,-2 3 0,-2-3-129,-2-1 129,-2 2-258,-2-2 0,-12 4-645,14-1-516,-14 1-1161,14 4-1548,-14-4-258,0 0 130</inkml:trace>
  <inkml:trace contextRef="#ctx0" brushRef="#br0" timeOffset="8649.4947">4418 13014 1419,'0'15'3612,"9"-3"0,-9-12-774,16 5-2322,1 0-516,6-3 129,1 3 0,2-4-129,2 3 0,-1 1 0,2-1 129,-5 1 0,1 2 129,-4-2-129,1 3 0,-6-1 0,1 2 0,-5-1-129,-2 1 129,-10-9-129,17 22 129,-13-12 129,-1 3-129,-3-13 129,0 21-129,0-21 129,-11 17-129,-2-7 258,0 1-387,-3 0 129,-3 1-129,-3-1 0,0 1 0,-1 0 129,0 0 0,-2-4 0,2 2 0,4-3 129,1 0 0,4 0 0,1-3-129,13-4 0,-16 4-258,16-4-258,0 0 129,0 0-645,0 0-1032,0 0-2193,16 2 0,-16-2-129</inkml:trace>
  <inkml:trace contextRef="#ctx0" brushRef="#br0" timeOffset="9702.5548">5576 13075 903,'18'-15'3354,"-8"15"129,-10 0-1935,0-13-774,0 13-387,-13-7 129,13 7-129,-25-7 129,6 7 0,-6 0 0,-1 0 0,-4 1 0,-2 5 0,-3 0-258,2 3 129,-2 0-387,2 2 0,0 3 0,2 3 129,0 2 0,4-2 0,1 5-129,4 1 0,1 1 129,3 4-258,3-3 258,3-2-258,4 2 129,4 3-129,4-3 129,0-1 0,10-3 0,6-1 0,5 0 0,4-6 129,7-2 0,2-2-129,7-5 129,1-3-129,5-2 129,0 0 0,2-10 0,-2-2-129,1-9 129,-3 1 129,-3-12-129,-3-1 129,-6-6 0,-4 0 0,-7-4-129,-4 2 129,-8 0-258,-5 5 129,-5 3-129,-9 8-129,-9 3-129,-5 7 129,-3 7 0,-8 3 0,1 5 0,-5 1 0,1 13-129,-3-1-387,7 9-258,-7-3-1806,5 0-1161,10 13-387,-7-13 129</inkml:trace>
  <inkml:trace contextRef="#ctx0" brushRef="#br0" timeOffset="10198.5833">4904 13679 1419,'0'-7'3354,"7"-7"258,2 2-1677,5-2-516,5-18-387,12-4-387,7-15 258,17-3-129,10-14-129,13-2-129,8-9-129,6 1-387,6 3 0,0 5-129,-3 7-258,-6 3-129,-3 16-645,-15 4-1290,-9 5-1419,3 24-387,-24-4 388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5T16:07:26.361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6145 3713 258,'-2'-10'1161,"2"10"-387,0 0 129,0 0 0,0-11 0,0 11 0,0 0 258,0 0 0,0 0-129,0 0 129,0 0-129,0 0-258,0 0-129,-2 8-129,2-8 129,-4 16-258,4-16 129,-6 20 0,1-7-258,3 6-129,-1 4 129,1 4-129,-1 3 0,0 5 129,3 3-258,0 3 0,0 2 0,0 2 129,0-1-129,0-3 0,0 5 0,4-2 0,-2-2 0,2-4 129,-1-1-258,-1-5 258,1-3-258,-1-3 258,2-9-258,-2-2 129,-2-15-129,1 14-903,-1-14-1677,0 0-1161,0 0-129,1-16 0</inkml:trace>
  <inkml:trace contextRef="#ctx0" brushRef="#br0" timeOffset="384.022">16083 4172 3225,'0'0'3741,"0"0"-258,26-5 0,-12-2-3096,2-4-516,5-1 129,5-8 258,4-1-129,3-4 129,5 2 387,-3-8-129,7 3 129,-8-6-129,6 8 129,-8 2 0,2 4-258,-6 2-129,-2 3-129,-3 4-129,-3 1 129,0 8-258,-7-5-129,2 2 0,-15 5-387,20-6-774,-20 6-2451,0 0-258,0 0-258,-10 0 130</inkml:trace>
  <inkml:trace contextRef="#ctx0" brushRef="#br0" timeOffset="781.0447">16124 4110 4128,'47'21'4128,"-19"-11"-387,-7-9-387,10 3-3354,-3 2-258,5 5-129,-2-4 258,0 5 0,-2 1 258,-4 1 0,-2 2 387,-5-3-129,3 4 0,-8-2 258,4 3-129,-6-2-129,2 0-129,-2-3-129,-1-1 0,-1 0-129,-9-12 0,13 17 0,-13-17-129,0 0-129,0 0-387,13 9-1032,-13-9-2322,0-8 129,0 8-387</inkml:trace>
  <inkml:trace contextRef="#ctx0" brushRef="#br0" timeOffset="1197.0685">16888 3873 258,'2'16'2967,"-2"-16"-129,5 16-1290,-1-3-774,-1 2 258,5 9 387,-6-6-258,7 14 129,-8-4-258,7 8 0,-7 4-387,4 5 129,-2 1-516,1-1 0,-3-3-129,-1-3 0,0-3-258,0-8 0,0-3-645,-2-13-1935,2-12-1161,0 0-387,-14-7 258</inkml:trace>
  <inkml:trace contextRef="#ctx0" brushRef="#br0" timeOffset="1961.1121">16865 3780 3225,'13'-12'3999,"0"10"-516,-13 2 129,25-18-3354,-9 15-129,5-1-129,2-2 387,0-2 0,4 2 129,-3-2 258,3 4-258,-5-4 129,2 8 0,-6-5-129,3 5-258,-7 3-129,3 6 0,-7 1-258,-1 2 129,-4 0 0,-4 5 0,-1-1 0,-3 1 0,-7 0 129,-5-3-129,-3 4 129,-5 0 0,-1-2-129,-4 1 0,2 0 0,0-3 0,3-3 0,5-2 0,4-2-129,14-7 258,-11 10-258,11-10 129,7 6 0,5-2 0,6 1 0,1 2 0,4 2 0,3 0 0,2 7-129,0-2 129,-1 6-129,2-2 129,-3 7-129,-1-2 129,-3 3-129,-3 1 0,0 1 129,-6-1 0,-2 2 0,-1-1 0,-6-1 129,-1-1-129,-3-1 129,0 0 0,-7-4-129,-6 2 258,-1-8-129,-5 3 129,-6-4 0,1-1 0,-6-5 0,0-1-129,0-4 129,3-3-129,-1 0-129,4-6-129,6-5-129,3-5-258,10 4-387,-2-15-1290,7 4-2064,11 0-258,3-6 0</inkml:trace>
  <inkml:trace contextRef="#ctx0" brushRef="#br0" timeOffset="2592.1483">17662 3839 2967,'7'12'2709,"-7"-12"-1032,0 13 0,0-13-258,0 16 129,0-16-129,0 20-258,0-20 0,0 26-129,-6-11-387,6 6-129,-2-1 0,2 10-387,-2 3 0,2 1 0,0 7-129,0-2 0,0 4-129,4 2 258,0-5-258,-1-2 129,2-6 0,-1-6 129,-2-4-258,-1-3 129,0-7-258,-1-12-387,0 0-645,0 0-1032,0 0-903,0 0-1032,-9-19 0</inkml:trace>
  <inkml:trace contextRef="#ctx0" brushRef="#br0" timeOffset="2988.1709">17622 4238 2451,'0'0'3612,"0"0"258,14 12-387,-14-12-2709,13 0-774,0 0 129,4-4 129,4 4 0,1-5 387,7 5-129,3-6 129,7 6-129,-4 0 129,5 0 0,-1 0-129,3 0-258,-7 0 0,3 0-129,-3 3 0,-2-2 0,-1-1-129,0 0 0,-1 2-129,-4-2 0,1 0 0,-5-3-129,0-2-258,-9-4-645,2 3-2064,-16 6-903,7-14-258,-7 14 129</inkml:trace>
  <inkml:trace contextRef="#ctx0" brushRef="#br0" timeOffset="3501.2003">17640 4089 903,'0'0'3225,"0"0"0,12 0-129,-12 0-3225,18 0 0,-5 0 258,-1-1 387,3-2-129,1-3 258,2 5 258,-4-6-258,8 6 258,-6-6 0,7 7-129,1-6-129,3 6-258,1 0 0,3 0-129,0 0-129,4 0 0,-2 0 0,4 0 0,-3 0 129,1 0 0,-5-2-129,2 1 0,-6-1 129,2 0-129,-9 0 0,0 2 0,-9-3 0,-10 3 0,13-3-258,-13 3 0,0 0-387,0 0-645,0 0-2064,-10 0-774,10 0-774,-21-4 516</inkml:trace>
  <inkml:trace contextRef="#ctx0" brushRef="#br0" timeOffset="4800.2746">19112 3760 1032,'14'13'3096,"-14"-13"258,0 0-129,0 0-2967,0 0 258,0 0 129,15 12 129,-15-12-129,0 0 129,3 13 0,1-1-129,-4-12 258,0 24-387,0-8 0,-3 7-129,-4 1 129,3 7-258,-8 0-129,4 1 129,-4 0-258,-1-1 129,-1-4 129,-2-2-129,0-3 129,-3-2-129,0-8 0,1 1 0,-3-4 129,0-2-258,0-3 0,-1 1 0,0-5-129,1 0 129,-1-1 0,-1-4-129,3-4 129,-2 4-129,2-4 129,1-3-129,2 3 129,-1-2-258,7-2 258,-2 0-129,1 0 0,2-1 0,5 1 0,-1-3-129,2 3 129,4-4 0,0 5-129,6 0 129,4-1-129,4 0 129,2 1 129,4-1-129,0 4 129,3-2-129,0 2 258,1 1-258,-1 4 129,0 1 0,-1 3 129,1 0-129,1 7 0,-1 3 0,1 2 0,2 3 129,0 1-129,2 2 129,-1-3-129,4 2 0,-3-1 258,1 2-129,-2-2 0,1 1 0,-1 3 0,0-2 129,-3 0 0,1 0 0,-2-3-129,1 2 258,-1-2-129,0-1 0,-4-7 0,2 6 0,-6-9 0,0 2 129,-4-2-258,1 1 129,-12-5-129,10 6 0,-10-6 129,0 0-258,0 0 129,0 0 0,0 0-129,0 0 0,0 0 0,0 0 0,0 0-129,0 0-258,0 0-1161,0 0-2580,0-13-387,0-4-258,-7-9-387</inkml:trace>
  <inkml:trace contextRef="#ctx0" brushRef="#br0" timeOffset="18049.0324">20360 647 129,'0'0'2451,"0"0"-387,0 0-1032,0 0 129,0 0-258,0 0-129,0 0-129,0 0-516,0 0 0,0 0 0,0 0 129,0 0-129,0 0 0,0 0 129,0 0 129,0 0 0,-7 54-129,7-54 258,0 0-258,0 55 0,0-55-129,0 54 129,0-54-258,-4 62 129,4-62-258,-2 71 129,2-71-258,0 70-129,0-70 258,0 60 0,0-60 0,3 58-258,-3-58 774,0 0-645,9 53 129,-9-53 258,0 0-258,0 0 0,0 0 129,0 0 0,0 0-387,0 0 387,0 0 129,0 0-129,0 0 258,0 0-387,29-46 258,-29 46-516,0 0 516,27-53-129,-27 53 0,0 0-516,0 0 774,54-48-774,-54 48 645,0 0 387,50-7-387,-50 7-129,0 0 0,0 0 129,59 21-129,-59-21 645,0 0-645,0 0-387,38 49 387,-38-49 129,0 0-258,0 0 645,21 58-516,-21-58 0,0 0 129,0 0 387,10 54-129,-10-54-129,0 0 0,0 0 258,0 0-258,-11 55 0,11-55-129,0 0 129,0 0 129,0 0 129,-65 36-258,65-36-129,0 0 0,-54 2 129,54-2-774,0 0-387,-48-15-1677,48 15-1032,0 0 258,0 0 129</inkml:trace>
  <inkml:trace contextRef="#ctx0" brushRef="#br0" timeOffset="18801.0754">20740 1044 774,'0'0'2322,"0"0"-258,0 0 129,0 0-645,0 0-258,0 0-129,0 0 516,0 0-645,0 0 258,0 0-387,0 0-129,0 0-258,0 0 387,0 0-645,0 0 0,0 0-258,0 0-129,30 56 129,-30-56 0,0 0 0,9 51 0,-9-51-129,0 0 387,21 49-129,-21-49 129,0 0-258,0 0-129,44 55 129,-44-55 129,0 0 0,50 21 129,-50-21 387,0 0-258,0 0 0,55-10 0,-55 10 129,0 0-645,0 0 516,43-60-387,-43 60-258,0 0 387,20-53 129,-20 53-129,0 0 0,0 0 387,0-57-516,0 57 129,0 0 0,0 0-516,0 0 129,0 0-258,0 0-903,-10-52-1548,10 52-1161,0 0-387,0 0-387,0 0 774</inkml:trace>
  <inkml:trace contextRef="#ctx0" brushRef="#br0" timeOffset="19276.1024">21207 730 2322,'0'0'3483,"53"-21"-645,-53 21-387,0 0-129,0 0-516,0 0-387,8 51-516,-8-51 129,0 0-516,-5 65 0,5-65-645,-2 64 258,2-64 0,-4 75-129,4-75-129,0 82 0,0-82 0,3 78 0,-3-78 774,8 67-774,-8-67 0,0 0 0,15 61 258,-15-61-1935,0 0-1419,0 0-258,0 0-903,0 0 0</inkml:trace>
  <inkml:trace contextRef="#ctx0" brushRef="#br0" timeOffset="19590.1204">21058 931 3483,'0'0'3999,"0"0"-258,0 0-1419,65 2-129,-65-2-645,50 5-129,-50-5-516,66 6-129,-66-6-129,77 1-516,-77-1 258,78 0-258,-78 0 129,75-5 129,-75 5-516,61 0-645,-61 0-258,0 0-1806,55-2-1419,-55 2-645,0 0 0</inkml:trace>
  <inkml:trace contextRef="#ctx0" brushRef="#br0" timeOffset="20253.1584">22085 630 774,'0'0'2451,"34"46"-774,-34-46 129,0 0-258,0 73-774,0-73 258,-2 61-387,2-61 0,0 64 129,0-64-129,0 64-903,0-64 645,0 64 129,0-64-645,6 57 0,-6-57-258,0 0-258,16 61-1290,-16-61-903,0 0-903</inkml:trace>
  <inkml:trace contextRef="#ctx0" brushRef="#br0" timeOffset="20665.182">21985 833 645,'0'0'3483,"0"0"516,0 0-258,0 0-1806,0 0-645,0 0 387,0 0-258,0 0 258,57 27-645,-57-27 0,51 0-258,-51 0-258,66 0 0,-66 0-258,78 5 0,-78-5-129,81 0 129,-81 0-774,70 2 516,-70-2 0,50 0-129,-50 0-129,0 0-129,0 0-1548,0 0-2322,0 0-129,0 0-387,0 0-129</inkml:trace>
  <inkml:trace contextRef="#ctx0" brushRef="#br0" timeOffset="21436.2261">22423 652 1806,'0'0'3483,"0"0"258,0 0-258,0 0-1806,0 0-645,0 0 258,0 0-129,0 0-129,0 0-129,0 0-129,0 0 0,0 0-258,0 65 129,0-65-516,0 66 129,0-66-129,-5 80-258,5-80-258,-5 82 387,5-82-129,-6 85 0,6-85 129,-5 71-129,5-71-129,-2 55 516,2-55 129,0 0-516,0 55 258,0-55 0,0 0 0,0 0 0,0 0 129,0 0-129,0 0 0,0 0 129,61-51-129,-61 51 0,43-52-129,-43 52 129,44-56-774,-44 56 774,0 0-516,60-63 387,-60 63-387,0 0 387,0 0-516,53-34 516,-53 34 387,0 0-387,0 0 0,0 0 0,0 0 0,0 0 129,50 2 258,-50-2-387,0 0 129,0 0-129,31 60 0,-31-60 0,14 49 387,-14-49-387,14 51 129,-14-51 129,0 0-258,13 63 0,-13-63 387,0 0-516,0 0 0,0 0-387,0 0-516,0 0-1419,0 0-1032,0 0-1032,0 0 0,47-53-387</inkml:trace>
  <inkml:trace contextRef="#ctx0" brushRef="#br0" timeOffset="21666.2391">23000 927 1677,'0'0'3612,"0"0"129,0 0-1290,0 0-129,0 0-516,46 51-258,-46-51-129,0 0-645,14 70-129,-14-70-258,0 0 387,13 61-774,-13-61-129,0 0-1548,0 0-2322,0 0-387,0 0-258,0 0 0</inkml:trace>
  <inkml:trace contextRef="#ctx0" brushRef="#br0" timeOffset="21864.2506">23147 806 9159,'0'0'4386,"0"0"-129,0 0-645,0 0-5160,0 0-2064,0 0-258,0 0-774,0 0-129</inkml:trace>
  <inkml:trace contextRef="#ctx0" brushRef="#br0" timeOffset="22401.2813">23482 892 5160,'0'0'4386,"0"0"-645,0 0 258,0 0-3483,0 0 129,0 0-129,-61 2-258,61-2 387,-50 20-258,50-20 129,-47 21-258,47-21-516,0 0 516,-58 34 258,58-34-516,0 0-387,0 0 387,0 0-387,0 0 387,-3 58 129,3-58-258,0 0-258,46 37 387,-46-37 516,0 0-516,61 38 387,-61-38-516,0 0 516,0 0-387,56 46 774,-56-46-645,0 0 258,0 0 0,0 0 129,0 52-258,0-52 387,0 0-516,0 0 0,-69 33 129,69-33-258,-50 15-129,50-15 129,0 0 129,-67 9-903,67-9-516,0 0-2193,0 0-516,0 0-516,0 0 129</inkml:trace>
  <inkml:trace contextRef="#ctx0" brushRef="#br0" timeOffset="23077.32">23926 984 3096,'0'0'4128,"0"0"-516,0 0 258,0 0-2967,0 0 0,0 0 129,0 0-387,11 46 258,-11-46-387,0 0 387,-5 68-645,5-68 258,0 0-387,-2 62 0,2-62-258,0 0-645,0 0-1677,0 0-1290,0 0 129,0 0-1161,0 0 258</inkml:trace>
  <inkml:trace contextRef="#ctx0" brushRef="#br0" timeOffset="23616.3508">24410 964 2709,'48'-8'3741,"-48"8"645,0 0-645,0 0-2580,0 0-387,-50 0 387,50 0-129,0 0-387,-70 23 129,70-23-258,-58 19 129,58-19-387,-56 21 516,56-21-645,0 0-258,-64 27 258,64-27-387,0 0 258,0 0 129,0 0-129,0 0 0,0 0 129,0 0 258,11 50-387,-11-50 516,0 0-516,67 26 0,-67-26-129,50 26 258,-50-26 0,0 0-258,64 51 129,-64-51-129,0 0 129,34 49 129,-34-49 0,0 0-129,2 53 129,-2-53 258,0 0-258,0 0 387,-40 54-387,40-54 129,0 0-258,-69 28 0,69-28-645,-56 2-645,56-2-1548,0 0-1290,-72-19 0,72 19-645,-52-24 0</inkml:trace>
  <inkml:trace contextRef="#ctx0" brushRef="#br0" timeOffset="25020.4311">20502 2019 1548,'0'0'3354,"0"0"-129,0 0-1161,-1 12 0,1-12-258,-2 13-774,2-13-129,0 15-129,0-15-129,0 0-129,7 11 129,3 0-258,2-7 129,5 0 129,-1-4-129,8 0-129,-5 0 0,5-1 129,-1-10-258,0-3 129,-6-1-387,1 1 258,-3-1-258,-4-2 258,-3 3-387,-2 2 387,-4 1-258,-2 0 0,0 11 0,-6-15 0,6 15-129,-24-12 129,11 7 0,-4 0 0,0 3 0,-4 2 0,-1 0 129,1 1-258,1 3 258,0 3-129,0 2 0,5 1-129,-1 3 258,5 4-258,0-3 129,2-2-129,1 5 129,2 2-258,1 0 258,1-1 0,2-1 0,2 0 0,0 0 0,0 0 0,0 2 0,3-5 129,2-2-129,2-1 129,0 2-129,-7-13 0,24 18 129,-8-9-258,4-2 0,4-3-258,5 5-774,-4-9-1419,7 4-1548,1-4 0,0 0-516,0-4 258</inkml:trace>
  <inkml:trace contextRef="#ctx0" brushRef="#br0" timeOffset="26036.4892">20915 2094 1806,'0'0'3096,"0"0"258,0 0-1161,0 0-258,0 0-387,0 0-774,0 0 0,0 12-258,0 1 0,0-1-129,0 3 0,0-2-129,0 2 0,4-5 0,-4-10 129,25 10-258,-3-10 0,4-10 0,6-4 0,2-5 0,0-1-129,0-6 258,1 3 0,-11 1 129,-1 5 129,-10 0 0,-1 5 129,-10-4-129,-2 16 129,-2-15-516,-9 12 129,-5 0-129,-5 3-258,-3 0 0,-5 5-129,-1 6 129,-2 1-258,5-1 129,0-3-774,11 4-258,-2-12-258,18 0-516,0 0 0,0 12-516,0-12 258,24-5 129,-8-3 387,3 4 645,-2 0 387,1 0 516,-2 0 258,-2 4 129,-3 0 129,-11 0-129,16 3 258,-16-3 129,7 13 129,-7-13 387,1 16 258,-1-16-129,0 24 129,-2-12 0,1 5-258,-4-2-129,5 5-129,-1 4-258,1 2-129,-5 6 0,5 0-645,-2 3 645,2 3-387,-2 0 129,0 1-129,0 1 129,1-3-258,-2-7 258,1-1-129,1 3-258,-1-12 129,2 6-774,0-26-1161,-9 13-1161,9-13-645,0 0 258</inkml:trace>
  <inkml:trace contextRef="#ctx0" brushRef="#br0" timeOffset="26672.5256">21374 2026 3870,'14'-10'3612,"-14"10"129,0 0-516,0 0-1935,0 0 0,0 0-258,0 0-258,-4 10 0,4 2-258,0-12 0,0 19-129,-2-4 0,2 5-129,0-1 129,0 5-129,0 0-258,2-2 129,3 2-129,4-2 129,2-4 0,3-4 129,1-5 0,5-6-129,2-3 0,5-8 129,0-5 0,3-5-129,-2-6 0,1 0-129,-6-2 129,-2-1 129,-4 2-258,-6 3 129,-4 1-129,-1-1 258,-6 4-258,0 2 258,0 3-387,0 13 387,-4-13-129,4 13-129,-7-12-258,7 12-129,-10 2-516,-4-2-1032,14 0-2322,0 0-129,-16 19-387,16-19 0</inkml:trace>
  <inkml:trace contextRef="#ctx0" brushRef="#br0" timeOffset="27040.5466">21832 2026 4773,'0'0'4128,"3"-12"-645,-3 12 129,0 0-2064,0 0-1032,4 7 0,-4-7-129,5 19-258,-3-3 258,6 9 129,-4-1-129,4 4-129,-2 1 0,4 0 129,-2-3-258,1-1 129,-2-5-258,-1-6-258,3 4-774,-9-18-2451,0 0-645,11 3-129,-9-10-258</inkml:trace>
  <inkml:trace contextRef="#ctx0" brushRef="#br0" timeOffset="27713.5851">22189 2031 1806,'-12'3'3096,"12"-3"129,0 0-1806,0 0 129,0 0-129,0 0-387,0 0 129,0 0-258,0 0 129,0 12-387,0-12 129,0 0-258,0 0 0,7 17 0,-7-17-129,6 19-129,-2-5 0,2 6 0,0-1-129,2 5 129,2 1-129,1 0 0,1-2 0,2-1 0,-1-2-129,1-6-258,-5-5 516,4-1 129,-13-8-129,19 5 0,-19-5 0,16-7 0,-10-6-129,3-1 516,-2-5-645,4-5 129,-2-4-129,2-3 258,2-4-258,-1 0 129,0-4-258,0 8 258,-1-1-258,3 7 129,-4 2-258,-1 5-129,2 14-387,-11 4-1290,12-5-1935,-12 5-516,6 10-129,-6-10-258</inkml:trace>
  <inkml:trace contextRef="#ctx0" brushRef="#br0" timeOffset="28448.6272">22642 2039 2322,'24'-5'3483,"2"-3"258,-15 6-129,3 2-2451,5 0 0,-6 2-387,4 6-258,-1-3-129,2 4-258,-1 2 129,0 7-258,0-3 0,-1 2 258,0 3-258,-2 3 129,-3-3 129,3 1 129,-8-2-258,3-4 258,-7 0 0,3-1 0,-5-2 0,0-12 0,-4 17-129,4-17 129,-13 13-129,13-13 129,-24 9-258,8-7 0,1-1 0,-1-1-129,-2 0 129,-1-3-129,3-1 0,-1 1 129,6-2-129,-1 4 129,12 1-129,-14-12 129,14 12-129,0-12 129,0 12-129,15-17 0,0 9 0,2 0 0,6-1-129,2 1 0,1 3-129,-2-5-774,7 6-2709,-5 1-387,-5-1-387,-1-2-258</inkml:trace>
  <inkml:trace contextRef="#ctx0" brushRef="#br0" timeOffset="28880.6519">23049 1736 5160,'11'-7'4128,"-11"7"-129,13 7-258,-8 8-3096,-3-3 258,5 10 0,-6-1-129,6 8-387,-5 6 258,6 0 0,-6 9-129,2 0-387,-2 3 258,2 0-258,1 4 0,0-2 0,-2-2-129,3-8-387,1-1 258,-2-11-258,3-3-129,-8-24-1290,14 18-2322,-14-18-387,17-5 0,-6-10 129</inkml:trace>
  <inkml:trace contextRef="#ctx0" brushRef="#br0" timeOffset="29468.6855">23474 2151 2451,'20'0'3483,"-2"-3"645,-18 3-774,0 0-1548,22-3-129,-22 3-516,20-3-258,-20 3-258,28-8 0,-10 0-129,4-2-129,0-1 0,5 0-258,-2-3 129,1-2-129,-5 3 0,-1 3 129,-3 0-129,-5 1-129,-12 9 0,5-17 258,-5 17-129,-14 0-258,-3-3 129,-4 3-258,-5 4 258,-3 4-129,-3 0 129,-3 5-129,2 0 129,-2-1 0,2 8 0,3-3 129,1 0 0,5 2 0,1 0-129,6 0 129,4-2-129,6 5 129,4-4 0,3 0 0,8 0-129,7 3 129,6-6 0,7-1 0,4 0-129,4-6 0,8 0-387,-3-8-774,10 0-2451,-6-6-645,-5-4-516,0-4 0</inkml:trace>
  <inkml:trace contextRef="#ctx0" brushRef="#br0" timeOffset="30128.7233">23882 2096 3612,'0'0'3999,"0"0"258,0 0-387,0 0-2322,12 13-645,-12-13 387,0 0-516,4 10-129,1 1-129,-5-11 129,5 22-258,-5-22 0,2 23 0,-2-9-129,4 2 129,-4-1-129,2-3 0,-2-12 0,7 18-129,-7-18 0,16 9 0,-2-9 0,5-9-129,3-2 0,5-5 129,2-2-129,3 0 129,-2 0-129,0 0 129,-7 2-129,-1 2 0,-4 9 258,-5 0-258,-13 5 129,19-2-129,-19 2 0,11 1 0,-11-1 0,14 24 129,-6-12-258,0 2 129,2 3 0,0 2 0,0 0 0,1-1-129,-1-2 0,-10-16-129,20 21-774,-20-21-1806,13 0-1548,-13 0-387,20-25-129,-10 7-258</inkml:trace>
  <inkml:trace contextRef="#ctx0" brushRef="#br0" timeOffset="30511.7452">24465 1705 6321,'11'9'4515,"-3"8"-258,-8-17-258,6 22-3096,7-3 129,-12 1 0,9 2-387,-8 7 129,7 7-387,-8 1 129,4 10-129,-5 0 0,1-1-387,-1-1 258,0 0-258,0-7 0,0-9 0,0-3 0,0-8-129,0-5-129,0-13-516,0 0-1161,0 0-2451,0 0-129,7-20-258,-5 3-387</inkml:trace>
  <inkml:trace contextRef="#ctx0" brushRef="#br0" timeOffset="30805.762">24320 1944 5934,'9'8'4902,"3"-6"-516,9-2-129,11 0-2838,-4-2-129,15 2-387,0-6-258,9 6-258,-1-5-129,5 1 0,-4 4-129,-4 0-516,-1 4 0,-12-4-1032,2 0-3096,-12 0 0,-6 0-129,-7 1-774</inkml:trace>
  <inkml:trace contextRef="#ctx0" brushRef="#br0" timeOffset="31736.8153">20560 2702 903,'11'-3'3870,"-11"3"258,0 0-516,0 0-1032,0 0-1806,0 0 387,0 0-516,0 0-129,0 0 129,12 6-258,-12-6 129,4 26 0,-1-10 0,4 13-129,-4 1-129,6 14 258,-6 1-258,6 9 387,-4 0-516,2-2 129,-1 0-129,1-3 0,0-7-129,-2-9-129,2-1-387,-6-20-1032,12 0-1935,-13-12-774,0 0-129,12-21-516</inkml:trace>
  <inkml:trace contextRef="#ctx0" brushRef="#br0" timeOffset="32044.8329">20464 2985 1032,'-20'6'3612,"20"-6"387,0 0 258,-2 13-2838,2-13 258,8 0-129,-8 0-258,27-5-258,-7-5-258,13 8-129,0-10-258,10 9 129,5-6-516,5 3 129,0 4-258,-3-5-774,10 9-1419,-8-2-2193,-4 4 258,-6 0-774,-5 0 645</inkml:trace>
  <inkml:trace contextRef="#ctx0" brushRef="#br0" timeOffset="32524.8603">20975 3213 645,'11'-17'2838,"-5"-3"516,15 3-903,1 0-1548,-3-5 774,8 11-645,-5-7 129,8 11 129,-10-1-516,5 8-129,-7 0-387,1 5 129,-4 8 0,0 6 0,-6-2 129,3 7-387,-6-7 258,1 7 0,-5-11 0,1 8 0,-3-9-129,-1 1 129,-9-1 0,10-12-129,-19 14 258,6-9-258,-3-3 0,-2-2-129,-2 0 129,0-4-258,0-4-129,0-1-258,6 3-1161,-5-6-2451,11 1-258,2-6-387,6 2-258</inkml:trace>
  <inkml:trace contextRef="#ctx0" brushRef="#br0" timeOffset="33051.8905">21863 3103 774,'13'6'3354,"-4"10"774,-9-4-903,0-12-903,8 32-645,-8-12-258,6 20-645,-3-3-258,4 9 0,-3 4-387,4 1 129,-3 1-258,5 0 0,-1-6-129,0-9-129,3 0-774,-7-15-1806,-5-22-1032,19 19-387,-19-19 129</inkml:trace>
  <inkml:trace contextRef="#ctx0" brushRef="#br0" timeOffset="33487.9154">21838 3183 3354,'22'-29'4128,"-11"9"-387,9 0-1419,4 12-387,-7-10-516,12 11-645,-9-5 0,7 7 129,-3 3-645,0 2 129,-1 9-258,-3 4-258,-2-1 387,-1 5 0,-5 0 0,-1 1-387,-6-7 516,2 9 0,-7-20 129,0 23-129,0-23-129,-14 19 129,-1-15 0,-2 2-129,-3-3 0,-3-3-258,-3 0 129,0 0-258,2-4 0,-2-6-516,12 10-1290,-8-6-2193,10 0-387,12 6-258,-11-17-258</inkml:trace>
  <inkml:trace contextRef="#ctx0" brushRef="#br0" timeOffset="33995.9445">22235 3045 3483,'-5'16'4257,"5"-16"0,-3 16-387,3-16-2967,3 17-258,7-4 0,-10-13 0,21 25-129,-12-13-129,6 6 0,-3-2-258,2 4 129,-1-6 0,0 3 0,-3-3 0,1 1 0,-3-5-129,2 2 258,-10-12-258,10 12 129,-10-12 0,0 0 0,0 0 0,0 0-129,0 0 258,0 0-129,-3-12 0,-2 2-129,-1-4 258,3-1-387,0-7 258,3 0 129,3-2-387,6-3 258,5 1-129,5 2-387,3-3 129,6 3 0,5 9-129,1-1-387,3 8 258,-5-2-645,12 10-774,-14 0-1677,7 5-903,-4 0 129,-4 5-774</inkml:trace>
  <inkml:trace contextRef="#ctx0" brushRef="#br0" timeOffset="34423.969">22724 3200 1419,'-5'-15'3483,"5"15"516,3-26-387,6 9-2580,5 5 0,-5-8 258,12 12 0,-10-5-516,12 8-129,-8 0-258,6 5 0,-3 2-258,-2 7 129,2 3-129,-2 8-258,-2-3 129,-1 3 387,-5-4-258,3 2 258,-10-6-129,3 4 0,-4-16 129,-11 18 129,-5-13-129,-3-1-258,-4-4 129,-2 0-258,-5-2-129,1-5-129,3 5-774,-7-18-1806,10 8-1548,5-4-258,5 3-129,7-4 129</inkml:trace>
  <inkml:trace contextRef="#ctx0" brushRef="#br0" timeOffset="34916.9972">23113 3021 2967,'0'0'4257,"0"17"-258,0-17 387,0 0-3225,5 18-774,-1-7 129,4 9-129,0-1 129,5 5 0,-2-2-258,5 4-129,-3-7 129,5 1 129,-6-6 0,4 3 0,-5-6-129,0-2 0,-11-9 0,14 9 129,-14-9-129,0 0 0,14 0-129,-14 0 0,3-18 0,-2 5 0,-1-2-129,1-2 0,1-5 129,3-3 129,2 0-129,5 0-258,1 1 129,7 0-258,0 5 0,1-7-1032,12 21-1032,-11-9-2580,5 4 258,-1 1-387,-4 1 259</inkml:trace>
  <inkml:trace contextRef="#ctx0" brushRef="#br0" timeOffset="35345.0208">23665 3113 1548,'48'-3'3354,"-24"-9"0,2 3-1677,4-1-258,-4-5-516,0 6-129,-9-6 129,0 7-258,-13-5 258,-4 13-258,0-14 129,0 14-258,-25-6 0,7 6 129,-9 0-258,2 7-129,-5 0 0,3 3 516,-1-1-387,7 7 258,-2-1-258,6 7 129,3-7-387,8 5 258,1-1-258,5 2-129,4 0 129,6 0-129,3-4 129,8-5 129,1 0-258,7-2 0,2-3-516,-1-8-2193,6-3-1677,4-8-387,1-6-387,-2-5 129</inkml:trace>
  <inkml:trace contextRef="#ctx0" brushRef="#br0" timeOffset="35877.0521">24328 2791 1935,'0'0'2709,"0"0"-645,13 0-258,-13 0-258,0 0-516,0 0-258,0 0-387,0 0-129,0 0 0,0 0-516,0 0-129,0 0-387,0 0-774,0 0-1290,7 11-774,-7-11 259</inkml:trace>
  <inkml:trace contextRef="#ctx0" brushRef="#br0" timeOffset="36261.074">24328 2791 1806,'7'-22'3999,"-7"22"0,0 7-2064,0-7-516,0 0 129,0 0-516,0 12-129,0-12-129,0 22-129,0-10 129,0 16-129,-1-5 0,1 16 129,-2 2-258,2 7 0,-1 0-258,1 1 0,0-3-129,1-5 0,2-2-129,4-7-258,1-8 0,-2-8 0,3-3-387,-9-13-258,17 8-1677,-17-8-1806,11-11-129,-9-6-387</inkml:trace>
  <inkml:trace contextRef="#ctx0" brushRef="#br0" timeOffset="36537.0898">24126 2989 516,'0'0'4257,"-2"14"387,2-14-129,14-4-2322,6 6-774,-6-5 0,17 3-258,-7-4-516,11 4-129,-3 0 129,3 0-387,1 0 0,0-2-258,-3 1 0,-5-4-387,3 5-1290,-14-8-1935,-1 0-1032,-3 0-129,-8-5-258</inkml:trace>
  <inkml:trace contextRef="#ctx0" brushRef="#br0" timeOffset="37084.1205">24426 2743 1548,'0'0'3999,"6"14"387,-6-14-1032,14 19-1935,-14-19 129,9 25-129,-9-25-387,8 32-129,-6-15-258,7 11-129,-7-1 129,5 7 258,-5 2-516,3 9 0,-4-5-129,2-2 0,-3-2 0,0-3-129,0-8-129,0-4-129,0-9 129,0-12 0,0 0 0,10 0 0,2-5 0,5-10 129,2-6-129,2-1 258,3-1-258,-2 2 387,-1 4-387,-4 3 258,-1 1-129,-3 8 0,-13 5-129,17 0 0,-17 0-129,11 9-129,-11-9 258,11 20-387,-5-5 387,1-3-258,0 5 258,0 3-258,0-2 258,0 0 0,0 3-129,-1-6 0,0 2-258,-6-17-645,11 20-2580,-11-20-903,0 0-516,0 0 0</inkml:trace>
  <inkml:trace contextRef="#ctx0" brushRef="#br0" timeOffset="37580.1495">24868 3087 4128,'12'2'4773,"5"2"-387,-6-4-129,6 1-3096,-17-1-129,29 0-129,-18-1-387,7 1-129,-4 1 129,1 7-387,-2-1 129,-1 4-129,0-1-129,-4 8 0,-2 1 129,-2 2-129,0-2 129,-4 5 0,0-5-129,0 2 129,-6-4-129,-2-2 258,-3-5-258,-2 1 129,0-5 0,-3-6 0,0 0-129,-4-2 0,3-3-129,-2-2 129,2-3-129,2-2 0,2 3-129,13 9 129,-11-18 0,11 6-258,8 3 129,8-6-387,11 8-258,-5-15-645,14 13-1677,-1-8-1419,-3-3-129,2 2 516</inkml:trace>
  <inkml:trace contextRef="#ctx0" brushRef="#br0" timeOffset="37942.1702">25124 2784 2580,'21'33'4773,"-13"-16"-387,-3 4 129,-2-7-2709,11 24-129,-12-8-516,9 11-516,-7 0 0,3 9-258,-1-9-258,-3-4 0,0 0 0,-2-7-387,0-5 129,-1-9-129,0 0-387,0-16-387,0 0-2193,0 0-1161,0 0-516,1-12 0</inkml:trace>
  <inkml:trace contextRef="#ctx0" brushRef="#br0" timeOffset="38205.1852">25004 2950 3999,'4'12'4902,"20"-12"-387,-6 0 129,-3-8-3354,16 8-129,-9-6-387,13 4-129,-2-2-258,3-1-258,3 5-1290,-10-3-2967,1 0-258,-1-2-387,-10-4-258</inkml:trace>
  <inkml:trace contextRef="#ctx0" brushRef="#br0" timeOffset="39128.238">20450 3885 4773,'0'21'4386,"0"-4"-516,4 1 258,0 8-3612,-2-5 0,6 9 129,-5 5-387,3 4 0,-1-2-258,0 1 258,-2 4-258,2-6 0,-3-2 129,0 0-129,0-6 0,0-5 129,-1-1-258,0-5 0,3-3-129,-4-14-129,3 22-645,-3-22-387,0 0-903,0 0-1935,0 0 0,0 0 0</inkml:trace>
  <inkml:trace contextRef="#ctx0" brushRef="#br0" timeOffset="39369.2518">20488 4352 2580,'-11'-7'4128,"13"-8"0,3-6-1677,14 5-129,-4-18-387,17 5-516,-2-19-129,17 9-387,-3-11 0,11 9-387,-5-4 0,1 8-387,-8 9-258,-9 2-387,-2 19-774,-18-6-645,-2 13-2322,-12 10-387,-5 5-258,-10 5 129</inkml:trace>
  <inkml:trace contextRef="#ctx0" brushRef="#br0" timeOffset="39671.2688">20565 4224 5805,'33'31'4644,"-15"-16"-387,-1-8-129,3 3-3225,4 6-645,-2-3-129,4 6 0,-2 3-258,-3 2 129,-1 0 0,-2 1-129,-5 1 129,-3-5-387,1 2-129,-7-8-1548,-1-3-1935,5-1-129,-8-11-516,0 0 388</inkml:trace>
  <inkml:trace contextRef="#ctx0" brushRef="#br0" timeOffset="40393.3104">21147 3989 516,'0'21'3354,"0"-21"-1161,11 20 129,-6-5 129,7 8-516,-6 1-258,11 11-258,-10-2-258,7 13-258,-6-7-129,2 2-387,-4-6-129,2 1 0,-5-9-258,2-3-129,-2-7-258,-3-17-1032,1 12-1806,-1-12-903,0-5-258,0 5 0</inkml:trace>
  <inkml:trace contextRef="#ctx0" brushRef="#br0" timeOffset="41044.3476">21169 4013 4902,'-1'-14'4515,"2"-3"-129,6 6-129,11 0-3225,-6-8-129,12 6 0,-1-3-387,7 1 0,-3 3-258,7 5-129,-4 6-129,-1 1 0,-2 7 0,-3 9 0,-1 1 0,-6 4 0,-5 0 129,-2 7 0,-7-3-129,-3 0 258,-1-5-258,-7 0 129,-5-3 0,-2 1 0,-1-6-129,-1-2 0,1-5 0,-1-4 0,4 0-129,0 0 129,13-1 0,-16 0-129,16 0 129,0 0-129,0 0 0,0 0 129,10 4-129,4 4 129,4 4-129,4 2 129,5 3-129,0 3 129,3 4-129,-1-1 0,0 4 0,-3-5 129,-4 4-258,-3-2 258,-8 1 0,-7 0 0,-4-6 258,-7 0-258,-9-2 129,-4 1 0,-7-6 0,-3-1-129,-4-8 129,-2 1-129,1-4 129,1 0-258,2 0 0,2-9-258,7 7-1032,-3-10-2193,13 0-903,5-1-258,7-4-129</inkml:trace>
  <inkml:trace contextRef="#ctx0" brushRef="#br0" timeOffset="42824.4494">21995 4550 2322,'0'0'3999,"0"0"-516,0 0-1161,0-22-258,0 22-516,5-19-645,6 2-129,-5-5-258,7-2 129,1-5-258,2 0 0,3-7 0,4 0-129,-3-5 258,5 5-258,1 1 0,1 0 0,-4 0 129,4 6 0,-3 1-129,1 5-129,-1 4 0,-2 4 0,-4-1 129,0 11-129,-6-2-129,1 2 129,-13 5 0,14 0 0,-14 0 0,8 8 0,-8-8 0,4 21 0,-3-7 0,3 8 0,-3-3-129,4 6 129,-1 1-129,2 3 258,-1 3-258,2 3 0,1 4 0,0-3 0,2 1 0,0 1 129,0-6-129,-3-5 0,3-4 129,-2-4 0,-3-7-129,0-1 0,-5-11 0,0 0 0,0 0 0,6 13 0,-6-13-129,0 0 0,0 0 0,0 0-258,0 0-387,-4-7-1548,4 7-2193,0-12-387,-1 0-129,-3 1-516</inkml:trace>
  <inkml:trace contextRef="#ctx0" brushRef="#br0" timeOffset="43960.5144">22938 4242 3225,'10'3'4386,"-10"-3"0,17 0-258,-1 1-3225,-5-6 129,11 5 0,-6-6-516,9 4-129,-2-6 0,3 1-129,0 2-129,1 1 0,-1 4-129,0 0 0,-4 0 0,0 0 0,-4 0 0,0 4 129,-7-1-129,-11-3 129,13 7 129,-13-7-129,0 0 0,2 18 129,-2-18-129,-8 17 0,8-17 0,-16 22-129,6-6 0,2 1 0,0 2 0,2 1 0,-2-1 129,1 2-129,1 4 0,1-1 129,-1-2-129,1-3 129,-1-2 0,1-1-129,3-2 129,-2-1-129,0-2 129,4-11-129,-2 12 0,2-12 0,0 0-129,-2 14 129,2-14-129,0 0-129,0 0-645,0 0-1806,2-11-1806,-2 11-387,12-22 0</inkml:trace>
  <inkml:trace contextRef="#ctx0" brushRef="#br0" timeOffset="45100.5796">24115 4096 1548,'11'10'3741,"-11"-10"-129,0 0-1806,0 0-129,0 0 0,0 19-516,0-19-387,0 25 0,-2-12-258,2 11 0,-5-4 129,3 6-129,-6-1-129,3 4 129,-8-5-258,6 0 129,-7-2-129,1-3 0,-4-3-129,-1-1 0,-3-5-129,-3-2 129,0-3-258,-3-1 129,-3-1-129,1-3 129,-2 0-129,-1 0 129,1-2-129,1-3 129,3 0 0,1-4-129,4-2 0,1 0-129,7 1 0,3-7-129,6 5 129,2-6-258,3 2 258,1 0 0,12 3-129,-4-2 258,6 2 129,-4 4 0,6 0 129,1 2-129,-3 6 129,4-2 129,-1 3-129,1-1-129,0 1 129,6 1 0,0 6 0,3 3 129,0 1-129,5 2 129,-1 4 0,2 7 0,0-2-129,1 6 129,-3-3-129,3 3 0,-4-3 0,1 1 0,-1 0 0,-1-2 0,-4-2 0,0-2 0,-4-3-129,-1-4 0,-7 2 129,-1-3-129,-13-12 258,17 12-258,-17-12 129,0 0 0,0 0 0,0 0-129,0 0-129,-6-12-387,6 12-1806,-14-4-2322,2-8-129,-3 0-516,-2-6 646</inkml:trace>
  <inkml:trace contextRef="#ctx0" brushRef="#br0" timeOffset="46159.6402">20820 4973 1548,'0'0'3999,"0"0"258,0 0-1806,0 0-387,0 0-387,0 13-387,0-13-387,0 0 0,0 0-387,6 17 0,-6-17-129,5 21-129,-1-9 0,2 5 0,-1 3 0,2 2-129,1 4 129,0 1-129,-1-2 0,0 1 0,-1 0-129,0-3 0,-3 0 0,1-5 0,-1-2 0,-1-4-129,-1 0-129,-1-12-258,2 12-129,-2-12-774,0 0-1419,12-7-1806,-8-3 129,5-2-516</inkml:trace>
  <inkml:trace contextRef="#ctx0" brushRef="#br0" timeOffset="46699.6709">21230 5042 3999,'12'-4'4257,"-12"4"-258,0 0 0,0 0-3483,0 0-129,-9-6 0,9 6-258,-18 2 129,6 0 0,2 4 129,-5 1-129,4-1 0,-4 2 129,5 4-129,0-7 0,10-5-129,-12 16 0,12-16 0,0 15-129,0-15 0,11 13 0,0-9-129,5 4 129,2 0 0,2 2-129,-3 1 0,3 1 0,-2 0 129,-2 2-129,-4-1 129,-2 0-129,-4 0 129,-5-1 129,-1-2 0,0-10 0,-2 17-129,2-17 129,-18 15 0,18-15-129,-22 8 129,10-4-258,-1 0 129,-1 1-129,1-2 0,3-2-129,-4-1-774,14 0-2193,0 0-1161,-13 0 0,13 0-387</inkml:trace>
  <inkml:trace contextRef="#ctx0" brushRef="#br0" timeOffset="47580.7203">21655 5112 1419,'0'0'3225,"0"0"129,0 0-2451,12 5 129,-12-5 129,0 0-258,0 0 258,6 17-129,-6-17-129,0 16 0,0-16 129,0 22-387,0-10-129,1 10 129,-1-3-387,5 7 0,-3-3 0,2 1-129,-1 2-129,1-1 0,-1-4 129,3-3-129,-1-2 129,0-4-129,-5-12 129,16 10-129,-3-10 0,2-5 129,4-9-129,0-2 129,3-7-129,4 1 258,-4-2-258,-1 2 129,-2 0-129,-3 1 129,-4 3 0,-4 1-129,-2 4 129,-1-2-258,-4 2 258,-1 2-129,0 11-129,-5-20 129,5 20-258,-6-12 0,6 12-129,-8-12-516,8 12-645,0 0-1032,0 0-1806,0 0-387,-11-5 258</inkml:trace>
  <inkml:trace contextRef="#ctx0" brushRef="#br0" timeOffset="48263.7599">22040 5150 1161,'0'0'3999,"0"0"129,0 0-1032,-12-2-1677,12 2 129,0 0-645,4 12 129,-4-12-258,4 14-129,-4-14 0,8 30-129,-6-12-258,5 2 129,-4 0-129,3 3-129,0-1 0,1-2 0,-1-1-129,-1-2 0,2-5 0,-7-12 0,14 9 0,-14-9 0,19-2 129,-4-12-129,-1-5 0,4-3 0,-4-3 129,6 1-129,-3-3 129,-1 1-258,0 4 258,-3 4-129,-1 3 129,-2 5-129,-10 10 0,15-11 0,-15 11 0,0 0 0,12 4 0,-12-4 0,4 17 0,-3-5 258,-1 2-258,0 4 0,0 1 0,0 2 129,0 1-129,2 0 0,1-3 0,0 1-129,2-3 129,-2-4-258,4 2-129,-7-15-516,12 13-1806,-12-13-1806,0 0-129,12 0-516</inkml:trace>
  <inkml:trace contextRef="#ctx0" brushRef="#br0" timeOffset="48848.7928">22676 5156 3096,'0'0'4515,"12"0"-129,-12 0-258,0-8-2709,0 8-1032,0 0 387,-10-7-516,10 7 0,-20 0 129,6 4-129,-1 4 0,-1-4 0,-2 7-129,-2-2 129,4 0-129,0 1 0,5-4-129,11-6 0,-17 11 0,17-11 0,-3 10 0,3-10 0,10 10 0,6-3 0,-1 1 0,5 3-129,1 1 129,2 0-129,-1 0 129,-2 1-129,-1-1 0,-3 4 0,-5-1 0,1 0 129,-5-3 0,-2 1 0,-2-2 0,-3 0 0,0 0 0,0-11 129,-8 17-258,8-17 258,-20 12-258,10-10 129,-5 4-129,2-5 129,-4-1 0,4-1-387,-5-10-387,18 11-1935,-19-7-1548,9-5-258,9 0-387</inkml:trace>
  <inkml:trace contextRef="#ctx0" brushRef="#br0" timeOffset="49479.8301">22834 5203 2322,'0'0'4386,"0"0"-129,11-7-129,-11 7-3612,19-7 129,-19 7 0,20-2-387,-7 2 0,-2 0-129,-11 0 0,22 12 0,-22-12 129,23 26-129,-16-14-129,7 5 258,-2 0-129,1 1-129,1 1-129,-2-2 129,1 2-258,1-2 258,-3 0 0,1-4 258,-6-2-129,1-1 0,-7-10 129,1 17-129,-1-17 258,-8 9-258,-4-6 129,0 4-129,-5-5-129,4 1 0,-4-2 0,2 2 0,1-3 129,-1 0-129,4-2 129,11 2-129,-15-5 129,15 5 0,0 0-129,0 0 129,-2-12-129,2 12 129,7-9-258,4 4 129,-11 5-129,21-20 129,-8 12-387,-3-5-645,10 5-2322,-1 0-1290,-5-5 0,3 5-258</inkml:trace>
  <inkml:trace contextRef="#ctx0" brushRef="#br0" timeOffset="49939.8564">23266 4901 516,'11'10'4257,"-11"-10"129,13 14-258,-5 3-2709,-8-17 129,8 31-258,-8-8-774,5 10 129,-5-1-258,0 10 0,0-4-258,0 5 129,0 1-258,0-1 0,2-2 0,2-7-129,0-2 0,-1-13-129,4 4-258,-7-23-387,16 18-387,-16-18-1161,10-12-903,-10 12-1419,7-24 387</inkml:trace>
  <inkml:trace contextRef="#ctx0" brushRef="#br0" timeOffset="50320.8782">23271 5284 1548,'6'-23'3612,"13"16"-645,-5 3-1290,2-4-258,8 1-387,-3-5 0,9 5-258,-4-3-129,7 3-129,-5-1-258,5 4 0,-5-1 0,-1 0-129,-2 3 0,-3 2 258,-4 0-129,-3 2 0,-15-2 129,18 13 0,-18-13 129,6 24-129,-6-8 0,-3 8-129,-3-4 129,5 6-129,-4-4-129,5 2 0,0 2 129,0-2-258,7-4 129,4-8-129,2 1-387,-13-13-1032,27 0-2838,-7-3-387,-10-14-387,9-2 258</inkml:trace>
  <inkml:trace contextRef="#ctx0" brushRef="#br0" timeOffset="50489.8879">23761 5090 6966,'0'0'4515,"-4"14"-516,4-14-1548,0 0-6192,1 13-645,-1-13-516,11 0 129</inkml:trace>
  <inkml:trace contextRef="#ctx0" brushRef="#br0" timeOffset="50995.9168">24072 5184 1935,'-13'3'4902,"13"-3"-258,-23 0 0,9 0-2580,0 0-1032,-7 0-129,7 0-387,-5 4-129,5 4-129,-2-3-129,4 4 0,1-6 0,11-3-129,-16 11 0,16-11 0,-7 11 0,7-11 0,0 0 258,0 0-258,8 16 0,-8-16 0,23 17-258,-6-7 516,0 0-258,3 3-258,1 4 258,-2-2-129,2 4 129,-4-1 0,-2 0 0,-4 0-129,-3-3 258,-4-3-129,-4-12 129,0 19-129,0-19 258,-20 12-258,8-12 0,-6 0 0,3 3-516,-8-3-387,23 0-2064,-25 0-1677,8-5-129,7-2-387</inkml:trace>
  <inkml:trace contextRef="#ctx0" brushRef="#br0" timeOffset="51732.959">24172 5009 3999,'-10'8'4644,"10"4"-129,0-12-129,12 17-3870,-12-17 258,13 29-129,-8-13-258,7 9 129,-9 2-129,4 5-129,-7 4 0,4 4 0,-3 4 129,0 3-387,0-1 387,1 0-516,-1-3 129,3-7-129,2-6 129,-3-4-387,1-9 129,-4-17-129,6 14-129,-6-14-387,1-7-258,-5-10-258,4 17-258,-14-31-387,7 19 129,-13-8 0,7 9 258,-7-2 645,3 6 129,-1-2 774,4 3 258,2 4 774,0-3 0,12 5 0,-6-14 387,6 14-258,5-17-129,12 9 129,-1-9-258,10 5 129,-1-10 0,8 7-258,-5-4 129,8 3 0,-9-2-258,3 7 129,-10-1-129,0 9 0,-8 1-258,1 2 0,-13 0 0,11 7 0,-11-7 0,6 26 0,-2-11 0,-1 2-129,0 2 129,0 1-129,2-3 0,2 0-129,-2-4-129,-5-13-516,17 16-1677,-17-16-2193,17-7-258,-7-3-387</inkml:trace>
  <inkml:trace contextRef="#ctx0" brushRef="#br0" timeOffset="51937.9707">24502 5075 7740,'0'12'5031,"0"-12"-516,0 0-258,0 0-4644,0 0-1419,1 13-2709,-1-13-129,0 0-645,0 0 388</inkml:trace>
  <inkml:trace contextRef="#ctx0" brushRef="#br0" timeOffset="52524.0042">24510 5207 2322,'-11'-5'4644,"11"5"-129,0 0-129,0 0-3096,5-13-258,7 13 0,-12 0-774,23-5 129,-11 3-129,7 2 0,-4 0 0,5 4 0,-2 1 0,1 5-129,-2 0 0,0 7 0,-1-3-129,-3 3 129,-1 2-258,-2 0 0,0 1 129,-3 2 0,-4-2 0,2-1 129,-5-5 0,0 3 129,0-2 0,0-15-129,-8 19 0,8-19-129,-22 10 129,7-3-258,0-4 129,-3-3 0,1 0-129,-3 0 129,1-1-129,4-4 258,-2 1-129,17 4 129,-16-9-129,16 9-129,0 0 129,0-19-129,12 14 0,3-3 129,6 0-129,3-4-258,6 4-516,-9-10-1806,7 2-1677,0 7-516,-8-7-129</inkml:trace>
  <inkml:trace contextRef="#ctx0" brushRef="#br0" timeOffset="53184.042">24746 4959 3096,'18'0'4644,"-18"0"-129,0 0-258,18 0-3225,-18 0 129,5 8-387,-5-8-129,4 21-129,-4-6 0,2 9-129,-2-1 0,3 9 0,-3-2-258,5 7 129,-3-2-129,3 0 129,-3-3-129,2-2 0,-2-4-129,2-4 0,-1-5 0,1-7 0,-4-10 0,10 14 129,-10-14-129,18 0-129,-3-4 129,-1-7 0,5-2-129,-1 0 129,4-1-129,-1 1 0,0 0 129,-3 3 0,-3 5 0,0 2-129,-1 3 129,-3 3 0,1 11-129,-3-2 0,-1 5 0,1 2 129,-3 4 129,0-4-258,-1 3 129,-1 2 0,-4-7 387,1 3-387,-1-6 387,0 0-387,0-14 258,-15 12-129,3-12 0,-3-2 0,-4-2-258,-5-6 0,-1 2-258,-5-7-129,10 13-1290,-10-10-2193,7 0-1032,5 0-129,4-8 0</inkml:trace>
  <inkml:trace contextRef="#ctx0" brushRef="#br0" timeOffset="53536.062">25088 4947 3612,'-1'16'4902,"1"-5"-129,3 0-258,-3-11-3225,16 28 0,-11-14-387,9 13-129,-7-2-258,7 10 0,-7-1-258,0 4 0,0 4-258,-2 1 129,-2 0 0,0-1-387,0-3 258,-2-8-387,5 0-129,-6-16-1161,10 2-2193,-10-17-1161,0 0-129,15 0-129</inkml:trace>
  <inkml:trace contextRef="#ctx0" brushRef="#br0" timeOffset="54144.0969">25276 5383 1,'0'0'4385,"17"5"259,-17-5-129,0-6-2322,0 6-387,0 0-645,13-4-387,-13 4-258,0 0-129,14-17-129,-14 17-129,16-18 129,-8 7-129,-2-1-129,1 0 129,-7 12-129,10-20 0,-10 20 0,2-20 0,-2 20-129,0-11 0,0 11 0,-8-7 0,8 7 129,-19-5-129,8 5 0,-4 0 0,2 3 129,0 0 0,2 0 0,0 2 129,11-5-129,-19 9 129,19-9 0,-10 13 0,10-13 129,-4 19 0,2-5 0,2 3 258,0-2-258,5 6 129,-2 0 0,8 0 0,-2 3-129,4-3-258,1 2 129,0-5-258,4 0 0,-3-10-387,14 7-1806,-6-9-2451,5-6-129,1-4-387,-4-6 129</inkml:trace>
  <inkml:trace contextRef="#ctx0" brushRef="#br0" timeOffset="61756.5323">19997 462 1,'0'0'2192,"-43"-10"-257,43 10-1935,0 0 129,0 0 258,0 0 0,0 0 129,0 0 258,0 0-129,0 0 129,-34 55 0,34-55 129,0 0-258,0 0-258,-46 60 129,46-60-258,0 0 0,-46 66 0,46-66-129,-30 51-129,30-51 258,-31 55-258,31-55 258,-24 57-516,24-57 516,-23 62 129,23-62-129,-16 63-516,16-63 516,-12 67 0,12-67-258,-3 76 645,3-76-645,1 80 0,-1-80 0,16 87 387,-16-87 0,20 93-387,-9-46 129,-2-4 387,1 9-516,-1-6 516,-1 6-516,-1-10 645,-1 4-903,3-6 903,-3 4-516,1 0 0,0-3 258,3 1-387,-4 3 129,1 1-129,0 5 0,3-5 0,-2 8 258,2-7-258,-3 6 0,5-7-129,-7 2 258,4-3-387,-5-2 516,2-2-516,-3 2 258,-2-1-258,-1-1 258,0-3 129,0 4 0,0-3 0,0 3 0,1-2 129,1-3 0,3 4-129,1-3 258,1 1 129,1-3-258,-2-2 258,1 0-258,-1 1-129,-1-3-129,-1-6 129,0-2-129,-3 1-387,0 0 387,-1-1-387,0-5 258,0 0 129,-4 4 129,-1-2-258,-1 4 129,2-2 129,-3 3-129,-1-3 0,0 3 129,0-4-129,-2 2 0,-1-2 129,1-3-129,-4-2-129,4 0 129,-1 0-129,0-2 129,0-1 0,1-2-129,0-4 129,10-8 0,-20 16 0,20-16 0,-18 11 0,18-11 0,-12 4 0,12-4-129,0 0 129,0 0 0,0 0 129,0 0-258,0 0 129,0 0 0,0 0-129,0 0 129,0 0 0,0 0 0,0 0-129,0 0 129,-5 10 0,5-10 0,0 0 0,5 15 0,-5-15-129,12 14 129,-4-2-129,1 0 129,-2 2 0,2 2 0,-1 4-129,-2 1 129,1-1 0,-2 3 129,1-1-129,-1 0 129,0 2-129,-1-2 0,0 0 0,-1-1 0,-1 7 0,1-3-129,-1 1 129,-1 5 0,1-1 0,2 4 0,-3-3 0,1 7-129,0-2 129,-1 0 0,-1 2 0,1-4-129,-1 0 258,0-1-129,0 2 0,0-4-129,-1 0 129,-2 4 0,1 0-129,2-1 129,0 3-129,0 1 129,-1-1-129,1 4 129,0-2 0,0 1-129,0-3 129,0 3 0,0-2 0,0-2 0,1 1 0,1-4 0,0-1-258,-1-3 258,1 0 0,-1-3 0,0 2 0,2 1-129,-1-3 129,3 5 0,0 0 0,4-4 0,-2 2 0,5-1 0,1 0-129,0-3 258,2 5-258,0-5 129,1 3 0,0-2 0,-1-1 0,0 2-129,2-3 258,-3-3-129,2-4 0,1 3 0,-1-3 129,2-3-129,2-1 129,-1-3 129,2-1-129,1 0-129,0 2 129,1-4 0,1 0-129,-1 1 0,2-1 129,-1 3-129,0 0 0,0-1 0,-1-1 0,3-2 0,-3 4 129,1-2-129,-2 1 0,2-2 0,-2-2 0,-1-2 0,0 2 0,-1-1 0,1 3 0,-2-5 129,0-1-129,0 2 129,1-2 0,3 3-129,-1 2 0,-1-3 129,3-3-129,-1 3 129,0 1-129,-1 0 0,-1-3 0,-1-1 0,-2 0 0,-1 0 0,-5 0 0,0-1 0,-12 1 0,13-2 129,-13 2-129,0 0 129,0 0-129,0 0 129,0 0-129,0 0 129,0 0-129,0 0 129,0 0-129,0 0 0,0 0-129,0 0 0,0 0-645,0 0-2838,0 0-903,0 0-258,-10-12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5T21:01:44.888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3579 13038 1548,'-16'3'3741,"16"-3"129,0 0-1806,0-19-258,9 2-645,-7-6-258,9-2-387,-6-4-129,7-1-129,-5-4 258,5-2-258,-4-8 0,4 6 129,-3-8-129,5-3 0,0-2 258,4-4-258,0-3-258,6 1 258,2-2-258,6-5 0,5 1 0,7-1-129,4-1 129,6 1-129,2 2 129,5-1 0,3 3 129,2 2-129,0 1 0,0 2 0,1 3 0,-3 4 0,1 4 0,-3 3 129,-5 6-258,-4 9 129,-7 4 0,-6 5 0,-5 5 0,-8 2 0,-6 2-129,-4 3 129,-6 4 129,-11 1-129,14-4-129,-14 4 0,0 0-258,0 0-645,0 0-1935,2 8-1290,-2-8-387,-8 0 0</inkml:trace>
  <inkml:trace contextRef="#ctx0" brushRef="#br0" timeOffset="3636.208">15224 11194 516,'-14'0'3354,"14"0"129,0 0-1935,0 0-387,-11-4-258,11 4 0,0 0 0,0 0-129,0 0 129,0 0-258,-14-12 0,14 12-258,0 0 0,0 0-129,0 0-258,0 0 0,13-10 0,-1 7 0,2-2 0,1 1 0,5 1 0,1 1 0,4 2-129,-4 0 0,2 0-129,-2 0 129,2 6 0,-6 1-129,2 3 129,-6 2 0,-1 3 0,-5-1 129,0 7-129,-4 3 258,-1-2-129,-2 2 129,-2 0-129,-3-3 0,-4-1 0,-1-1 129,-2-5-129,-3-2 129,0-2 0,-2-3-129,-1-4 129,1 1-129,-1-2 129,1 0-129,-3-2 0,6 0 0,-3-4 0,6-3 129,0 1-129,11 6-129,-15-20 129,12 6 0,3 2 0,2 2 0,-2 10-129,21-17 129,-4 10-129,3-3 0,5 8 0,-2-4-645,10 6-774,-5 0-1677,-1-8-903,6 8 129</inkml:trace>
  <inkml:trace contextRef="#ctx0" brushRef="#br0" timeOffset="4132.2362">15799 11156 1806,'0'0'3999,"2"12"0,-2-12-645,-10-3-2451,10 3-903,-19 0-258,2 0 0,2 8 0,-5-1 258,0 3 0,-3 2 258,0-3 0,0 2 0,7-2-129,-1 3 0,7-4-129,10-8 0,-11 13 0,11-13-129,0 0 0,14 11 129,1-10 0,4 0 0,0 1 0,3-2 0,-2 3 0,0 0-129,-2 1 129,-3 1-129,-4 5-129,-11-10 129,9 18 0,-9-5 258,-6-1 0,-6 3 129,-5-1-129,-2 2 0,-2-4-129,-2 2-516,7-3-645,-4-3-1161,4-8-1677,16 0 129</inkml:trace>
  <inkml:trace contextRef="#ctx0" brushRef="#br0" timeOffset="4620.2642">15983 11198 3483,'0'0'4515,"-16"7"-516,16-7-129,-19 6-3483,3-6-129,2 6-258,-3 0 0,-2-3-258,2 6 258,0-1 0,1-3 258,5 2-129,-1 2-129,12-9 0,-10 15 129,10-15-129,3 14-129,-3-14 129,24 15-129,-8-12-129,7 4 129,-1-4 129,1 3-129,-1 0 0,-2 0 129,-1 2-129,-5 2 129,-3 1 129,-4 0-129,-5 2 129,-2-2-129,-3 2 129,-9-2 0,-3 2 258,-4 0-387,-2-3 0,-1-1 0,0-3-129,6 2-774,-2-8-903,18 0-1548,-11-1-774,7-15 129</inkml:trace>
  <inkml:trace contextRef="#ctx0" brushRef="#br0" timeOffset="5080.2906">16109 11207 1548,'-4'11'3999,"4"-11"-129,-3 13-129,3-13-2322,-4 19-1419,4-9-129,1 6 0,3 0 129,0 0 0,1 2 258,-4-5 258,5 3-129,-2-4 0,1 0 0,-5-12 0,17 14-129,-3-11-129,0-3-129,7-4-129,-3-7 129,2 0-129,-1-5 129,-4-1 129,-2-2 0,-5 2 0,-3 1 0,-5-1 0,0 6 0,0 0 0,0 11-129,-6-11-258,6 11-129,0 0-387,0 0 0,0 0-774,0 0-903,0 0-1548,0 0-258</inkml:trace>
  <inkml:trace contextRef="#ctx0" brushRef="#br0" timeOffset="5648.323">16422 11201 2193,'3'13'3741,"-3"3"387,0-16-387,0 0-3096,0 20-645,0-5 0,0 2 258,0-1 129,0 1 0,0-3 0,3 0 258,-3-14-129,11 12 0,-11-12 0,26-1-129,-10-6-258,5-2 0,0 0 0,0-3 0,-2 1-129,-2 6 0,-3 0 0,-3 3 129,-11 2-258,18 0 129,-18 0 0,11 12 0,-11-12 0,18 23 0,-8-15 129,4 2-129,-1-6 129,4 2 0,5-4-129,2-2 129,0-4-129,4-5 0,2 0 0,-4-2 129,-2 3-129,-4 0 0,-3 2 0,-6 6 129,-11 0-129,12 0 129,-12 0-129,2 19 0,-1-7 0,1 0 0,2 2-129,-4-14-645,21 15-2709,-6-12-1032,2-6 0,3-6-258</inkml:trace>
  <inkml:trace contextRef="#ctx0" brushRef="#br0" timeOffset="5896.3372">17321 11222 5934,'16'43'4515,"-7"-19"-387,-7-9-258,1 3-4386,-3-2-258,7 5-387,-7-9-1032,0-12-2193,0 0-129,0 0 258</inkml:trace>
  <inkml:trace contextRef="#ctx0" brushRef="#br0" timeOffset="6324.3617">17558 11136 5031,'10'27'4386,"1"-10"-258,-11-17-387,0 0-3870,12 9 0,-12-9 0,17 11 129,-17-11 129,20 0 129,-20 0 0,25-3 129,-13-8 258,5 5-258,-3-6 0,6 5-258,-1-1 129,0 6-129,-3 2 0,2 2 0,-6 8 129,0 3-129,-5 5 0,2 5 129,-4-1-258,1-4 129,4 0-387,1-14-1032,12-4-2967,4-2-258,2-18-387,11 1 0</inkml:trace>
  <inkml:trace contextRef="#ctx0" brushRef="#br0" timeOffset="6844.3915">18362 11148 2451,'18'23'4386,"-18"-23"-258,0 0 0,11 2-3096,-11-2-516,-7-8-258,7 8-387,-20-17 129,7 9 0,-1 3-129,-4 1 129,3 4 129,1 0-129,0 5 129,1 5-129,2 7 0,5 2 0,1 4 129,5 5-129,0 1 0,10 5 129,2 0-129,3 3 0,3 4 0,-2 2-129,1 0 129,-2-2 0,-5-1 0,-2-5 0,-3 1-129,-5-9 258,-5-4-258,-6-4 258,-5-8-129,-4-2 0,-5-1-129,-2-7 129,0-1 0,1-2 129,5-13 0,3-2-129,9-5 258,8-4-129,6-1 129,12-5-258,11-2 0,10 4-129,4-2-387,13 8-903,-1-5-1290,5 0-1290,5 5-387,-5-4 0</inkml:trace>
  <inkml:trace contextRef="#ctx0" brushRef="#br0" timeOffset="7792.4457">19107 10981 2451,'15'27'3483,"-15"-27"0,13 32-1419,-7-4-2193,0 7 0,-1 1 129,1 5 0,-1 0 258,-3 0 129,2 1 258,-4-11 0,1 1 129,-1-12-258,0-2-129,0-18 0,-11 12-258,11-12-258,-21-14 129,11-6-387,-4-8 258,1-4 0,-1-7 129,2-5 129,2-2 0,2-1 129,4 3-258,4 1 129,0 5 0,10 1-129,5 5 129,6 7-129,4 2 129,7 6-258,-3 4 258,9 3-129,-1 6 0,1 4 129,-3 0-129,-2 4 0,-5 11-129,-3-1 258,-8 3-129,-7 2 129,-10 3-129,-3-2 0,-14 7 0,-3-5 129,-7-3-129,-6-3 129,-1-3-129,0-2 0,0-4 0,5-2-129,4-1 129,3-4-129,5 0 129,7 0-129,10 0 0,0 0 129,0 0 0,2 15 129,14-3 0,4 5 0,5 7 129,3 1 129,5 4-129,0 0 0,0 1 0,0-3-129,-3-1-258,-1-6-387,-6-8-1935,-5-12-1677,4 0-258,-7-12 0</inkml:trace>
  <inkml:trace contextRef="#ctx0" brushRef="#br0" timeOffset="8212.4697">19605 11177 3870,'28'9'4386,"-15"-13"-516,8 0-129,-2-9-3354,0 1-645,-3-5 129,1 3 129,-5-5 0,-3 2 0,-3 5 129,-6 0 129,0 12 0,-13-10 0,1 10-258,-4 0-129,-1 5 129,-3 5-129,-1-1 129,4 3-258,-2 2 516,2-1-258,3 1 129,2 2-129,1 4 129,7-5 0,2 3-129,2-1 129,0 1-129,8-4 0,4 1 129,2-2-258,5-4 0,2 1-516,-3-10-1032,9 0-2193,5 0-387,-6-10 0</inkml:trace>
  <inkml:trace contextRef="#ctx0" brushRef="#br0" timeOffset="8596.4917">20115 11004 1161,'-8'21'3999,"-11"-16"0,7 7-258,-13-2-2709,5-1-903,0 1-129,-1 1 0,4-5 0,1 0 129,16-6 129,-17 9-129,17-9 387,0 0-258,15 8-129,1-7 129,6 4 0,0 1-258,1 3 0,-3-1 0,0 5-258,-6 5 129,-7-3 129,-3 5-129,-5-3 129,-11 0 0,-5 0 129,-7-2 0,0-3 129,-3-4-258,0-6-387,5 0-1677,7-2-1935,-4-12 0,12-3-387</inkml:trace>
  <inkml:trace contextRef="#ctx0" brushRef="#br0" timeOffset="9112.5212">20268 11107 1548,'0'-17'-129,"0"1"-516,10 0 129,5 0 259,5 2 385,2-3 646,5 6 516,4 3 0,-1 3 258,0 5 129,-5 2-129,-2 10-258,-6 4-387,-5 6-129,-4 1-129,-8 0-258,0 4 516,-14-7 0,0 5-129,-8-9 0,4 3 129,-7-13-387,3 1-387,1-3-387,-1-8-1548,4-8-2322,11 1-129,-5-11-258</inkml:trace>
  <inkml:trace contextRef="#ctx0" brushRef="#br0" timeOffset="9541.5457">20655 10671 2580,'16'18'3354,"0"16"129,-10-8-2580,0 7-903,1 7 0,-1 6 0,-3 0 0,1 7 0,-3-6-258,3-2-387,-4-2-1161,-3-17-1677,3 4 129</inkml:trace>
  <inkml:trace contextRef="#ctx0" brushRef="#br0" timeOffset="9895.5654">21171 11062 3612,'0'20'4515,"0"-20"-645,0 0-129,0 0-3483,0 0-258,0 0 129,0 0 0,0 0 387,0 0-258,0 0 129,0 0-129,0 0-645,0 0-3096,0 0-1032,10 0 0,-10-11-129</inkml:trace>
  <inkml:trace contextRef="#ctx0" brushRef="#br0" timeOffset="10369.5931">21744 10710 4128,'11'-3'4515,"5"-1"-129,-16 4-258,11 1-3741,-3 13-258,3 4 0,-1 4 0,-3 2 129,3 5 0,-6 2 0,0 0-258,1 1 129,-4-3-129,0-5 0,-1-3-387,0 0-1161,0-8-2580,0-13-387,0 0-129</inkml:trace>
  <inkml:trace contextRef="#ctx0" brushRef="#br0" timeOffset="10811.6184">22149 10713 5289,'-9'26'4773,"-9"-21"-387,3 7-129,-5-3-3999,-3 2-258,1-4 0,-1 3 0,0-6-129,3 1 129,7-2 0,13-3 0,-12 2 129,12-2-129,7 0 0,8 0 0,5 0-129,4 4 0,4 1 0,0 3 0,-2 0-258,-2 3 387,-2-1-258,-4 5 258,-5-3-129,-3 2 129,-6-2 0,0 1 129,-4-1-129,0-12 129,-7 21 129,7-21 0,-17 16 0,4-9-129,1-1 0,0 0-258,-4-4-516,16-2-645,-22 10-1677,12-10-1548,10 0 0,-3-15-258</inkml:trace>
  <inkml:trace contextRef="#ctx0" brushRef="#br0" timeOffset="11319.6474">23104 10610 4773,'0'0'3741,"-10"-4"-258,10 4-774,-17-12-3354,3 12-129,-2-5 0,-4 5 387,-4 1 387,-2 2 387,0 5 258,-8-4 129,4 5-129,-3 1 0,4 5-258,0-4 0,9-1-258,0 2-129,9-2 0,11-10-129,-1 22 0,8-13-129,6 1 0,8 3-258,-1-3 0,5 5 129,-6 0-129,-1 2 258,-6-3 0,-5 5 387,-3 2 129,-7-7 387,-4 5 0,-10-5 258,-1 6-258,-5-8 0,1 5-387,-1-5-645,0-7-1161,4-3-2709,19-2-129,-14-2-129</inkml:trace>
  <inkml:trace contextRef="#ctx0" brushRef="#br0" timeOffset="11728.6708">23175 10814 4128,'-35'13'4515,"23"-12"-1032,-9-14-516,18-5-3870,-5-1-1032,12 6-258,3-9 387,13 8 258,0-7 516,9 7 645,3 5 1032,0 1 387,-1 8 258,-2 0-129,-2 12-258,-7 4-129,-3 8-129,-10 3-258,0 0 0,-7 0 387,-5-1 0,-8-6 258,1 2-387,-10-11 258,3 1-258,-7-12-129,6 0-387,0-4-903,0-8-1935,2-10-1548,12 5-387,-1-10 129</inkml:trace>
  <inkml:trace contextRef="#ctx0" brushRef="#br0" timeOffset="12171.6962">23544 10687 5289,'-10'30'4257,"10"-30"-258,-8 20-1290,4-5-2838,4 4-129,0 3 387,0-4-129,2-1 258,3-2 387,3-2-129,-8-13-129,17 13 258,-17-13-129,22-1-258,-8-10 0,0-2-258,1-7-129,-1 1 129,2-5 0,-2 1 0,-2 0-129,0-1 129,-2 5 0,-2-1 0,-1 6 129,-7 14-129,10-15 0,-10 15 0,0 0-258,4-14-387,-4 14-903,0 0-2064,0 0-774,0 0-387</inkml:trace>
  <inkml:trace contextRef="#ctx0" brushRef="#br0" timeOffset="12771.7305">23904 10600 258,'18'26'3612,"-18"-26"0,17 22-1290,-8-3-1032,-1-3-387,2 5-129,-6-7-129,6 7 129,-10-21 258,10 19-258,-10-19 258,0 0-387,0 0 129,20 1-387,-10-8 0,4-9-129,2-2-258,4-4 129,2-2 0,3-1 0,-2 0 0,0 2 129,-4 4-129,0 7 129,-5 3-129,1 5 0,-4 4 0,2 0-129,0 10 0,-2 3 0,2 3-129,-3 2 129,-2 1-129,-2 2 129,1 1-516,-7-7-1032,0-3-2838,1 0-387,-1-12-129,0 0 259</inkml:trace>
  <inkml:trace contextRef="#ctx0" brushRef="#br0" timeOffset="13219.756">24453 10654 1161,'22'38'3612,"-22"-38"129,24 26-129,-14-14-3225,0-5-387,4-1 0,-2-3 0,-1-2 0,2-1 0,-1-7 258,3-3-129,-1-2 0,-1-3 129,0 1 258,-4-6 129,3 5 129,-9-4-129,2 5 0,-5-5 0,0 7-258,0-1-129,0 13 0,-5-14-258,5 14 129,0 0-129,-6-12-129,6 12 129,0 0 0,-10 5 0,10-5-129,-12 17-129,1-8 0,0 3-129,-4 0-516,-1 3-774,-7-5-1677,2-3-774,2 5-387</inkml:trace>
  <inkml:trace contextRef="#ctx0" brushRef="#br0" timeOffset="13703.7838">24600 10106 2709,'0'19'3612,"0"-4"-2322,10 2 0,-2-3 129,7 5 258,-4-2-258,8 6-129,-6 1-129,6 7-129,-6 0-387,5 8 0,-5 2-129,1 7-258,-5 5-129,2 1 0,-7-3-129,0 1 0,-3-3 0,-1-6-387,1-6-3354,-1-5-645,-2-20-258,2-12 0</inkml:trace>
  <inkml:trace contextRef="#ctx0" brushRef="#br0" timeOffset="20607.1786">15047 16356 2451,'0'-12'4386,"0"12"-387,0 0-1806,7-17-1419,-7 17-387,11-15-129,-11 15-129,18-12-129,-4 5 0,-2 0 0,9 1 129,1 0-129,6-2 0,8-4-129,5 0 0,9-2 129,6 4-258,8-5 258,5 2-129,5-2 0,6 3 0,2 1 129,5 0 129,2 1-129,4 2 129,2-2 0,3 1 0,2 0 129,6 1 258,-4 2-258,7 0 129,-2-3 0,5 4 129,-3-2-129,9 4 0,-2 1-129,6 2-129,1 0 0,4 7 0,1 0-129,-2 3 0,2-1 0,3 3-129,1-2 129,2 1-129,-3-2 0,0 0 129,-1 1-258,-2 2 129,0 2 129,-6-2-129,-3 5 0,-6-2 129,-3 3-258,-4 0 129,-11-1 0,-2-4 129,-11 3-258,-6 1 129,-9-3 258,-6 1-129,-8-3 0,-7 3 258,-5-1-258,-7-4-258,-4 2 0,-9-9-1290,0-3-2580,2 9-387,-23-9 387</inkml:trace>
  <inkml:trace contextRef="#ctx0" brushRef="#br0" timeOffset="22028.2598">20528 16166 1032,'18'0'645,"-3"0"258,1 0 129,3-4 129,-5 0-129,4 2 129,-2-1 129,1 3-387,-3-1-129,1 1-387,-4 0 129,2 0-258,-2 9-258,0-3 0,-11-6 129,17 18-129,-11-4 0,0-2 0,-3 2 129,-1 4 0,-2-7 129,0 4-129,0-1-129,-4 0 129,-4-3 0,1 6 0,-4-4 0,-1-2-129,0 2 129,-3 2-129,4-2 258,-8-1-129,5-5 0,-5 0 0,2 0 0,-1-2 0,0-2 0,-1-3 258,1 0-129,3-2-129,-1-1-129,5-4 129,11 7 0,-17-15-258,17 15 0,-2-22-129,5 10 0,9-3-129,5 4 129,4-4 0,5 3 129,2 0-258,1 2 387,1 3 0,-2 2 0,-2 3-129,-2 0-645,-6-3-1161,-6 0-1806,6 8 129</inkml:trace>
  <inkml:trace contextRef="#ctx0" brushRef="#br0" timeOffset="22599.2926">21163 16174 3225,'0'0'3999,"3"-21"-387,-3 21-2451,0 0-774,-1-13-258,1 13 258,-15 0 0,15 0 129,-24 0-258,10 8 129,-2-3-129,0 4 129,0-2-129,2 1-129,1 1-129,2 1-129,11-10 129,-10 17-129,10-5 0,0-12-129,8 15 0,4-13 0,4 7 0,4-3-258,0 5 0,1-7-387,4 3 129,-8-3 258,4 5-258,-5-1 0,-2 1 387,-14-9 0,16 10 516,-16-10 516,1 12 129,-1-2 0,-11-3 258,0 6-129,-8-11-258,3 8-129,-4-6-516,-1-1-774,8 4-903,-2-7-1161,1-7-1161,14 7-129</inkml:trace>
  <inkml:trace contextRef="#ctx0" brushRef="#br0" timeOffset="23096.321">21595 16115 3483,'4'11'4644,"-4"-11"-774,-20 7-129,6-7-3612,-1 0-645,2 5 0,-6-2 258,2 4 129,-1-2 0,0 2 258,3 2 258,-2-3 0,5 1 0,0 5-129,12-12-129,-11 17-129,11-17-258,6 14-129,4-13-129,11 8 0,-3-7 0,9-2-129,-3 1 258,3 4-129,-6-2 0,4 1 0,-8 1-258,-1 4-129,-16-9 0,17 20 258,-17-20 129,0 18 516,-2-8 645,-13-1 129,3 6 258,-8-12 258,3 11 0,-7-12-387,5 9-387,0-7-1161,-1-1-1290,8-3-1677,12 0-645</inkml:trace>
  <inkml:trace contextRef="#ctx0" brushRef="#br0" timeOffset="23569.3481">21806 16218 129,'16'29'1677,"-16"-29"0,16 21 387,-16-21-129,21 12-258,-8-11-1032,6-1-1032,0-3 0,0-7-387,2-4 516,-5-3 387,2-2 129,-4 6 516,-9-11 387,4 13 516,-9-8-129,0 19-258,-6-20-516,6 20-387,-12-15-258,12 15-387,-13-6-387,13 6-774,-12-6-1290,12 6-1548,0 0 0</inkml:trace>
  <inkml:trace contextRef="#ctx0" brushRef="#br0" timeOffset="24363.3934">22290 16036 3225,'12'12'3483,"-12"-12"-1677,1 14-774,6 1 258,-7-15-129,8 27 0,-8-27 129,7 29 0,-7-17-258,4 6-129,-4-18-516,3 22 129,0-11-258,-3-11-129,12 5-129,-12-5 129,18-3-129,-6-4 129,-1-3 0,3-3 0,-2-7 129,1 8-129,-2-4 129,5 0 0,-2 2-129,2 1 0,0 4-129,1 2 0,-1 2 0,-1 2 0,2 3 0,-4 0 0,-2 5 0,-1 3 0,-1 3 129,-2 2 0,-1-3 0,-6-10 0,8 19 0,-8-19 0,11 14 0,-11-14 0,23 3 129,-4-6-258,1-6 0,5 1 0,5-2 0,-1-2-258,2 3 258,-4-1 0,-4 3 258,-5 5-129,-3 2-129,-5 7 129,-3 5-129,-2 1 129,-3 1-258,0 5 129,-1 3-129,1-5 0,4 6-774,-6-23-2580,5 15-1032,-5-15-387,18 0-258</inkml:trace>
  <inkml:trace contextRef="#ctx0" brushRef="#br0" timeOffset="24636.4091">23090 16040 1419,'21'23'4128,"3"-9"-129,-24-14-129,16 1-2451,-16-1-774,11 14-129,-4 1 129,-7-15-129,5 24 0,-5-12 0,0 3 0,2 2-1032,-2-17-2322,2 14-1548,9-10-516,-11-4 258</inkml:trace>
  <inkml:trace contextRef="#ctx0" brushRef="#br0" timeOffset="25039.4322">23376 16019 4902,'21'14'4644,"3"-9"-258,-24-5-516,13-6-3612,-13 6-387,21-5 0,-9 5 129,-12 0 129,20 0 0,-8-2 387,1 2-258,3 0 0,-2 2 0,4-2-129,-2 0-129,0 2 129,-1 6-129,0-1 258,-4-1-129,0 2 129,-11-8-129,19 15 0,-19-15 129,20 17-129,-10-13-258,3 4-645,-1-8-2064,2-3-1806,10-2-129,-5-2-258</inkml:trace>
  <inkml:trace contextRef="#ctx0" brushRef="#br0" timeOffset="25468.4567">24007 16017 2451,'-3'27'3999,"3"-27"0,0 14 0,10-2-3225,-10-12-258,19 7-129,-7-7 258,5 0-129,0-4-129,3 0 129,-1-7 0,1 1-387,-3-6 0,-2-1-129,-6 2-129,-4-2 129,-4 3-129,-1 1 0,-11-1 0,-5-2-129,0 12 0,-7-5 129,0 7-129,-1-3 0,6 5 0,-2 0 0,9 9-387,-1 4 387,9 3-258,2 1-258,5 3 258,6 4-258,10 7-258,-2 2-258,11 8-387,-2 5-774,0-3-1032,9 20 130</inkml:trace>
  <inkml:trace contextRef="#ctx0" brushRef="#br0" timeOffset="25687.4692">24295 16738 1548,'-28'16'3354,"14"-16"129,-12-13-1806,-3-8-645,1 0-129,-10-17 129,11 6 129,-3-14 129,14 6 0,-1-9-129,17 8 129,6-8-516,17 7-258,11 2-774,1-2-1161,7 6-3225,6 7-129,-7-5-258</inkml:trace>
  <inkml:trace contextRef="#ctx0" brushRef="#br0" timeOffset="27315.5623">24319 16736 129,'10'2'3354,"-10"-2"-387,0 0-903,0 0-774,0 0-774,0 0-129,0 0-129,0 0-258,0 0 258,0 0 258,0 0-258,0 0 258,0 0 0,0 0-129,0 0 0,0 0-129,2-7-129,-2 7-129,0 0-129,0 0 129,0 0 129,0 0 0,0 0 0,0 0 129,0 7 129,0-7 0,0 0 129,0 0 0,0 0-129,0 0 0,0 0 0,0 0 0,0 0 0,3-18-129,-3 18-129,8-16 0,-2 2 0,-2-6 129,-1 3-129,0-5 0,0 3 0,-2-5 0,0 2-129,-1-7-129,0 0 129,-3 2-129,-5-1 129,-2 4-387,-4-7-129,5 13-1419,-9 3-2451,0-5 0,3 4-516</inkml:trace>
  <inkml:trace contextRef="#ctx0" brushRef="#br0" timeOffset="29279.6747">23468 15973 1806,'11'0'1290,"-11"0"-387,0 0 129,0 0-129,0 0 516,0 0-258,0 0 129,-7 1-129,7-1-129,0 0-129,0 0-258,0 0 0,0 0-129,0 0 0,0 0-258,0 0 0,0 0-129,0 0-129,0 12 129,0-12-258,2 12 129,-2-12 129,0 17 0,1-7-129,-1 5 0,0-4 129,0 3-129,0-1 258,0 1-258,0 3 0,1-2 129,-1-1-129,0 0 0,1 3 129,1-5-129,-2-12 0,1 17 0,-1-17 0,2 15 129,-2-15-129,0 0 0,0 0 0,0 0 129,0 0 0,0 0 0,0 0 0,0 0-258,3-10 258,-3 10-129,2-23 129,0 11-258,1-3 129,2-2-129,2 0 0,-1-3 0,4-1 0,1 1 0,0 3 0,2-5-258,1 10 129,-2-5 129,4 10 0,-3-3 0,2 7 129,-3-1-129,1 1 129,-13 3-129,19 3 129,-19-3 0,13 14 0,-13-14 0,4 18 0,-3-6 0,-1 2 129,0 0-129,0-1 129,0 6 129,0-3-129,0 4 0,0-3-129,0 4 387,4 0-645,1-2 258,1 2-387,-3-6-1548,-3-4-2064,12 2-387,-12-13 258</inkml:trace>
  <inkml:trace contextRef="#ctx0" brushRef="#br0" timeOffset="30231.7291">20078 16757 1677,'14'8'3483,"-14"-8"0,0 0-1935,0 0-1290,4 21-258,-1-3-129,2 5 258,-2 10 129,3-3-129,0 10 129,1 2 0,1 11 129,-3-7-129,5 14 0,-6-10-129,3 11 0,-3-16-258,-2 9 129,-1-16-387,-1-4-645,0-7-387,-1-6-645,1-21-1548,0 0-257</inkml:trace>
  <inkml:trace contextRef="#ctx0" brushRef="#br0" timeOffset="30819.7628">20058 17004 2322,'0'-46'2580,"0"29"-645,4 2-387,5-2-387,-2 1-258,8 6-258,1-4 0,8 1-129,-1 2 0,6 3-129,-2 1 0,2 5 0,-4 1-258,-2 1 0,-6-1 0,0 2 0,-6 5 0,-2 6 0,-5-1 0,-3 9 129,-1-2 0,-2 3-129,-6 5 129,-1 3-129,-3-5-129,0 2 258,-3-1-258,2-1 387,-2-6-258,2 3 129,1-10-258,1-1 129,11-10 129,-17 11-258,17-11 0,0 0 0,0 0-129,0 0 0,0 0 0,-2-7 129,2 7-129,6-2 129,-6 2 0,15 0 129,-15 0-129,18 11 129,-6 1-129,1 3 129,-1 2-129,4 5 0,-1-3 0,3 9 129,-1-3-258,0-1 129,0 0 0,-3-4 0,2 1 0,-6-3-129,2-1-129,-9-6-774,6-1-903,-9-10-2451,0 0 0,0 0 0</inkml:trace>
  <inkml:trace contextRef="#ctx0" brushRef="#br0" timeOffset="31299.7902">20546 17156 1032,'32'16'2967,"-19"-16"-258,16-8-1935,-5-2-1419,0 1 129,2-8 258,0 1 258,-3-5 258,-5 7 129,0-3 516,-9 5-129,-1-3 0,-8 15-387,0-19-387,-9 19 387,-4-1-258,-7 0 0,-1 1 129,-4 0 129,-2 9-129,3-5 129,-2 8 258,4-6-387,2 13 387,1-7-258,6 9 258,1-5-258,6 8 258,2-7-129,4 9 129,0-6 0,4 2-129,2-3-129,8 3 0,-3-5-387,5 1-129,3 2-387,-3-8-1032,10-2-903,-2-5-2064,-2-5-129,5-9 259</inkml:trace>
  <inkml:trace contextRef="#ctx0" brushRef="#br0" timeOffset="31735.8152">21172 16992 3354,'-19'12'3999,"19"-12"-258,-18 8-2064,3-6-1548,-2 8 129,-1-4 0,-2 6 129,0-1-129,2 6 129,2-4-258,4 7 129,3-8-258,4 0-129,5 1 0,0-13-387,19 14 0,-3-12-129,7 2-129,-2-3-258,5 3 129,-5-3-129,0 9 0,-7-3 258,-3 5 258,-6 6 516,-5-4 645,0 6 258,-10-3 516,-1 7-129,-7-10-129,2 3-129,-4-5-1032,-1-2-1935,0-10-1935,21 0-258</inkml:trace>
  <inkml:trace contextRef="#ctx0" brushRef="#br0" timeOffset="32155.8391">21239 17210 3612,'-11'34'3870,"-2"-34"-1419,13 0-645,0-13-3354,15-5-258,-5-6 387,11 4 774,-1-8 645,0 7 903,7 2 903,-7 5 516,2 6 129,-8 8-774,5 0-903,-19 0-516,20 22-129,-13-4-129,0 4 129,-4-1-129,-1 6 258,-2-11 129,-2 6 129,-8-5 258,3-5-258,-7-5 129,2 0-129,-3-2-129,-2-2-258,1 4-129,-3-7-129,9 0-258,-8-5-1290,18 5-2451,-9-19-645,5 4-258,4-7 259</inkml:trace>
  <inkml:trace contextRef="#ctx0" brushRef="#br0" timeOffset="32552.8619">21635 16687 1677,'14'26'4257,"-14"-14"129,5 7-516,1 6-2967,-6 0-516,5 8 129,-5 0 0,4 7-129,-4-11-129,2 5 129,-2-1-516,0-4-1290,-2-9-2580,4 1-516,-2-21 0</inkml:trace>
  <inkml:trace contextRef="#ctx0" brushRef="#br0" timeOffset="32780.8749">21794 17115 9417,'1'18'4644,"-1"-18"-258,0 0-2064,0 0-2709,17 0-258,-17 0 0,0 0-387,0 0-516,22-9-2838,-11 9-258,-11 0 129</inkml:trace>
  <inkml:trace contextRef="#ctx0" brushRef="#br0" timeOffset="33199.8989">22424 16883 2193,'7'12'4257,"-7"-12"258,7 12-387,-7-1-2451,0-11-1290,0 0-258,3 12 0,1 1 258,-4-13 258,1 22-258,-1-11 0,0 8-129,0-1 0,0 2-258,4 2-774,-4-3-1419,0-4-2451,4-1 0,-4-14-258</inkml:trace>
  <inkml:trace contextRef="#ctx0" brushRef="#br0" timeOffset="33711.9282">22852 16871 3999,'0'0'4515,"0"0"-258,-3 12-258,3-12-3354,-17 8-645,2-1 0,-2-3 0,0 7 258,-4-5 0,7 7 0,-5-4 258,8 4-258,1-8 0,10-5-129,-11 14 0,11-14-129,2 11 0,-2-11 0,23 8-129,-9-3 129,4-1-129,-2 3-129,3 1 129,-4-4-258,0 9-258,-15-13 129,24 21 129,-20-6 129,3 0-258,-5 5 516,-2-8 0,0 4 645,-5-6-258,-2 7 258,-7-7-258,2 4-129,-2-2-1161,-4-1-3096,-4-9-129,10 1-645,-4-4 130</inkml:trace>
  <inkml:trace contextRef="#ctx0" brushRef="#br0" timeOffset="34559.9767">21409 17746 3354,'0'0'4386,"0"0"0,0 0-258,0 0-3225,0 0-774,-13 3 0,1 2 129,-2 0 0,14-5 258,-32 17 258,11-14-387,4 12 0,17-15-129,0 0-129,-57 35 258,57-35-258,0 0-258,-37 49-258,37-49 387,0 0 129,-10 58-129,10-58 129,0 0-516,19 55 387,-19-55-129,0 0-258,66 51-1419,-66-51-2580,52 10-258,-52-10-903</inkml:trace>
  <inkml:trace contextRef="#ctx0" brushRef="#br0" timeOffset="34954.9992">21685 17877 3354,'-14'10'4902,"3"-10"-387,12-22-774,5-14-4128,4 22 0,0-15 129,5 0 129,4 0-129,1 7-129,4 7 1032,-4 1-129,4 2 129,-5 0-258,-2 12 0,-3 6-387,-2 5 0,-4 6 129,-3-1-258,-5 5 129,0 0 387,0-21 0,0 0 0,-32 67 258,32-67-129,0 0-129,-57 54-129,57-54-258,0 0-258,-60 36-516,60-36-2193,0 0-1419,-35-4-516,35 4-129</inkml:trace>
  <inkml:trace contextRef="#ctx0" brushRef="#br0" timeOffset="35640.0385">22035 17658 2709,'0'0'2967,"6"14"0,6-14-1677,-12 0-1419,0 0 129,13 19 258,-13 1 645,0-20 0,6 48 774,-6-48 129,0 0-645,7 33-258,-7-33-129,0 0-129,16-1-516,-1-28 387,1 16-516,3 1 0,0-17 0,3 5 129,-2 3-387,-2 10 387,-5 1-129,-1 2 258,-12 8-129,18 0-129,-18 0 258,10 11-387,-4-1 387,-1 5-387,-5-15 258,9 22-129,-9-22 0,14 11 0,-14-11 0,21 0 129,-6 1 0,1-4-129,-16 3-129,33 0 645,-16-5-258,-2 1-129,-3 0 129,1 4 129,-13 0-129,18-16 0,-14 1 129,-4 15-387,11-5 129,-11 5 258,12 0-387,-10 9 129,-2-9-129,4 15 129,-4-15-258,3 13-258,-3-13 0,4 20-387,-4-20-903,0 0-3354,17 21 0,-7-21-387</inkml:trace>
  <inkml:trace contextRef="#ctx0" brushRef="#br0" timeOffset="36400.0819">22681 17551 1935,'4'32'3612,"-4"-10"129,4-11-258,-2 15-3225,-2 2-129,1-4-129,-1-24 258,0 76 258,0-76 0,0 59 258,0-59 0,0 49 129,0-49-258,0 0 0,0 0-387,-3 55 0,3-55 0,0 0 129,0 0-129,0 0 0,0 0-129,0 0 129,0 0 258,-20-52 129,19 32-387,1 3-903,0-10 774,1-3-129,4 5 0,4-7 129,2-2-387,4-2-129,3 15 129,1-24 645,5 17-645,1-2 258,-1 5-258,4 0 258,-2 9 0,-2 7 0,-3-11 0,0 19 0,-6 1 0,-1 0 129,-3 0-258,-11 0 129,14 24 129,-12-14 0,-2 7 0,-1 7 0,-7-8 258,-3 9-129,-4-8-129,-3 8 258,-5-13 0,4-3-645,-3 8 516,0-17-645,5 0-1032,-5 0-2838,8 0 0,10-32-903,2 10 0</inkml:trace>
  <inkml:trace contextRef="#ctx0" brushRef="#br0" timeOffset="36732.1009">23128 17108 5289,'0'12'4773,"7"8"-516,-7-20-387,3 12-3354,-3-12-774,13 17-129,-4 0 516,-3 5 129,-1 6 129,-5 1 0,4 8 129,-4-6-129,-4 10 129,-1-2-258,-1-3-645,6-2-1677,0-15-2451,0-19 0,0 0-516,0 0 646</inkml:trace>
  <inkml:trace contextRef="#ctx0" brushRef="#br0" timeOffset="37180.1265">23357 17423 645,'38'19'2580,"-6"-12"-129,-14-7 387,9-7-2322,0-6-387,-4 1 258,7-1 387,-11-5 387,5 2 774,-14-2-129,6 2-129,-14-4-774,4 1-258,-6 5-516,-4-3 0,4 17-129,-22-17 129,5 9-129,0 3 129,-3 0 129,1 6-129,-3 4 0,3 4 129,2-3-129,-1 7 0,3 5 0,3 1 129,1 5 0,7 2 0,-1-4 0,5 3 0,1 8-129,9 1 258,1-10-645,6-2 0,4 5 0,-2-12-258,9 1-645,-7-6-2967,7-20-258,4-19-645,-4 3 516</inkml:trace>
  <inkml:trace contextRef="#ctx0" brushRef="#br0" timeOffset="37481.1438">23923 17038 6450,'9'36'4644,"-1"-21"-258,-5 8-645,3 0-3483,4 12 0,-1 5 0,3 13 258,-4-5-129,1 4 645,-4-3-645,2 1 0,-5-9-258,1-13-258,0-3-1032,-10-22-2838,0-11-516,0-16-903,-5-10 387</inkml:trace>
  <inkml:trace contextRef="#ctx0" brushRef="#br0" timeOffset="37984.1725">23862 17283 3612,'30'39'3870,"-14"-25"-129,21-8-1419,-5-1-1677,6-5-258,3 1 129,0-2 0,4-5 387,-7-9-387,6 5 258,-8-5-129,3 1-258,-7 0 0,-3-1-516,-5 1 129,-6 2 0,-4 2 0,-6-1 0,-8 11 129,5-16-129,-5 16 0,-9-14 129,9 14-129,-23-9 0,9 9 0,-1-2 129,-1 2-129,-1 0 129,4 0 0,-1 8 0,-1 0 129,2 8 0,-2-3 0,7 6 387,-5 3-258,7 6 387,0 1-258,6 5 129,2 2-258,14-1 387,1-4-516,8 7 129,5-5-129,6-1-258,0 2 258,2-9-645,5 2-129,-13-14-2193,9 13-2064,-5-17-516,-6-6-129,-5-3-258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3:23:52.04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4966 9237 1935,'0'0'2967,"-7"5"-1161,7-5-1161,0 0 129,0 0 0,0 0 129,0 0 0,0-9 129,3-6-387,9-4 258,-1-6-387,4-6-387,7-3 0,3-10-129,3 3 0,3-5-129,3 0 129,-3 2-129,7 1 129,-4 7-258,0 3 516,-3 6-516,-2 4 516,-6 7-258,0 1 0,-7 6 129,-3 1 0,-13 8 0,16-4 129,-16 4 0,12 0 129,-12 0 0,5 16-129,-3-4 129,-1 2 0,3 4-129,-2 4-129,3 0 0,0 6 0,3 4 0,0 4-129,3 3 258,0 2-258,3 3 258,0-1-129,1 1 0,-2-3-129,0-2 129,-2-6-129,2-4 258,-6-6-129,0-3-129,-1-5 129,-1-4-129,-5-11 0,0 12-516,0-12-258,0 0-1806,-14 0-1419,14 0-516,-22-18 0</inkml:trace>
  <inkml:trace contextRef="#ctx0" brushRef="#br0" timeOffset="261.0149">5127 9063 3483,'51'-7'4128,"-17"4"-258,-7-9-129,11 7-3870,4-2-258,6 6 129,4 1 0,3 1-387,0 10-3096,-2-8-258,17 10 0</inkml:trace>
  <inkml:trace contextRef="#ctx0" brushRef="#br0" timeOffset="4872.2786">7707 8646 258,'0'0'1290,"0"0"-258,0 0-129,0 0-258,-5 6 0,5-6-258,-9 19 258,4-5-387,-3 3 387,5 3-387,-2 4 129,1 2-129,2 8 129,0 2-129,-2 5 129,3 4 0,-4 2 0,1 2 129,-3 2-129,2 5 129,-5-6-129,3 6-129,-2-6 258,2-1-387,-2-6 129,0-3-129,1-4-129,2-5 258,0-6-258,-2-6 129,4-5-129,-1-3 0,5-11 0,-4 13 0,4-13 0,0 0 0,0 0 0,0 0-129,0 0-129,0 0 129,9-4-129,-9 4-129,11-7 0,-11 7 0,0 0-129,14-7 258,-14 7 0,0 0-129,12 0 258,-12 0 129,0 0-129,0 0 129,14 0 0,-14 0-129,12 0 129,-12 0 0,12-3-129,-12 3 129,14-3 0,-14 3 0,14-5 129,-14 5-129,12-4 0,-12 4 0,18-2 0,-18 2 0,16-3 0,-16 3 0,17-3 0,-17 3 0,19-1 129,-6 1-129,-3-1 129,6 1-129,-2 0 129,3 0-129,0 0 0,5-2 258,-2 1-258,5 1 129,-3-1 0,3 1 0,4 0 0,0 0 0,3 0 129,3 0-129,-1 0 0,5 0 0,1 0-129,1 0 129,0 0-129,1 0 0,3 0 0,0 0 0,5 0 129,-2 0-129,1 0 0,2 0 0,0 0 0,1 0 0,1 0 0,-2 0 0,1 0 0,0 1 0,-1 0 129,3 1-129,0-1 0,1 1 258,2 2-129,0-3 0,1 1 0,2-2 0,-3 0 0,3 2 258,-5-2-129,5 0 0,-7-2 258,3-1-258,-3-3 0,3 2 0,-1-3-129,3 5 0,-3-5 129,1 4-129,-2-2 0,0 1-129,-2-1 129,-1 2-129,-1 1 0,0-1 0,-3-1 129,2 1-129,2-2 0,-3 0 129,1 1-129,3-3 0,-4 2 129,1 0-129,1 0 129,-1-1-129,-2 2 129,0 0-129,-2 2 129,-2 0-129,-1 1 0,0 1 258,-1 0-258,1 0 129,-2 0 0,0 0 0,1 0 0,2 0 0,-4 0 0,4 0 0,-2 0 0,-1 0 0,2 0 0,-2 1 0,-1 1 0,-1 2 0,-2-2 129,0 1-129,-5-1-129,1 1 129,-4-1-129,0 0 129,1-2-129,-2 3 129,0-2-129,-1 2 0,1 0 0,3 0 0,-1 0 0,2 1 0,-1-1 0,4 1 0,1-2 0,-1 1 0,3-3 0,-2 2 0,1-2 0,1 0 0,0 0 129,-1 0-129,-5 0 0,3 0 0,-1 0 0,-1 0 0,-2 3-129,1-1 129,1-1 0,0 0 129,1-1-129,2 0 0,-2 0 0,0 0 0,0-1 129,-2-3-129,-1 0 0,-3 1 0,0 2 0,-2-2 0,-2 2 0,2 0 0,-2 1 0,1 0 0,-2 0 0,1 0 0,1 1 0,-1 0 0,1 2 0,-3-2 0,2-1-129,-2 0 129,-2 3 0,-1-3 0,-4 0 0,0 2 0,-3 0 0,-1-1 0,-10-1 0,19 4 0,-19-4 0,13 3 0,-13-3 0,12 1 0,-12-1 0,0 0 0,10 1 129,-10-1-129,0 0 0,0 0 0,0 0 0,0 0 0,0 0-129,0 0 129,0-9-129,0 9 129,-3-16 0,-1 6-129,3-3 0,-4-7 129,5-1-258,0-4-129,0-3 0,0-4 129,0-1-129,3-7 129,-1 0-387,-2-6 258,1 4 129,-1-8-129,0 3 0,-6-4 129,5 5 0,-5 1 0,4 4 129,0 4-258,-1 0 387,2 8 0,0 1 129,0 4-129,1 1 258,-1 2-258,-1 4 129,1 2-129,0 1 0,1 2 0,0 0-129,0 2 129,0-2-258,0 12 129,0-22 129,0 11-129,0-1 0,0 12 129,-4-20 0,4 20 0,-4-17 0,4 17 0,-6-15 0,6 15 0,-2-13 0,2 13 0,-3-16 0,3 16 129,0-17-129,0 17 0,-2-16 129,2 16 0,-4-13-129,4 13 258,0 0-258,-9-11 129,9 11-129,0 0 0,-12-3 0,12 3 0,0 0 0,0 0 129,-10 0-129,10 0 0,0 0 0,-12 0 0,12 0 0,-15 0 129,15 0-129,-24 4 0,11-2 0,-3 2 0,-3-3-129,-3 3 129,-3-1 0,-3 1 0,-5 1 0,-1-3 0,-6 4 0,-3-2 0,-3 1 0,-3 0 0,-3-1-129,-2 2 129,-3 0 0,-4-1-129,-2 0 129,-2-1-258,-1 2 258,-3 1-129,1-2 129,0 2-129,1 3 0,0-5 129,2 4-129,3-4 129,0 1-129,1-4 129,1 4 0,-3-3-129,3-2 129,0 1 0,2-2 0,-1 4 0,1-4 0,1 2 0,3-1 0,1 0 0,-2 0 129,3 1-129,1 1 0,-4 1 0,2-1 129,-1 0-129,-3 1 129,0 1-129,1 1 129,-2 0 0,1-1 0,-3 0-129,3 2 258,0-1-258,0 1 129,2 1-129,-1-2 129,-3 1-129,2-2 129,-3 2 0,-1-4 0,0 1 0,0-3-129,-1 3 0,0-3 129,-1 0-129,0 0 129,2 1 129,-1-2-258,1 3 0,0-3 0,-1 2 129,-2 0-129,3 0 0,-2 2 0,3-2-129,3 0 129,-3 2 0,2 0 0,3 0 0,0-1 0,3-1 129,3 1-129,-3 1 0,3-2 0,0-1 129,-2 1-129,2 1 0,2-3 129,-3 1-129,5-1 0,0 0 0,1 0 0,4 0 129,-1-1-129,2 1 0,-1-3 0,2 0 0,1 1 129,1-1-129,2 1 0,-1-1 0,1 2 0,0-2 0,2 1 0,-1 1 0,1 0 0,1-2 0,-1 2 0,1-1 0,3 0 0,0 2 129,2-3-129,4 2 0,1-2-129,2 2 129,7 0-129,1-2-129,11 3-774,-17 0-903,17 0-2193,0 0 0,0 0 1</inkml:trace>
  <inkml:trace contextRef="#ctx0" brushRef="#br0" timeOffset="9388.537">7875 9048 645,'0'0'1548,"0"0"-387,0 0-387,0 0-516,0 0 0,0 0-258,0 0 129,0 0 129,0 0-129,0 0 258,0 0-129,0 0 0,0 0 129,6 3 0,-6-3 0,0 0 0,0 0 129,17 0-129,-17 0 258,16 0-258,-16 0 258,23-2-129,-11-1-258,3 3 129,0-1 0,2 1-258,-2-1 129,3 1-129,-4 0 0,2 0 0,-2 0 129,3 0-129,-6 0-129,2 0 129,-2 0-129,-1 0 129,-10 0-129,16 0 0,-16 0 129,0 0 0,0 0 0,0 0 129,0 0-129,0 0 129,0 0-129,0 0 0,0 0 0,4 12-129,-4-12 129,0 0-129,0 0 0,0 9 129,0-9-129,0 0 258,-3 13-258,3-13 129,-4 14 0,4-14-129,-3 19 0,-1-7 129,1 1-129,-1 3 0,2-1 129,-3 2 0,3-3 0,-2 3 0,2-2 129,0-1 129,-3-3-129,4 1 0,1-12 0,-3 20-129,3-20 0,-1 13-129,1-13-258,0 0-387,8 17-2064,5-10-1548,-13-7-387,24-3 129</inkml:trace>
  <inkml:trace contextRef="#ctx0" brushRef="#br0" timeOffset="12000.6864">8417 9307 258,'0'0'1677,"0"0"-129,-14 1-129,14-1 0,0 0-129,0 0 0,-12 0-129,12 0-129,0 0 129,0 0-258,-11 0 0,11 0-129,0 0-258,0 0-129,-7-15-258,7 15 129,0-22-258,3 6 0,6-4-129,2-7-258,8-1 129,-1-8-387,9 3 258,0-8-129,4 4 0,-3-4 0,4 6 129,-6-2 129,-1 8 129,-3 3 0,-5 5 129,-3 5 0,-2 3 129,-12 13-129,15-15 0,-15 15 0,0 0 0,0 0 129,0 0-129,0 0 129,0 0 0,0 0-129,0 0 129,6 11-129,-6-11 258,0 15-129,0-15-129,3 22 129,1-10-129,1 4 129,-1 0 0,5 3 129,0 0 129,2 4-129,0-1 0,5 6 129,-3-4 0,2 6 0,-3-2 0,4 2 129,-6-5-258,4 4 129,-6-5-129,1 1 129,-5-8-129,5 2-129,-7-7 258,2 0-258,-4-12-129,2 12 129,-2-12 0,0 0-258,0 0-258,0 0-516,0 0-774,-5 0-1935,5 0-645,-11-17-645</inkml:trace>
  <inkml:trace contextRef="#ctx0" brushRef="#br0" timeOffset="12387.7085">8534 9082 1161,'0'0'3225,"0"0"-129,0 0-2967,17 8-129,-2-8 129,-1 0 387,6-1 129,-2-3 0,6 0 258,-2-4-129,8 4 0,-2-2-258,4 0-129,-1 0-258,2 0 0,-2 2-129,-1 2 0,-4-1 0,1 0-129,-7 3 0,-2 0-258,-3 0-645,-2 7-2193,-13-7-774,17 1 0</inkml:trace>
  <inkml:trace contextRef="#ctx0" brushRef="#br0" timeOffset="13192.7546">9224 9000 1161,'-10'-15'1419,"10"15"0,-4-11 129,4 11-129,0 0 0,0 0-258,-3-11 0,3 11-516,0 0 0,0 0-258,0 0 0,4 7-258,-4-7 129,10 18 129,-10-18 129,16 26-129,-5-12 0,4 9 258,-2-6-258,4 8 258,-2-4-258,6 4-129,-5-4 0,5 1 129,-4-1-129,0-4 129,-4-2-258,0-1 129,-13-14-129,18 14 0,-18-14 0,0 0 129,0 0-129,11 8 129,-11-8-129,0 0 0,0 0 0,4-8 0,-4 8 0,8-23 0,-1 10-129,1-5 0,2-2 129,3-2-258,2-2 129,1-1 0,5 0-129,2-3 129,3 2-129,-1-1 0,4 3-129,-1-3-129,5 10-387,-10-9-1419,5 11-2451,-2 2 0,-5-3-516</inkml:trace>
  <inkml:trace contextRef="#ctx0" brushRef="#br0" timeOffset="15895.9092">10183 8869 2451,'0'0'645,"0"0"-645,0 0 387,0 0 387,0 0 0,2 15 0,-2-15 258,1 14-129,-1-14-129,2 20 129,-2-6-258,2 6 0,-2 1-387,4 4 129,-3-1 129,3 0-129,-3-2 258,5 4-129,-6-6 0,4 1 0,-4-6-129,0 2 129,0-7-129,0 2-129,0 0-129,0-12-129,-6 17 0,6-17-129,-5 14-258,5-14-516,0 0-1806,0 0-1548,0 0-129</inkml:trace>
  <inkml:trace contextRef="#ctx0" brushRef="#br0" timeOffset="16751.9582">10178 8826 903,'10'-3'516,"1"-4"258,2-2 258,4 2 387,-2-6-129,6 6 258,0-5-129,3 5-387,0-3-258,2 6-387,-1-2 0,1 4 0,-3 2-258,2 0 129,-7 0-129,1 4 258,-4 2-129,1 2 0,-16-8 0,17 20 129,-17-20 0,6 22 0,-6-22 258,-3 25-129,-11-14 129,2 6-129,-9-5-129,1 4 0,-9-4 0,5 2 0,-4 0-258,2-2 0,3-2 0,3-2-129,0 0 0,8-2 0,12-6 0,-18 10-129,18-10 0,0 0 129,-4 11-129,4-11 0,7 8 129,5-4-258,5 2 258,2-2 0,7 3-129,-1-2 129,4 3-129,-1 1 129,-1-1 0,-2 4 0,-4-3-129,0 1 129,-5 1 0,-2 0 0,-2 1 0,-3 0 0,-3-2 0,-2 2 0,-2-2 129,-2 2-129,-5-1 0,-2 1 129,-6-2 0,-1 2 129,-3-1-129,-6 0 0,-1-1 129,-1 0 0,-4-1 0,1 0 0,-3-3 0,6-1-129,-2 1 129,5-3-129,0 0-129,4-3-258,18 0-774,-28 9-2838,28-9-645,-16 0-645,16 0 129</inkml:trace>
  <inkml:trace contextRef="#ctx0" brushRef="#br0" timeOffset="19353.1069">11005 8928 3096,'0'0'3354,"0"0"-2322,0 0-387,0 0 129,0 0 258,2 11 0,-2-11 0,0 0 0,0 0-129,0 0-258,0 0-129,0 0-129,0 0-129,0 0-129,0 0 129,0 0-129,0 0 129,0 0 0,0 0-129,0 0 0,0 0 0,0 0 0,0 0-129,0 0 129,0 0-129,0 0 0,0 0 0,0 0 0,0 0-129,0 0 129,0 0 0,0 0 0,0 0 0,0 0 129,17 14-129,-9-3 0,2 3 129,4 2-129,-2 1 0,3 5 129,-1-2 0,3 5 0,0-2-129,1 2 129,-3-1 0,5 1 129,-5-2-258,3-1 129,-4-4-129,1 1 129,-4-5 129,-1-2-258,-10-12 129,12 15 0,-12-15 0,0 0 0,8 10 129,-8-10-258,0 0 129,0 0 0,0 0-258,0 0 258,0 0-258,0 0 258,2-5-258,-2 5 129,6-13-129,-1 1 0,1 0 129,2-5 0,5-5 0,1-2-129,5-3 129,2-5 0,5-1 0,1-4-129,3 2 129,0-1 0,1 3 0,-1 0-129,0 7 0,-4 1-129,-1 8-129,-10-1-903,8 7-2451,-5 5-774,-10-5-516</inkml:trace>
  <inkml:trace contextRef="#ctx0" brushRef="#br0" timeOffset="22964.3134">12513 8749 1806,'-14'4'774,"4"-4"129,-1 0 258,-4 0 0,1 0 258,-3 0-129,3 0-258,-7 0 129,5 0-516,-4 0 0,2 0-258,-4 0 0,3 3 0,-3-2-129,3 3 258,-2-2-258,1 3 129,-2-5 129,4 7-258,-4-4 129,4 4-129,-2-2-129,1 5 258,-2-1-129,2 1 0,0 2-129,0 1 129,-2 0 0,1 4 0,0-1-129,2 3 258,-1 0-129,8 2 0,-2 0-129,2 1 129,5-2-129,3 3 129,2-5-129,1 3 0,3-2 0,7-1 0,4-3 129,7 2-129,1-3 0,7 3 0,3-6 0,3 1 0,6-1-129,2-2 129,-1-1-129,4-1 129,2-4 0,0 1-129,-1-3 0,-3 1 129,-3-2-129,-1 0 0,-7 0 258,-1 0-258,-9-3 0,-5 1 0,-3 0 0,-4 0 0,-11 2 0,10 0-258,-10 0-129,0 0-387,7 13-2709,-7-13-1419,-8 13 0,8-13-645</inkml:trace>
  <inkml:trace contextRef="#ctx0" brushRef="#br0" timeOffset="28647.6385">14246 8505 1032,'0'0'1290,"0"0"-516,0 0 0,0 0-387,0 0 129,0 0-258,0 0 0,0 0 0,0 0-129,0 0 129,0 11-129,0-11 129,7 18-129,-1-5 129,0 2-258,3 2 129,-3 3-129,0 1 129,-1 4 129,0 4-129,0 4-129,-1 4 129,0 1 0,-2 8 0,-1 0 129,0 2-129,0 3 129,-1-5-129,2 0 258,-2-6-129,0-2 0,2-6 129,2-1 0,-2-5-129,5-3 258,-4-2-258,6-4 0,-4-3 129,3-2-258,-8-12 129,14 17 0,-14-17 0,10 7 0,-10-7-129,0 0 129,0 0 129,0 0-129,0 0-129,0 0 0,0 0 0,0 0 0,0 0 0,0 0 0,0 0 129,0 0-129,0 0 0,0 0-129,0 0 129,0 0-129,0 0 0,0 0 0,0 0 0,0 0 0,0 0 0,0 0 0,0 0-129,0 0 129,0 0 0,0 0-129,0 0 129,0 0 0,12 5 0,-12-5 0,0 0 0,10 3 129,-10-3 0,14 2 0,-14-2 0,23 3 0,-9-3 0,0 2 0,5-2 0,1 3 129,3-3 0,3 0-129,3 0 0,4 0 0,5 0 0,4-3 129,3 1-129,3-1 0,0 1-129,5 0 129,2-1-258,2 2 258,-1 0-129,1-2 129,7 1-258,0 1 258,5-3-258,4 2 258,2-3-129,1 2 0,4-2-129,1 1 258,-4-1-129,7 0 0,-7 0 129,5-2-129,2 4 258,0-4-258,-2 2 129,1 0-129,1-2 129,0 2-129,-3 1 0,-1-2 0,-5 4 129,3-1 0,-1 1-129,0-2 129,-4 3 0,2 0-129,-3 1 129,3 0-129,-7 0 129,0 0-129,-5 0 129,2 0-129,-2 0 129,-2 0 0,-1-3-129,-2 1 129,-2 1 0,-2-1-129,-5-2 129,-4 3-129,-4-2 129,-5 1-129,-5 0 0,-4 1 0,-1-1 129,-4 0-129,-3 0 0,-3 1 0,-1-1 0,-2 0 0,-13 2 0,19-2 0,-19 2 0,0 0 129,12-1-129,-12 1 0,0 0 0,0 0 0,0 0 0,0 0 0,0 0 0,0 0 0,0 0 0,0 0 129,0 0-258,0 0 129,0 0 0,0 0 0,0 0 0,-6-11 0,6 11 0,0 0-129,0 0 129,-12-8 0,12 8 0,-13-7-129,13 7 129,-17-10 0,17 10-129,-20-19 0,13 5 0,-2-6 0,1-4 0,2-8-129,2-2 129,-2-7 0,2-1-129,-2-5 129,4 1-129,-1-1-129,0 2 258,1-1 0,1 4 0,0 1 0,1 2-129,-3 1 258,3 5-129,-2 1 0,2 3-129,-1 0 129,1 2 129,0 1-129,0 3 0,0 1 129,2 3-258,-1-1 258,2 6 0,-3-1 0,1 4 0,-1 1 0,0 10 0,0-16 0,0 16-129,-6-16 129,6 16 0,-7-12 0,7 12 0,-12-11 0,12 11 0,0 0 0,-14-13 0,14 13 0,0 0 0,-14-2 0,14 2 0,-13 0 0,13 0 0,-16 0-129,16 0 129,-20 1 0,7 3-129,-3-3 0,-2 2 0,-5 0 0,0 0 0,-8 0 0,-4 3 0,-4-1-129,-5-1 129,-4 1 129,-6 2-129,-4 1 129,-7 0 0,-5 3 0,-4-3-129,-5 4 129,-9-2 0,-5 1 0,-3 0-129,-4 1 129,-7-3 0,-2 3 0,-2-3 0,-4 0 0,0 0 0,-1 1 129,-2-2-129,4 1 0,-3-1 0,-2 0 0,1 1 0,5 0 0,2 0 0,1 2 0,0-3 0,5 0 0,4 1 0,2-1 0,6 1 0,3-1 129,7-1-258,6 0 258,6 0-258,8-2 258,6 2-258,11 0 258,6-4-129,6 0-129,9 1 129,4 1-129,8-2 0,13-3-129,-11 7-129,11-7-129,9 5-387,2-5-1419,6 0-1677,11 0 0</inkml:trace>
  <inkml:trace contextRef="#ctx0" brushRef="#br0" timeOffset="31399.796">19967 8401 1,'0'0'773,"7"-11"-386,-7 11 129,11 0 258,-11 0-129,13-1 258,-13 1-129,11 0 129,-11 0 258,8 9-387,-8-9 129,7 24-258,-4-4 129,-2 3 0,1 7-258,-2 3 258,1 6-258,-1 5 258,0 9-258,0-2-129,0 10 0,-3 1 129,2 1-129,-3-3-258,3-2 129,-3-7 0,4-5-129,-1-9 129,1-6-129,0-9 0,0-6 0,2-3 0,2-1-129,-4-12 0,11 14 129,-11-14-129,14 7 129,-14-7-129,16 6 129,-16-6 0,22 5-129,-9-1 129,3-1 0,2-1-129,5 2 129,0-3-129,9 2 0,2 0 129,3 0-129,3-1 0,4 1 0,6-2 0,3 1 0,3-1 129,4-1-129,3 0 0,3-3 0,3-1 0,-1-1 0,0-1 0,-3 0-129,-4 0 129,-5 3 0,-2 1 0,-3 2 0,-6 0 0,-2 0 0,-4 2 0,-4 1 0,0 3 0,-5-3 0,-5 0 129,-1-3-129,-6 0 258,-5 2-258,-1-2 129,-12 0-129,10-2 0,-10 2 0,0 0 129,0 0-129,0 0 0,0 0 129,0 0-129,0-12 0,0 12 0,0-10 0,0 10 0,0-16 0,0 5 0,4-1-129,1-3 129,1-3 0,3-1 0,2-5-129,0-1 129,2-7 0,-1-2 0,1 0-129,-3-5 258,-1-4-258,0-3 258,-4 0-258,-2-1 129,-3-2 129,0 2-129,0-1 129,0 2-258,-3 7 129,-2 3-129,-1 5 258,0 3-258,4 7 129,-2 3-258,0 6 258,4 12 0,-5-18-129,5 18 129,-5-14-129,5 14 129,0 0-129,0 0 0,-14-13 0,14 13 0,0 0 0,-14-5 0,14 5 0,-15-7 0,15 7 0,-17-8 129,17 8-129,-23-9 0,9 5 129,-3-1-258,-5 0 258,-1-1-129,-7 0 129,-5 3 0,-4-2 0,-7 1 0,-6 1 129,-7 1-129,-5-1 258,-9 3-258,-2 0 129,-7-2-129,-5 2 129,-6 0 0,3 0 0,-2 0 0,3 0 0,1 0 0,4 0 0,5 0-129,6 0 129,9 0-129,8 2-129,7 3 0,7-2-258,10 6-387,4-6-645,11 4-2193,5 5-645,0-8-129</inkml:trace>
  <inkml:trace contextRef="#ctx0" brushRef="#br0" timeOffset="33463.914">22966 8433 1,'0'0'2450,"0"0"-1805,0 0-129,0 0 516,12 9 0,-12-9 129,0 0 129,0 11-129,0-11 258,1 17-258,2-4-129,-2 3-129,4 6-387,-3 2 258,6 7-387,-4 4 129,3 5 0,-1 2-258,1 4-129,-4 0 129,0 4 0,-3 1 0,0 2 129,-1-4 0,-3 2 0,-3-8-129,4 3 0,-5-9 0,3 1 0,3-9-129,0-2 129,1-7-129,1-1 129,0-6 0,0 0 0,0-13-129,4 15 129,-4-15 129,0 0-258,0 0 0,14 6 0,-14-6-129,13-1 0,-13 1-129,18-8 258,-6 5-258,5-3 129,0 3-129,7-2 129,2-2 129,4 3-258,3 0 129,2 2 0,5-5 0,4 5-129,4-1 129,3 0 0,3-1 0,5 0 0,3 1 129,3-3-129,1 0 129,5 1-129,0-3 129,1 3-129,-4-1 0,-2 1 0,-2 2 0,-4 1 0,-5-1 129,-2 1 0,-5-1-129,-6 3 129,-4-1-129,1 0 129,-8-1 0,-1 2-129,-9-3 129,-1 3-129,-4-4 129,-4 1-129,-12 3 0,17-5 0,-17 5 129,11-5-129,-11 5-129,0 0 129,11-7 129,-11 7-129,0 0 0,0 0 129,10-14-129,-10 14 0,0 0 129,4-12-129,-4 12 0,0 0 0,6-15 0,-6 15 0,4-12 129,-4 12-129,4-16 0,-4 16 0,1-18 0,-1 4 129,0-1-129,0-3 0,0-3 0,0-5 0,-1-3 0,-4-8-129,0-4 129,0-2 0,-5-6 0,3 3-129,-2-3 0,-3-2 129,3 4-129,-1 0 129,2 4-129,0-2 129,1 3-258,3 1 387,1 2-129,0 2-258,2 6 258,0-1 0,0 7-129,1 2 129,0 4 0,-1 4-129,-1 3 129,2 12 0,-4-14 0,4 14 0,0 0-129,0 0 129,-4-13-129,4 13 129,0 0 0,0 0-129,-11-8 129,11 8-129,0 0 129,-16-8 0,16 8-129,-10-5 129,10 5-258,-16-2 258,16 2 0,-21 0-129,8 0 129,-1 0-129,-2 3 0,-3 1 129,-1 0-129,-4-1 0,-3 2 129,1-2 0,-8 2-129,-4-1 129,-2 1 0,-8-1 0,-2 2 129,-8 1-129,-4-5 0,-5 8 0,-6-4 0,1 3 0,-6 1 0,-2 1 0,-1 0 0,-1 2 129,0-1-258,2 1 258,2 1-129,-2 0 0,4-1 0,5 1 0,4-1-129,9-1 0,9 5-516,0-12-774,19 7-2322,9-5-1032,4-7 0,17 0-258</inkml:trace>
  <inkml:trace contextRef="#ctx0" brushRef="#br0" timeOffset="37148.1245">20308 8703 1,'0'0'902,"0"0"130,0 0 129,0 0 0,-10-6-258,10 6 258,0 0-258,0 0-129,0 0-258,-11-4 129,11 4-387,0 0 258,0 0-258,0 0 0,0 0 129,-13-3 0,13 3-129,0 0 258,0 0-258,0 0 0,0 0 129,0 0-258,0 0 0,0 0 0,13 0 0,-13 0-129,19 0 129,-5 0-129,1 3 0,0-3 258,2 0-258,-1 0 129,0 0-129,-1 0 0,-2 0 129,0 0-129,0 0 129,-2 0-129,-11 0 0,16 0 0,-16 0 0,13 5 0,-13-5 129,0 0-129,9 12 0,-9-12 129,0 0-129,2 12 129,-2-12 0,0 10 0,0-10 129,0 12-129,0-12 0,-1 19 0,-1-9 0,-4 4 0,1 1 129,-1 1-129,4 5 258,-4-2-129,4 2 0,-3 0 0,5-1 0,-1 0-129,1-1 0,0-3 0,0-1 0,0-3 0,0-2-129,0-10 258,0 14-258,0-14 0,0 0 129,0 0-258,0 0 129,0 0 0,0 0-258,4 10 129,-4-10-129,0 0-258,0 0-516,13 9-1677,-13-9-1548,14 0-258,1 0 0</inkml:trace>
  <inkml:trace contextRef="#ctx0" brushRef="#br0" timeOffset="38104.1792">20856 9081 645,'0'0'1677,"-14"4"0,14-4-387,0 0 258,0 0-258,-1-10-387,1 10-129,0-15-387,0 3 129,3-1-258,3-6 0,5-3-129,-1-3 0,7-2 129,-1-3-129,4-1 0,-2-2-129,2 3 0,0 0 129,-2 3-129,0 2 0,-4 5 129,1-1-129,0 7 129,-4-2-129,1 5 387,-5 1-387,-7 10 258,19-14-129,-19 14 0,12-7-129,-12 7 0,0 0 129,12 0 0,-12 0 129,0 0-258,4 9 258,-4-9-129,3 14 258,-3-14-129,4 15 258,-4-15-258,4 15 0,-4-15 129,3 19 0,4-7 0,-5 1-129,5 6 129,-3-2-129,5 8 0,-3 0 0,5 3 0,-3 2 0,3 0-129,-2 1 0,0 0 0,0-4 0,0 0 0,-2-2-129,1-3 129,0-2 0,1-3-129,-4-1 0,0-3 0,-5-13 0,7 20 0,-7-20 0,0 0 0,-2 12-129,2-12 0,-14 1-258,0-2-387,14 1-645,-26-11-1806,12 0-1290,0 1-129,-4-8 1</inkml:trace>
  <inkml:trace contextRef="#ctx0" brushRef="#br0" timeOffset="38406.1965">20772 8947 1548,'13'10'3354,"18"-9"129,-15-1-2580,13 0-645,5 0 387,1 0 129,6 0 0,-3-1 0,5 1 0,-4 0 0,2 0-387,-4 1-387,-1 0-516,-2 1-2451,-3 7-1032,-12-10-258</inkml:trace>
  <inkml:trace contextRef="#ctx0" brushRef="#br0" timeOffset="49095.8081">23363 8710 903,'0'0'1419,"-12"-4"-129,12 4 0,0 0-129,0 0 129,0 0-387,0 0 0,0 0-258,0 0-129,0 0 129,0 0-258,0 0 0,0 0-258,7-7 0,-7 7-129,20-2 129,-7 2-129,-3-2 0,7 0 0,-3 2 0,2-3 0,-2 1 0,3 0 0,-2 1 0,0-2-129,-3 2 129,0 1 0,-12 0 0,15-3-129,-15 3 129,0 0 129,0 0-129,0 0 0,8 9 0,-8-9 0,0 11 0,0-11 0,0 14 0,0-14 0,-4 19 129,2-9-129,0 5 0,0-1 129,-3 3 0,1 2 0,-2 1 129,1 4 0,-1-2-129,1 2 258,-2-2 0,5 1-129,-4-3 129,3 0-129,0-6 129,1 2-129,0-3-129,2-2 0,0-11 0,0 14 0,0-14 0,0 0-129,0 12 0,0-12 0,0 0-258,0 0-129,0 0-1032,0 0-2709,0 0-129,11-13 0</inkml:trace>
  <inkml:trace contextRef="#ctx0" brushRef="#br0" timeOffset="49659.8404">23983 8571 1935,'0'0'3354,"0"0"0,0 0-2709,7 11-387,-7-11 129,3 19 0,-3-19 387,0 24-129,0-24 129,-5 29 129,-2-13 0,5 7-387,-8-4 258,8 8-258,-8-2 129,7 4-129,-6-3-258,4 2 129,-2-1-129,2-2 258,0-5-387,1 1 129,0-4-258,3-1 129,0-3-258,1-13 0,0 17 0,0-17-258,0 11-645,0-11-1032,-1-11-2322,1 11-129,-2-29 0</inkml:trace>
  <inkml:trace contextRef="#ctx0" brushRef="#br0" timeOffset="50679.8987">23868 8497 1806,'10'-3'1806,"-10"3"258,15-13-129,-5 8-516,-10 5-258,26-13-258,-14 4-129,7 4-129,-5-1-129,9 5-129,-2-2 0,3 3-129,-2 0-129,6 0 0,-1 2-129,-1 3 129,0 0-129,-4 0 129,0 0-129,0 4 129,-6-3-129,-1 3 387,-3-1-258,-12-8 0,15 18 129,-9-8 0,-6 0 0,0 4-129,-1-2 258,-5 3-387,-5-1 129,-1 1-129,-5-1 129,3 3-129,-6-3 129,3 1 0,-3-5 129,0 2 0,0-2 129,1 2 0,0-6 0,3 5-129,-3-6 0,3 2 0,0-2-129,2-1 0,4-1 0,-2-1-129,12-2 0,-14 3 0,14-3 0,0 0 0,0 0-129,0 0 129,0 0-129,6 0 129,6 0-129,2 0 0,4 0 0,3 0 0,3 0 0,-2 2 0,3 5 0,0-2 0,-1 3 0,2 0 0,-3 3-129,-1-2 258,-2 4-129,-1-1 129,-3 2-129,-1-1 129,-2 3-129,-4-2 129,-2-1 0,-2 0 0,-3 2 0,0-2 0,-2 2 0,0-3 0,-5 2 0,-3 0 129,1 1-129,-2 0 129,0-4-129,-3 2 129,-1-3 258,-2 2-258,-1-5 129,-4 3 129,-4-5-129,1 4 0,-7-4-129,1 1 129,-4-2-129,-1 4 0,1-2-129,1 0-258,2 4-516,-4-3-2064,2-1-1548,4 1-387,-2-7-258</inkml:trace>
  <inkml:trace contextRef="#ctx0" brushRef="#br0" timeOffset="58956.3721">14652 8732 258,'0'0'516,"0"0"-129,0 0 0,0 0-129,0 0-129,0 0 258,0 0-258,0 0 387,14 0-258,-14 0 129,0 0 129,15 0 0,-15 0 0,17-1 0,-7 1-129,4-2 258,2 1-387,3 0 129,1 0-129,0-1-129,2 2 129,-3 0-129,5 0 0,-4 0-129,0 0 129,-3 0 0,1 0 0,-3 0 258,0 0-258,-5 0 0,-10 0 129,16 0 129,-16 0-129,0 0 0,13 4 258,-13-4-129,0 0 129,0 0-129,0 0 129,-5 13-258,5-13 0,-9 15-129,9-15-129,-13 14 129,13-14-129,-17 20 0,9-9 0,1 3 0,-1-1 258,-3 3-258,2 0 0,2 4 0,-3 1 129,2 2-129,1 2 129,-1 1 0,2 1 0,0-3 0,3 3 0,-1-2 0,2-2 0,1-3 129,1-2-129,0-5 0,0 0 0,0-13-129,0 16 0,0-16 129,0 0-129,0 0-129,0 0 0,0 0-516,0 0-129,13 0-1161,-13 0-2322,9-12 0</inkml:trace>
  <inkml:trace contextRef="#ctx0" brushRef="#br0" timeOffset="59675.4132">15368 8656 903,'14'1'2709,"-14"-1"-2193,0 0-387,3 13 0,-3-13 387,2 16 129,-2-16 258,0 19 129,0-9-129,0 4 129,0 3-129,0 2-258,-4 1-129,4 6 129,-5 5-258,2 1 258,-3 0-387,4 6 258,-6-1-129,4-1 0,-2-4 129,2 0-258,-1-8-129,1-3 129,1-7-129,3-14-129,-3 17-129,3-17-258,0 0-645,0-7-903,0-8-2064,4 3-387,-4-14 259</inkml:trace>
  <inkml:trace contextRef="#ctx0" brushRef="#br0" timeOffset="60624.4675">15354 8666 1419,'15'-12'1806,"-4"7"-129,2-2 129,2 2-516,1-2-258,6 2-516,2 0 129,7 0-387,3 0 129,2-1-258,3 5 0,0-3 0,-2 4 0,1 0 0,-4 0-129,-7 4 258,-1 0-129,-5 4 0,-4-1 129,-5 3 0,-12-10 258,11 14-258,-11-14 258,0 18-129,-12-12 0,0 5-129,-7-2 129,-1 3-129,-5-2-129,0 2 0,-6 0 0,1 1 0,-1-2 0,0 1 0,0 1 129,3-4-258,0 2 129,4-1-129,2-1 0,6-2 129,2 0-129,14-7 0,-16 9 0,16-9-129,0 0 129,-3 11 0,3-11 0,7 5 0,7-4 0,1 3 0,3-1 0,3 0 0,4-1-129,0 2 129,2 2 0,3-1 0,-5 4-258,3-1 258,-3 3 0,-1 2-129,-1 4 129,-4-2 0,-3 3 0,-4 0 0,0 1-129,-7 1 258,-4-2-129,-1 2 0,-4-4 0,-4 2 0,-5-3 129,0-1 129,-7-2-258,-1 1 129,0-3 0,-5 1 0,-3-4 0,-2 1 129,-2-3-129,2-2 0,-4 1 0,3-2-129,2 0 0,4-1 0,1-1-129,4 0-258,9 5-645,-3-5-1677,15 0-1419,0 0-516,0 0 1</inkml:trace>
  <inkml:trace contextRef="#ctx0" brushRef="#br0" timeOffset="63196.6146">16232 8789 645,'0'0'1032,"0"0"-129,0 0 0,0 0 258,0 0-258,0 0-129,0 0 129,0 0-516,0 0 129,0 0-258,11 12 258,-11-12-129,11 14-129,0-3 258,-2-1-258,1 7 129,4 1-129,1 3 0,-1 2-129,3 4 0,0 2-129,0 2 258,-1-2-258,0-2 129,-1-3 0,-1-1 129,-3-6-129,2-3 258,-13-14-129,19 19 129,-19-19 129,13 5-258,-13-5 129,11 0-129,-11 0 129,0 0 0,7-10-258,-7 10 0,7-19 0,-4 4-129,-1 0 129,3-5-129,-2-4 0,3-2-129,-1-5 258,4 0-258,1-3 129,-1 0 0,4-2 0,2 4 0,2-2 0,-2 3-129,4 4 129,-1 4 0,0 2-129,0 5 258,-7-1-258,3 5 0,-2 5-129,-12 7-258,20-6-774,-20 6-2322,0 0-774,17 2 0</inkml:trace>
  <inkml:trace contextRef="#ctx0" brushRef="#br0" timeOffset="65991.7745">16972 9101 774,'0'0'2193,"0"0"-387,0 0-645,-6-7-129,6 7-258,0-14-258,0 2-258,0-3 129,3-3-129,4-6-129,2-4 0,4-3 258,3-6-258,2-1 0,2-3 0,3 2 129,1-2 0,3 0-258,-4 4 129,4 3 0,-3 1-258,0 4 258,-1 1-129,-3 2-129,-2 5 129,-2 3 0,1 4-129,-4 3 129,0 3 0,-13 8 0,19-8 0,-19 8 0,14 0 0,-14 0 0,0 0 129,9 9-129,-9-9 0,0 0 0,2 18 0,-2-18 129,3 19-129,-2-8 129,-1 3 0,2 3 129,1 4 129,-1 1-129,3 0 129,1 6 0,1 0 0,5 3-258,-3 1 258,4-1-129,0-2-129,1-2 129,-3-3 0,4 2-129,-6-7 258,3 1-258,-3-1 0,0-1 0,-3 1-129,2-1 129,-6 0-129,3-1 0,-5 0 0,0-3 0,0-4-129,0-10-129,-3 17-516,3-17-645,-10-3-2580,10 3-387,-13-19 258</inkml:trace>
  <inkml:trace contextRef="#ctx0" brushRef="#br0" timeOffset="66503.8038">17127 8757 1419,'17'7'3225,"-3"-7"258,-3 0-3096,-11 0-258,17 0 258,-17 0 129,20 0 0,-20 0 258,20 0-258,-10-1 129,7 1-129,-3 0 0,4 0-258,4 0-129,-1 0 0,1 0 129,1 0-129,0 0-129,-1 1 129,2 0 0,-2 2-129,-3 2 0,1 0 0,-4 4-129,-1-3-516,4 6-1419,-3 2-1806,-16-14-387</inkml:trace>
  <inkml:trace contextRef="#ctx0" brushRef="#br0" timeOffset="89359.111">2404 8473 774,'0'0'1032,"0"0"129,-6-9 0,6 9 0,0 0 0,0 0-129,0-11-387,0 11-129,0 0 0,0 0-258,0 0-129,12-7 258,-12 7-129,11-3-129,-11 3 258,16-4-129,-16 4 0,18 0 0,-6-3 129,-1 3-258,3 0 129,1-1 0,1-1 0,1 2 129,4-3-129,1 2 129,-2-4 0,6 5-129,-4-4 0,6 3 129,-1-3-258,2 3 0,2-2 0,-1 2 0,6-2 0,-2-1-129,4-1 129,-1 2 0,6-3 0,-2 0 258,-1 1-258,3 0 0,-3-2 0,4 5 0,-5-2 0,0 0 0,4 0-129,-1 1 0,-1 1 0,1 0 0,1-2 0,-1 0 0,1-1 0,2 1 0,-2-1 129,-1 0-129,3-1 0,-2 1 0,2 4 129,-2-2-129,0 3-129,-2 0 129,2 0 0,-2 0 0,1 3 0,0-2 0,0 0 0,-1 2 0,4-2 0,-1-1 129,1 0-129,3 0 0,1 0 129,-1 0-129,4 0 0,2 0 0,-4 0 129,3 1-129,-1 1-129,-3-2 129,1 3 0,0-1 0,-2 2 0,1 0 0,0 0 0,-2 1 0,4 0 0,-1 0 0,1 1 0,1-1 0,0 1 0,0 0 129,-1 0-129,2 0 0,-2 0 0,-1 1 129,-2-1-129,-1 0 129,-4 0-129,0 1 0,0-1 0,-1 0 129,-2 1-129,-2 0 0,3-2 0,-4 2 0,3-2-129,0 2 129,-1-4 0,-2 2 0,-1 2 0,-2-3 0,-5 1 0,0 0 0,-4 0 0,-3-2 0,-3 1 0,-1 0 0,-7 2 0,3-3 0,-14-3 0,17 7 0,-17-7-129,12 5 129,-12-5 0,0 0 0,0 0 0,0 0 0,4 11 0,-4-11 0,0 0 0,0 0 0,0 11 129,0-11-129,0 0 0,-4 16 0,4-16 129,-3 17-129,1-5 0,1 0 0,-4 5 0,5 3-129,-2 3 129,1 4 0,-2 5-129,1 4 129,-2 5 0,1 3 0,0 5 0,1 5 0,-1 0 0,0 2 0,2 2 129,1 1-129,0-2 0,0-1 0,0-3 0,4-5 0,-1 1 0,-1-5 0,2-6-129,-2-4 258,-2-5-258,0 0 258,0-6-258,0-6 258,-1-2-129,1-15 0,-7 22 0,7-22 0,0 0 0,-16 9 129,16-9-129,-14 1 0,14-1 0,-16 0 0,16 0 0,-20 0 0,8-3 0,-3 1 0,-3-1 0,-3 3 0,-2 0 0,-4 0 0,-6 0 0,-2 0 0,-6 0 0,0 0 0,-8 2 0,2-2 0,-8 1 0,-4-1 0,-2 0 0,-5 2 0,-5-2 258,-3 0-258,-5 0 0,-3 0 129,-4 0-129,1 0 129,-2-4-129,0 1 0,-1-9 129,4 7-129,-3-5 129,0-1-129,1 0 129,1-2-129,4 3 0,-4 0 129,2 1-129,2-1 129,0 0-129,0 1 0,2-1 0,0 0 129,-1-2-129,3 2 0,1-2 129,1 1-129,-1-2 129,10 1-129,-1-1 129,4 0-129,-1 0 0,0-2 129,0 2-129,0-2 0,4 2 0,-1 1 129,3 3-129,1 1 129,3 1-129,3 2 258,5 0-258,0 2 129,5-1 0,0 1-129,1-2 0,1 0 0,-2-1 0,4 0-129,0 0 129,-1 1-129,-1 0 0,5 1 0,0 1 129,1 3 0,3 0 0,1 0 0,1 0-129,5-1 129,0-1 0,1 2 129,0 0-129,5-2 0,-1 2 0,2 0 0,1 0 0,1 2 0,2 0 0,1 1 0,0 0 129,11-3-129,-20 5 0,20-5 0,-15 4 129,15-4-129,-12 3 0,12-3 129,0 0-258,-12 0 129,12 0-129,0 0 258,0 0-258,-13 0 129,13 0-129,0 0 258,0 0-129,0 0 0,0 0 0,-5-17-129,5 17 129,0-15 0,0 1 0,0-1 0,0-2 0,0-7 0,0-3 0,0-6 0,0-4 0,-3-4 0,0-3 0,-3-4-129,-2-2 258,1-2-258,-3 2 258,0 4-258,-3 1 258,6 3-129,-6 3 0,6 8 0,1 2-129,1 5 258,3 4-258,1 3 129,1 5-129,0 12 0,0-16 0,0 16 0,0 0 129,0 0 0,10-10-129,-10 10 129,0 0-129,0 0 129,14-2 0,-14 2 0,14-1 0,-14 1 0,19-2-129,-7 0 129,2 0 0,4-2 0,0 2-129,2-2 129,3 0 0,2 2 0,5-4 0,1 1-129,6 0 258,0 0-258,9-1 258,1-1-129,6 0 0,1 0 0,1 0 0,2 2 0,1-2-129,3 2 129,-2 2 0,1-2-129,2 4 129,-1-2-129,4 3 129,0 0 0,-1 0-129,-1 0 0,1 4-774,-8 1-1935,1-3-1032,-4 3-645,-12-6 0</inkml:trace>
  <inkml:trace contextRef="#ctx0" brushRef="#br0" timeOffset="90616.1829">2298 8826 1806,'16'0'774,"3"-4"-129,-6 3-258,0-2 258,2 1 0,-3-3 258,4 5 0,-3-5 129,2 4-129,-2-3 0,1 4-129,-2 0-129,1 0-387,-13 0 258,21 5-258,-21-5 129,15 11 129,-15-11 0,11 18 129,-11-18-129,3 23 129,-3-12-129,0 6 0,0 0 0,0 2-258,0 1 129,0 2-129,0 0 0,0-1 258,0 1-258,0 2 0,0-4 0,0 1-129,0-4 0,3 0 0,-1-5 0,1 1-129,-3-13 0,5 19 0,-5-19 0,0 0 0,0 0 0,5 10 0,-5-10-129,0 0 0,0 0-387,0 0-645,0 0-1419,11-7-1677,-11-4 0,0 11-258</inkml:trace>
  <inkml:trace contextRef="#ctx0" brushRef="#br0" timeOffset="91439.23">3191 8640 645,'16'-11'3225,"-16"2"129,0 9-774,11-3-2064,-11 3-129,0 0-258,0 0 258,-10 0 258,0 0 0,10 0 0,-27 5 129,10 0-258,0-2 129,-2 3-258,-1 2-129,0 0-129,-1 1 0,-1 4-129,-1-1 129,3 2 0,-2 1 129,3 2 0,-3 0 0,4 4 0,-1-1 129,4 4-129,0-2 0,6 2 129,-1 0-258,6 1 129,1-2-129,3-1 0,3-1-129,6-3 129,5-1 0,5-3 0,7-2 0,2-3-129,2-1 129,4-1 0,-1-2-129,4-1 129,-3 0-129,-2-2 0,-2 3 0,0-3 129,-3 1-129,-1-3 0,-1 1 0,-1 0 129,-1-1-129,-4 2 0,0-1-129,-3-1 129,-1 2 0,-15-2 0,21 1-129,-21-1 0,13 1 0,-13-1 0,0 0-258,0 0-516,13 8-2322,-13-8-1032,0 0-258,-9 12-129</inkml:trace>
  <inkml:trace contextRef="#ctx0" brushRef="#br0" timeOffset="93963.3744">3848 8877 645,'0'0'2967,"0"0"129,0 0-2193,0 0-387,0 0-129,0 0 258,0 0 0,0 0 0,0 0 258,-3 11 0,3-11 129,-4 15-129,4-15-387,-4 21 0,2-8-258,2 4 0,0 0-129,0 5 0,2 1-129,5 5 129,2 1-129,1 5 129,-1-2-129,2 1 0,-1-2 258,2 1-129,-3-6 0,2 0-129,-5-6 258,1 0-258,-1-4 129,1-3 0,-7-13 0,7 14-129,-7-14 129,0 0 129,0 0 0,12 2 129,-12-2-258,10-10 258,-4-1-258,4-2 129,4-4-258,1-2 129,6-2-258,-1-3 258,6-3-258,2-4 0,3 0 0,0-3 129,2-1 0,0-1-129,1-1 129,-1 1-129,-2 3 258,-1 3-258,-1 3 129,-3 3 0,0 5 0,-2 4-129,-1 4 0,-4 2 0,0 5-387,-8 0-387,8 4-1935,-9 7-1419,-10-7-387,0 17 258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5:34:52.436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4034 9687 129,'0'0'387,"0"0"-258,0 0 0,0 0 0,0 0 0,0 0-129,0 0 0,0 0 129,0 0 129,7 7 0,-7-7 0,0 0 129,0 15-258,0-15 387,0 12-258,0-12 0,-1 19 129,-1-7-129,0 0 258,-2 2-387,2 2 129,-2 3 0,1 3 129,-1-1-258,1 4 0,-2 1 0,1 1 129,0 1-129,0 2 258,-2-1 0,2 4 0,-6-4 129,1 6 0,-3-4 129,-1 6-129,0-1 0,-4-2 0,4 4-258,-4-3 0,4 2-129,-1-2 129,5 1-258,0 1 129,-3-4 0,4 4 0,-4-3 0,1 2 129,-2-4 129,2 4 0,-7-3-129,4 4 258,-6-3-129,3 2 0,-2-5 129,2 5-129,-4-3 0,5 0 0,-5-5 0,4 0-129,-3-2-129,4-2 129,-1 1-129,2-1 0,2-3-129,1-1 129,1-2-129,-1-1 129,4-2-129,-3-2 129,4-1-129,7-12 258,-12 20-258,12-20 0,-10 14 0,10-14 0,-7 15 0,7-15 0,0 0 0,-5 14 0,5-14 0,0 0 0,0 0 0,-3 12 0,3-12 0,0 0 0,0 0 0,-2 10 0,2-10 0,0 0 0,-5 15 0,5-15 0,-9 14 129,9-14-129,-10 18 0,4-8 129,6-10-129,-16 24 0,6-12 0,2 2 0,-1 0 129,0 0-129,1 0 0,-1-3 0,9-11 0,-11 18 0,11-18-129,0 0 129,-9 12-129,9-12 0,0 0-129,0 0-129,0 0-387,0 0-1677,9 0-1419,5-3-774,-9-13 387</inkml:trace>
  <inkml:trace contextRef="#ctx0" brushRef="#br0" timeOffset="11944.6832">10587 9455 1,'0'0'515,"0"0"-257,0 0 129,0 0 0,0 0-258,0 0-129,0 0 129,0 0 0,0 0-129,0 0 258,0 0-129,0 0 129,0 0-258,-10 0 129,10 0 129,0 0-258,-14 2 0,14-2 0,-16 8 0,16-8 129,-17 9-129,6-3 129,-3 0-129,2 1 129,-5 1-129,1 2 0,-3 0 129,2 4-129,-6-2 0,0 2 129,-3-1-129,-2 3 0,-3-2 0,0 4 258,-5-3-258,0 4 0,-3-1-258,1 2 258,-6 0 0,1-3 0,-2 2 0,-3 0 0,1 1 0,-5-2-129,2 3 129,-2-2 0,-2 5 0,-1-3 0,-2 0 0,-2 2 129,-2 0 129,-1 0 0,-4 2-129,-2-1 0,0 1 258,-1 1-387,1 0 129,-3-2 0,1 0-258,2 1 258,-4 0-129,1-2 0,-1 1 0,1 2 129,-1-1-129,0 2-129,2 0 0,-1 4-129,4-1-129,-3 3 129,1 0-258,0 0 258,-3 0 0,2-4 0,-5 5 258,1-6 0,-1 1 258,1-5-129,1 3 129,-1-2 0,4-2 129,-2 1 0,2-2 0,1 2-129,-4 0 0,4-1 129,-1 0-129,0-3-129,2 2 258,1 1 0,2-2 0,0 0-129,3-3-129,1 4 258,-3-4-129,4 1-129,0-2 129,2 1 0,-2-1-258,4 1 129,2-2 0,-3-2-129,8 3 129,-2-2-129,5 2 0,-1-3 0,6 1 0,-2-1 0,6 1 129,0-1-129,3 0 0,2-3 0,-3 3 0,4-4 0,1 2 129,1-2-129,3 0 0,1-3 0,1 0 0,2-1 0,5 0 0,0-2 258,4-1-258,0 0 0,2-2 129,11-1-129,-15 1 129,15-1 129,0 0-129,-14 0 129,14 0 0,0 0-129,-10 0 0,10 0-129,0 0 129,0 0-129,-14 2 0,14-2-129,0 0 129,0 0 0,0 0 0,0 0 0,0 0 0,-11 4 0,11-4 0,0 0 0,-13 6 0,13-6 0,-12 4 0,12-4 0,-10 3 0,10-3-129,0 0 0,-12 3-129,12-3 0,0 0 129,0 0 0,0 0 0,0 0 0,0 0-387,0 0-387,0 0-2322,0 0-129</inkml:trace>
  <inkml:trace contextRef="#ctx0" brushRef="#br0" timeOffset="16635.9515">917 11593 1,'2'-13'902,"-2"13"-128,0 0 129,0 0-258,0 0 0,0 0-258,0 0 129,-8-8-387,8 8 129,0 0-129,0 0-129,0 0 0,0 0 0,0 0 0,-8 7-129,8-7 129,-3 14 0,3-14 0,-1 17 0,1-17 129,0 20-258,-1-7 258,0 1-129,-2 0 0,3 3 258,-2 0-258,1 3 129,-2 3-129,2 2 129,-2 3 0,-1 1 0,0 3 129,0 0-258,-1 4 129,-2 0 129,1 0-258,-2-1 129,2-1-129,-1 0 129,3-5-129,-1-1 258,1-3-129,3 1 0,0-6 0,1 1 0,0-3-129,0 0 258,0 2-129,0-3 0,0 2-129,0-2 0,0-1 0,0-2 0,0 0 0,0-3 0,0-11 0,0 16 0,0-16 0,0 12 129,0-12-129,0 0 129,0 15-129,0-15 129,6 11 129,-6-11-258,0 0 129,14 15-129,-14-15 129,14 9-129,-14-9 0,18 7 0,-8-5 129,2 2-129,0-2 0,3-1 129,3 0-129,-1 0 129,5-1 129,-2 0-129,5 0 0,2 0-129,0 0 129,3 0-129,0 0 129,0-1-129,3 0 0,1 0 0,1-1 0,1 1 0,4 0 0,-2 1 129,5-1-129,-1 0 0,0 1 0,3 0 0,-3 0 0,1 0 258,1 0-516,-1 0 516,0 2-516,1 0 258,-2 2 0,2 1 0,1-2 0,0 0-129,0 1 258,0-3-129,1 0 0,-1 1 0,0-1 258,2 1-258,-3-2 129,1 2 0,-3-2-129,2 4 129,-2-3-129,2 2 0,-1-1 129,1-1-129,1-1 129,0 0 0,2 0 258,0 0-258,1 0 129,-1-1 0,3-4 258,3 3-258,-1-3 0,0 0 129,0 0-258,2 1 0,-3-1 0,6 1 129,-3-2-129,1 3 0,1-3-129,0 3 258,0 1-258,2 0 129,-2 1-129,-1-1 0,1-1 0,0-2 0,-2 3 0,0-3 0,-3 0 0,4-1 0,-7 0 0,3 0 0,-2 0 129,-1 2-129,0-1 0,-1 1 0,3 0 0,-3 3 0,2-2-129,0-1 258,-2 2-258,1-2 129,-3 1 0,-1-1 0,-3-1-129,-1 1 258,0 0-129,-3 0 0,1 1 129,-2 3-129,1 0 0,-1 0 0,1 0 0,-3 0 0,-1 3 0,2-1 0,1 1 0,-3 0 0,2-2 0,-1 2 0,0-3 0,0 1 0,-2 0 0,0 1 0,-4-1 0,1 1 0,-3-1 0,0 0 0,0 0 0,-2 1 0,1 2 129,0-2-129,-1 1 129,1 0-129,2-1 129,-2-2-129,-1 3 0,0-3 0,4 1 0,-1 0 129,-2-1-129,0 2 0,5-2 0,-3 0 129,1 0 129,0 0-258,1 0 258,-2 0-258,0 0 129,1 0-129,-3 0-129,0 0 129,-3 0 0,1 0 129,-5 0-129,1 0 0,-2 0 0,-1 0 129,-2 0 0,-1 0-129,-3 0 0,3 0 0,-2 1 0,-11-1 0,17 3 129,-17-3-129,16 4 0,-16-4 0,14 0 0,-14 0 0,10 0 129,-10 0-129,10 0 0,-10 0 0,14 0 0,-14 0 129,0 0-387,13-12 387,-13 12-387,6-15 258,-3 1-129,-1-1 0,-1-4 0,2-5-129,-3-5 258,1-1 0,0-6 0,0-4-129,0-1 129,-1-3 0,0 1 0,0-3 0,0 2 0,-3 2-129,2-1 129,0 7 0,-1 0 0,1 5 0,1 3 0,0 1 0,0 3 0,0 5 0,1 1 0,-1 1 0,2 5-129,-2-1 0,0 13 0,0-18 0,0 18-129,0-11 129,0 11-258,0-11 258,0 11 0,0 0 0,0-14 129,0 14 0,0-12 0,0 12 0,-8-12 0,8 12 0,-13-10 0,13 10 0,-20-15-129,20 15 129,-22-14-129,8 6 129,0 1-129,-1-1-258,-1 3 258,-7 1-129,2 1 0,-7 1-258,3 2 0,-7 0-129,1 0 129,-9 3-129,6 2 129,-6-1 129,-2 0 129,1 2-129,-3-3 258,-1 2 0,0-1-129,1 1-129,-4-1 0,2 0-129,1 0-258,-4-1 0,4 1 258,-4-3-258,2 2 258,-2-3 129,2 0 0,0 0 129,0 0 129,3 0 129,-2-4-387,6 3-258,-5-5-387</inkml:trace>
  <inkml:trace contextRef="#ctx0" brushRef="#br0" timeOffset="17363.9931">3306 11443 1,'-101'2'515,"48"-2"-257,1 0-129,2 1 0,-2-1-129,1 1 0,2-1 0,-1 0 129,3 0-129,-3 0 258,7 1-258,-4 1 129,4-2-129,-2 0 0,2 0 129,1 0-129,-3 0 0,1-2 0,-3 0 129,-1 1 258,-1-1-258,-1 1 0,-2-1 129,1 1 129,-3 1-129,1-2 0,1 2 0,-1 0-129,1 0 0,-1 0 129,-2 0 0,2 0 0,-1-1 0,0 1 258,-1-1-258,3 0 516,-1 0-258,2 1-258,5 0 258,-1 0-387,6 0 129,0 0-129,6 3-129,-2 1 129,5 0-129,0-2 258,3 0-129,2 1 0,4-1-129,4-2 0,4 0-129,15 0-258,-13 0 0,13 0-387,0 0-645,12-13-774,9 13-774</inkml:trace>
  <inkml:trace contextRef="#ctx0" brushRef="#br0" timeOffset="23112.3219">5203 11492 1,'0'0'902,"0"0"-128,0 0-129,-13-1-387,13 1 129,0 0-129,-13 0-129,13 0 0,-13 0 258,13 0-129,-15 0 0,15 0 129,-20 0-129,20 0 0,-19 0 0,8 1-129,-1 1-129,-1-2 129,-1 3-129,0-2 0,-2-1 0,-2 2 129,0-2 0,-3 1 129,-1-1-129,-1 0 258,1 0 0,-1 0-129,-2 0 0,1 1 129,-1 0-258,-1 0 0,1 2 129,-3 0-258,1-2 258,-1-1-258,-1 3 129,-1-3 0,1 0-129,0 0 129,1-3 0,2 1-129,-2-3 0,0 3 0,2 0 0,1 0 0,-1 1 0,4-2 0,-4 1 0,0 0 0,4-1 129,-3 1-129,4-1 258,-1-1-129,1-1-129,0 1 129,-1 0 0,3 1-129,-4 1 129,3-1-129,-2 1 0,-1 0 0,0 2 0,2-2 0,-1 2 0,-3-1 0,3 1 0,-2-2 0,0 1 129,0 0-129,0 0 258,1-1-258,-2 2 129,1-1-129,-1 1 0,1 0 129,-2 0-129,1 0 0,0 2 0,-1 1 0,2-2 0,1 4 0,-1-3 0,1 0 129,1-1-129,-1 2 129,2-2-129,0 1 0,0-1 129,0 2-129,0-2 129,3 1 129,-1-2-129,3 0 129,-2 0-129,4 0 129,2 0 0,12 0-129,-18-6-129,18 6 0,-12-2-129,12 2-258,0 0 258,0 0-129,0 0-258,0 0 0,0 0-516,0 0-2064,0 0-387,7 6 130</inkml:trace>
  <inkml:trace contextRef="#ctx0" brushRef="#br0" timeOffset="59227.3876">1130 11933 1,'0'0'1418,"0"0"-128,-16-10 129,16 10-387,0 0 258,0 0-258,0 0-129,-11-10 0,11 10-258,0 0-129,0 0 129,0 0-387,0 0 129,-6-12-129,6 12 0,0 0-129,0 0 258,0 0-258,0 0-129,0 0 129,0 0-129,0 0 129,0 0 0,0 0-129,0 0 129,0 0-129,0 0 0,0 0 0,11-12 0,-11 12-129,16-5 129,-16 5-129,21-6 0,-8 4 129,-1 1-129,0-1 129,1 2 0,-3 0 0,4 0 0,-2 0 0,0 0 129,0 2-129,-12-2 0,20 3 0,-20-3 0,19 4 0,-19-4 0,11 4 0,-11-4 0,0 0 0,13 3 0,-13-3 129,0 0 0,0 0 0,0 0 0,0 0 129,0 0-129,0 0 0,-2 12 0,2-12 0,0 0-129,-13 9 0,13-9 129,0 0-129,-11 11 0,11-11 0,0 0 0,-11 14 0,11-14 0,-6 15 0,6-15 0,-3 19 0,2-5 0,0 3 0,1 1 0,0 3 0,0 6 0,0-2 0,0 3 0,0-1 0,2 0 0,1-3 0,0 1 0,-2-5 0,1-2 0,0-5 0,0 2 129,-2-15-129,2 17 0,-2-17 0,3 10 0,-3-10 129,0 0-129,0 0 0,0 0 129,0 0 129,0 0-129,0 0 0,0 0 0,0 0 0,0 0-258,0 0-258,5-7-903,-1-8-2322,8 8-516,-11-14 258</inkml:trace>
  <inkml:trace contextRef="#ctx0" brushRef="#br0" timeOffset="61731.5308">1696 12134 516,'0'0'2064,"0"0"-645,0 0-387,0 0-516,0 0-258,0 0 0,0 0 0,0 0 129,0 0 129,0 0 0,0 0 0,0 0 129,0 0-258,-3-12 129,3 12-258,4-25-129,5 7 0,2-6 0,1-2-129,3-5 258,1-1-258,1-4 129,3 0-129,-4 0 0,4-1 0,-6 2 129,6 3-129,-6 0 0,3 6 129,-4 2 0,3 3 0,-5 3 0,-1 3 258,-1 3-258,-9 12 258,11-14 0,-11 14 0,0 0-129,0 0 258,0 0-129,0 0-129,6 9 0,-6-9 129,0 14-129,0-14-258,4 20 258,-4-20-387,5 16 258,-5-16-129,8 20 0,-2-6 129,1 1-129,4 4 0,0 4 129,1 3-129,2 3 0,3 4 0,-1 5 0,4-2 129,-2 4-129,2 0 0,0 1 129,-3-5 129,1-3-129,-4-1 0,0-5 0,-2-2 129,-4-7-129,0 1 0,-3-6 0,0-1 0,-5-12-129,3 14 129,-3-14-129,0 0 0,0 0-129,0 0-129,-9 0-258,-3-7-645,12 7-1290,-14-19-1548,-5-3-258,5 5 129</inkml:trace>
  <inkml:trace contextRef="#ctx0" brushRef="#br0" timeOffset="62116.5528">1781 11957 2451,'-11'3'3354,"11"-3"0,0 0-2064,0 0-645,15-1-516,-2-1 0,6 0-129,4 2 129,-1-4 258,4 4-129,-1-3 387,5 3-129,0 0 258,6 0-258,-4 0 258,4 0-258,-1 0-258,1 0 129,-1 0-258,-4 0 0,-2 0-129,-5 2 0,-3-1 0,-8 0-129,-13-1 0,15 5-258,-15-5-516,0 12-1419,0-12-1677,-12 11-129,-4-11 129</inkml:trace>
  <inkml:trace contextRef="#ctx0" brushRef="#br0" timeOffset="64043.6629">2637 11887 1935,'0'0'1935,"0"0"-516,0 0 0,0 0-516,0 0 0,0 0 0,0 0-129,0 0 0,-2 9 0,4 2-387,3 0 0,6 9 129,-3-1-129,5 5-258,1 0 129,1 5-129,-1-5-129,0 3 0,0 0 129,-1-3-129,0-2 0,1-1 129,-3-4 0,2 0 0,-1-4-129,1-4 129,-1-2 0,1-2 0,-2-4-129,0-1 258,5-1-258,-2-9 0,4-3 129,0-5-129,0-3 0,1-6 0,-1-5 0,2 0 0,-4-3 0,1 1 0,-4-1 129,-1 5-129,-2 0 0,0 4 0,0 3 0,-2 3 0,-1 5-129,-1 2 129,-6 13 0,13-18-129,-13 18 129,0 0-387,14-11-129,-14 11-387,0 0-903,15-2-1548,-15 2-645,0 0 387</inkml:trace>
  <inkml:trace contextRef="#ctx0" brushRef="#br0" timeOffset="64615.6958">3637 11823 1161,'0'0'2193,"0"7"-1548,0-7-387,2 17 258,1-6-129,2 3 387,0 0 258,-2 5 0,2 2 0,-1 5 129,-1 5-258,3 7 0,-5 2-387,7 4 0,-5 0-258,3 1 0,-3-3 0,3-5-258,-2-5 0,0-7 0,2-7-258,-5-7-129,-1-11-1548,13 9-1806,-14-21-129,1 12 259</inkml:trace>
  <inkml:trace contextRef="#ctx0" brushRef="#br0" timeOffset="65471.7447">3586 11751 3354,'0'0'3612,"26"3"-129,-26-3-903,21-3-2838,-3-1-258,4 2 258,0-1 0,0 0 0,-3 3 645,-2-2 0,-1 2 129,0 0 129,1 5 0,-4-2-129,2 6 0,0 0-258,0 3-129,0 2 0,-2 0-129,-2 1 0,0-1 129,-4 2-129,-1-3 0,-6 2 129,0-2 0,-8-1 0,-2 1 0,-5-1 129,-3 0-129,-3-2 0,-1 3 0,-2-1 0,1-2-129,3 0 0,3-5 0,1 2 0,2-2-129,14-5 129,-11 5 0,11-5-129,0 0 129,0 0 0,0 0-129,13 3 129,0-3 129,4 0-129,-1 0 0,8 0-129,-1 0 129,4 3 0,1 2-129,2 6 129,-1-1-258,-1 5 258,2 1-129,-1 2 129,-1 0-129,-3 1 129,-3 2 0,-2-3 0,-4 0 0,-2 0 129,-4 0-129,-3-4 0,-4 1 129,-3-2-129,0 0 258,-5-1-258,-5 0 129,-6-2 0,2 1 0,-9-3 129,1 2 129,-4-3 0,4 1-129,-10-3 258,5 2-129,-3-7-129,-1 2 0,2-2-129,1 0-129,2 0-129,4-2 0,4 2-258,2-8-1032,16 8-1161,0 0-1806,-11-2-258,11 2 129</inkml:trace>
  <inkml:trace contextRef="#ctx0" brushRef="#br0" timeOffset="73711.2159">4603 11940 1032,'0'0'2193,"5"-13"-258,-5 13 129,4-12-387,-4 12-258,0 0 0,0 0-387,2-14-387,-2 14 0,0 0-258,0 0-129,0 0-129,0 0-129,0 0 0,12 4 258,-12-4-258,9 14 0,-9-14 129,13 21-129,-5-7 0,0 1 0,1 2 0,2 2 0,-1 2 0,0 1 0,0 1 0,0-1 0,-1 0 0,1-1 129,-1-3-129,0-2 129,-2-3-129,1 0 0,-8-13 0,13 18 0,-13-18 0,10 12 0,-10-12 0,0 0 0,14 6 129,-14-6-129,9-6 129,-9 6-129,9-25 129,-1 4-129,-1-4 129,2-4-258,5-4 129,-1-4-129,3 2 129,-2-2-129,4 1 0,0 6 0,1 1 0,-2 2 0,-3 5 129,0 5-258,-4 3 258,1 5 0,-11 9-129,11-13 0,-11 13 0,0 0 0,0 0-129,6 6-387,-6 6-258,0-12-516,-4 18-2322,4 3-129,-11-10 388</inkml:trace>
  <inkml:trace contextRef="#ctx0" brushRef="#br0" timeOffset="74679.2714">5243 12242 2709,'0'0'3096,"0"-9"-774,0 9-2193,9-20 0,-3 3 0,2-1 387,-1-5-129,4 0 387,1-5-129,2-1 0,-1-4 129,3 1-129,2-5-258,1 6-258,-1-4 0,2 6-129,-3 1 258,0 6-258,-4 1 129,1 7 0,-7 1 0,-7 13 0,16-12 129,-16 12-129,0 0 258,14 0-258,-14 0 0,0 0 0,14 0-129,-14 0 129,14 7 0,-14-7-129,12 5 129,-12-5 0,15 7 129,-15-7 129,12 10-129,-12-10 0,12 19 0,-1-3 0,-3 2 0,3 7 0,-1 3 0,1 1-129,4 5-129,-3 2 129,1-1-129,0-1 129,-2-2-129,1-1 129,-2-4 0,1 1-129,-1-6 129,0 0 0,-4-4 0,1-1-129,1-2 129,-2-2-129,-2-2 0,-4-11 0,3 18 0,-3-18 0,0 12 0,0-12-129,0 0-129,-10 2-387,10-2-1161,-12 7-2580,-1-12 129,13 5-516</inkml:trace>
  <inkml:trace contextRef="#ctx0" brushRef="#br0" timeOffset="75087.2947">5295 12131 1,'0'-22'2708,"8"20"-128,-8 2-1548,15-14 0,-2 11 0,-13 3 0,19-5 258,-19 5-129,27-2 0,-16-1 0,7 3-516,-4 0 0,6 3-258,0-1 0,6 3 129,-3-3-258,5 3 0,2-2 0,3 1-129,1 1 0,1 1-129,1 1 0,0-3-516,3 7-1290,-1-1-2451,-13-10 0,5 6-387</inkml:trace>
  <inkml:trace contextRef="#ctx0" brushRef="#br0" timeOffset="92799.3078">1298 11947 258,'0'-10'645,"0"10"0,0 0 0,0 0 129,0 0-129,0-11 129,0 11-258,0 0-129,0 0-129,0 0-129,0 0-129,0-11 0,0 11-129,0 0 129,0 0 129,5-12 129,-5 12 129,0 0 0,0 0 129,0 0-258,0 0 0,0 0 129,1-12-258,-1 12 129,0 0 387,0 0-258,0 0 387,0 0 0,0 0 0,0 0-258,0 0 258,0 0-387,0 0 129,0 0-129,0 0 0,0 0 0,0 0 0,0 0-129,0 0 129,0 0 0,0 0-258,0 0 0,0 0 0,0 0 0,0 0 0,0 0-129,-7-7 129,7 7 0,0 0 0,0 0 0,0 0 0,0 0 0,-12-3 0,12 3 129,0 0-129,0 0 0,-14-4 0,14 4-129,0 0 129,0 0 0,-11-4-129,11 4 129,0 0-129,0 0 0,0 0 129,-10-8-129,10 8 129,0 0 0,0 0-129,-13-5 129,13 5-129,0 0 129,-13-5-129,13 5 129,0 0-129,-15-2 129,15 2-129,0 0 129,-16-4 0,16 4-129,0 0 129,-12-1 0,12 1 0,0 0-129,-11 0 0,11 0 129,0 0-129,0 0 0,-13-1 0,13 1 0,0 0 0,-14 0 0,14 0 0,0 0 0,-14 0 0,14 0 0,0 0 0,-16 0 129,16 0-129,-12 0 0,12 0 0,-12 2 129,12-2-129,-14 1 0,14-1 0,-12 5 0,12-5 0,-14 0 0,14 0 129,-15 3-129,15-3 0,-15 2 0,15-2 129,-14 0-129,14 0 0,0 0 0,-16 0 0,16 0 0,0 0 0,0 0 0,-11 2-129,11-2 129,0 0 0,0 0 0,0 0 0,0 0 0,0 0 0,0 0 0,0 0-129,0 0 0,0 0 0,0 0 0,0 0 0,0 0-129,0 0 0,0 0-258,8 17-516,-8-17-2193,15 6-1161,4-2-129,-19-4-258</inkml:trace>
  <inkml:trace contextRef="#ctx0" brushRef="#br0" timeOffset="102579.8671">6944 11807 129,'0'12'645,"0"-12"129,0 0 0,0 0 0,3 11-387,-3-11 129,0 0-258,9 16 129,-9-16-258,9 14-129,-9-14 129,6 17 0,-6-17 129,6 21 129,-6-21 0,7 20 258,-4-6 0,1-2 0,2 5-129,-2-2 0,2 5 0,-2-4 0,2 5-258,0 0 258,2 0-258,-3 0 0,2 2 129,-3-4-129,3 3 129,-3-2-258,0 4 258,-2-1-129,2 1 0,-4 1 129,3 1 0,-3-3-129,1 3 129,-1-4 258,3 2-258,-2-4-129,0 1 129,4-6-129,-1-1-258,0-1 129,-1-1-129,-3-12 0,7 17-129,-7-17 258,7 12-258,-7-12 129,0 0 129,8 14-129,-8-14 0,0 0 129,0 0-129,0 0 129,12 5 0,-12-5-129,0 0 129,15 0 0,-15 0-129,15-2 0,-15 2 0,17-3 0,-17 3 129,19-3-129,-19 3 0,21-3 0,-10 0 0,2 2 0,-3 1 129,4-1-129,3 0 0,-1 1 0,2 0 129,-2 0-129,3 0 129,1 1-129,0 0 129,3 3 129,1-1-258,3 0 129,0-2 0,3 1-129,1 1 129,2-2-129,1 1 0,-1-2 129,3 0 0,-2 0-129,4 0 129,-3 0-129,-1 0 129,-1 0-129,0 1 129,1 1-129,0 1 0,-1 1 0,4 1 0,-2-2 129,3-1-129,-1-1 0,4 0 0,-1-1 129,4 0-129,-1 0 0,-2 0 0,6 0 0,-2 0 0,2 0 0,-3 0 129,3 1-129,-1 1 0,2 1 0,-2 1 0,-2-4 0,3 3 0,-1-2 0,-1 1 129,0 1-129,-1 0 0,-1-1 0,2 1 0,1 0 129,-3 1-129,4 1 0,-2-2 0,-2-1 0,3 2 0,-3-1 0,-2-1 129,-1-1 0,-1 1-129,-1-2 129,1 0 0,-4-2-129,3 1 129,-4-1 0,2 0-129,-2 0 129,-2 0-129,0 0 129,-3 2-129,0 0 129,0 0-129,-1 0 129,-3 0-129,0 0 0,2 0 129,-2 0-129,1 0 129,-2 0-129,0 0 258,-2 0-258,3 0 129,-3 1-129,-1 0 0,0 1 0,2-1 0,-6 0 0,1 1 0,2-1 129,-3 1-129,3-2 0,-3 2 0,1-1 129,1 1-129,-1 0 0,-1-2 0,1 3 0,-1-2 0,-2 0 0,2 1 0,-4-2 0,1 0 0,0 0 0,-1 0 0,-1 0 0,0 0 0,1 2 0,-2-1 0,2 1 0,0-2 0,2 0 0,-2 2 0,4-2 0,-2 1 0,1 0 0,1 0 0,1 1 129,-3-1-129,4 0 0,-1 0 0,2 1 0,0-2 0,1 0 0,1 2 0,0-2 0,0 1 0,-2 0 0,1 0 0,-1 1 0,-1-1 129,0 0-129,-2 0 0,2 2 0,1-2 0,-3 2 0,2 0 0,2-2 0,-1 0 0,3 3 0,-1-1 0,-1 0 0,3-2 0,-3 3 0,3-2 0,-5 1 0,3 0 0,0-2 0,-2 2 0,1-1 0,0 1 0,1-2 0,2-1 0,-2 3 0,1-3 0,2 3 0,-3-3 0,2 0 0,-4 0 0,0 0-129,-2 0 258,1 0-129,-4 0 0,-1 0 0,-1 0 0,-2 0 0,4 0 0,-4 0 0,0 0-129,0-3 129,1 3 0,2 0 0,-1 0 0,3 0 0,1 0 0,0 0 0,3-2 0,0 0 0,1 2 0,-1-3 0,-2 1 0,1-2 0,-3 0 0,0 0 0,1 0 0,-2 0 0,-1-1 0,1-2 0,-3 3 0,0 0 0,-2 0 0,-10 4 0,13-9 0,-13 9 0,0 0 0,12-13 0,-12 13 129,5-14-129,-5 14 0,2-19 0,1 7 0,-3-4 0,1-2 0,0-1 0,0-5 0,1-3-129,0-3 129,0-5-129,2-5 129,0-3-129,1-4 129,-2-5-129,3 0 0,0-1 129,1-4 0,-2 2 0,-2 0 0,0 3 0,0 3-258,-3 4 258,1 3 258,-1 1-516,0 8 129,0 1 0,0 4 258,-1 5-258,1-1 129,0 2-129,0 5 129,0 2 0,0 1 0,0 2 0,0 0 0,0 12 129,0-15-129,0 15 0,0 0 0,0-12 0,0 12 0,0 0 0,0 0 0,0 0 0,0 0 0,0 0 0,0 0 0,0 0 0,0 0 0,-12-3 0,12 3 0,-15-1-129,5 1 129,-4 0 0,-1 0 0,-2 1 0,-3 3 0,-1-1 0,-5 2 0,-3 0 0,-4 0-129,-4 2 129,-3 0 0,-5-1 129,-7 0-129,-1 1 0,-3-1 0,-4 1 0,-2-2 0,-1 2 0,-4-2 0,0-1 0,2 0 0,0 0 129,-1-1-129,-2-1 0,-4 1 0,2-2 0,-2 2 0,0-1 0,0 1 0,-1 0 0,0-3 129,2 1-129,-2 0 0,3 2 129,-4-3-129,-1 0 0,-4 0 0,0 0 258,1 0-258,0 0 0,-3 0 0,-1 1 0,2-1 129,1 0-129,-1 3 0,-2-1 0,0-1 0,0 0 129,3 0-129,-2-1 0,3 0 0,2 0 0,2 0 0,3 0 0,0 0 129,2-1-129,-2 0 0,4 0 0,-2-1 0,4 2 0,0 0 0,-2 0 0,6 0 0,3 0 0,-1 0 0,1 2 129,2-1-129,1 0 0,-1 0 0,3 3 0,-1-1 0,1-1 0,0 4 0,3-4 0,1 1 0,2 1 0,2-1 129,3-1-129,1-2 0,3 0 0,3 2 0,1 0 129,0-1-129,6 1 129,0 2-129,-1 0 129,5-2 0,1 1 0,3-1-129,3 0-129,-1 1 129,5-3 0,0 2-129,13-2 129,-19 0 0,19 0 0,-14 0 0,14 0 129,-13 4-129,13-4 0,-15 4 0,15-4-129,-14 7 129,14-7-129,-14 5 129,14-5 0,0 0-258,-12 8 129,12-8-129,0 0 0,0 0-258,4 13 0,-4-13-258,21 8-774,-21-8-1548,24 4-1548,-3 0-258,-9-6 129</inkml:trace>
  <inkml:trace contextRef="#ctx0" brushRef="#br0" timeOffset="107640.1566">10441 9540 774,'-6'-10'903,"6"10"-258,0 0 0,-15-12 0,15 12 129,0 0 387,-11-7-258,11 7 129,0 0-129,-14-5-129,14 5-387,0 0 0,0 0-129,0 0-258,-11 3 0,11-3 0,-4 16-129,-1-3 129,1 1 0,-4 6 129,2 1 0,-4 8-129,0 2 129,-2 2 129,0 9-129,-1-1 0,0 8 0,-4-1-129,4 0 129,-3 1 0,-1 2 0,1-1 129,-2 0-129,0 0 129,-1 3-129,0 0 129,-1 3 0,-2 4 0,-1 3 0,-1 1-129,-2 1 0,1-1 258,2-1-129,-3-4 0,2-1-129,-3-5 387,6-2-258,-2-5 0,5 3 0,-4-8 0,5 2-129,-3 0 129,3 1 0,-1-3-258,1-2 129,1-3-129,0-1 129,3-3-129,-1-4 0,3-6 129,3-2-129,0-4 129,2-3-129,6-13 129,-6 16 0,6-16-129,0 0 129,0 0-129,0 0 129,0 0-129,0 0 0,0 0 0,0 0 0,0 0-129,0 0 129,0 0-129,0 0-129,0 0-516,0 0-2322,0 0-1161,-4-7-258,-8-19 0</inkml:trace>
  <inkml:trace contextRef="#ctx0" brushRef="#br0" timeOffset="110171.3014">4427 9708 129,'0'0'1290,"10"0"-258,-10 0-129,14 0 0,-14 0-387,21 1-129,-9 1 0,1 3-129,3 2-258,-2-2 129,4 3-129,-3-1 129,3 3 129,-1-2-129,0 0 258,1 0 0,-1 1-129,4 1 0,0-3 129,4 4-258,-3-2 129,4 3-129,0 0 258,3 1-258,0-1 129,2 2 129,1-2-129,2 3 129,-2-6 129,5 5-129,0-7 0,2 3 0,-3-2-129,6 2 129,1 1-258,-2 1 0,6 3 0,0 0 129,-1 1-129,2 1 258,-1 0-129,1 3-129,-1-6 129,3 5-129,-4-4 0,3 2 129,-2-2 0,4 1-258,-1 1 129,3 2 0,1-2-129,0 3 129,2 2 0,0-2 0,-3 3-129,4-1 129,-1 0 0,0 1 129,-3 0-129,1-4 0,0 1-129,1 1 129,-1-1 0,2 0-129,-1-2 129,1 2-129,-1 1 129,1-1-129,-2 0 129,-1-2-129,1-1 0,-3 0 129,1 0-129,-2 0 129,-2-2-129,-3 3 129,1-2-129,-1 2 129,-1 2 129,2-3-258,0 3 387,1 1-258,1-1 0,2-1 0,0 0 0,0 1 0,-3-3-129,2 3 129,-1-4-129,-1 2 129,-1-1-129,-2 1 0,0 0 0,-2 1 129,1-1-129,0 0 0,-2 3 129,0-2-129,1 1 0,2 0 129,2 1-129,-3-1 129,2 0-129,-4 2 0,-1-5 129,-1 2-129,-5-2 129,-1 0-129,-3-3 0,-5 1 129,-3-3-129,1-3 0,-5 2 0,-1-3 129,0 1-129,-3 0 0,-2-2 0,-2 0 0,3 0 129,-1 2-129,0-2 0,-1 3 0,1-3 0,0 1 129,1-1-129,-3 2 0,3-1 0,-2 0 0,0-1 0,1 2 129,0-1-129,2 1 0,0-1 0,-1 1 0,2 4 0,0-3 0,1-1 0,-1 1 0,-1 0 129,-2-1-129,-1-1 258,1 1-258,-1-1 129,-11-8-258,17 13 387,-17-13-387,16 12 129,-16-12 0,18 13 0,-18-13-129,17 7 129,-17-7 0,13 5 0,-13-5 129,10 5-129,-10-5 129,0 0 0,0 0 258,0 0-258,0 0 129,0 0-129,0 0 0,0 0 0,0 0-129,0 0 129,0 0-129,0 0 0,0 0-129,0 0 129,0 0-258,12 2-129,-12-2-387,0 0-1419,12-2-2451,-12 2-387,2-22-258</inkml:trace>
  <inkml:trace contextRef="#ctx0" brushRef="#br0" timeOffset="125499.1781">7509 11898 1,'0'0'1031,"0"0"259,0 0-258,0 0 387,0 0-387,0 0 0,0 0-387,0 0-129,0 0-129,0 0-129,0 0 0,8 8-129,-8-8 129,0 0-129,0 16 258,0-16-129,2 18 0,-2-6 129,0 4-129,0 2-129,2 4 129,-2 1 129,2 7-129,0-1 0,2 2 0,-2-2 129,3 1-129,-3-3 129,3 1 0,-2-8-129,0-2 129,-2-5-129,1-1 129,-2-12-258,1 15 0,-1-15 0,0 0 0,0 0-129,0 12 129,0-12-129,0 0 0,0 0 0,0 0 0,0 0-387,0 0-645,0 0-1419,0 0-1548,-8-20-129,8 20 259</inkml:trace>
  <inkml:trace contextRef="#ctx0" brushRef="#br0" timeOffset="126543.2377">7465 11873 774,'0'0'3225,"0"-11"129,0 11-2193,0 0-645,6-12-387,-6 12 129,0 0 258,13-7-129,-13 7 387,11-9-129,-11 9 129,13-8 0,-13 8 0,21-12-258,-6 3 129,4 5-258,1-5-129,4 4 0,-2-2 129,3 5-258,-1-2 0,3 3 0,-4 1 0,-1 0-129,1 0 129,-2 2 0,-3 1-129,-1 4 0,-3-2 0,0 2 129,-14-7-129,18 17 0,-18-17 0,10 20 129,-7-6-129,-2-2 0,-1 3 129,0-1-129,-5 1 0,-2-1 0,-2 1 0,-2-1 129,-2 3-129,-2-2 0,-1-1 129,-3-2-129,1 1 0,1-1 129,-3 0-129,1 0 0,1-2 0,1-3 0,2 2 0,-1-1 0,5-2 0,-1-3 0,12-3-129,-14 7 129,14-7-129,0 0 0,0 0 0,7 1 129,7-1-129,1 0 0,7 0 129,3 0 0,5 0-129,1 0 129,-2 2 0,1 1-129,-2 4 129,-2 2 0,-3 2 0,0 1-129,-5 1 129,-1 1 0,-3 0 0,-4 2 129,0-1-258,-3-1 258,-1 1-129,-4-1 0,-2-2 129,0 1 0,0-13 0,-13 19 0,3-10 0,-3-1 129,-7-3 0,-1 2 0,-4-2-129,-4 0 0,-2-4 0,-3 5 0,-1-6 0,-2 0 0,1 0-129,2 0 0,-1 0 0,3 0 0,7 0 0,1-3-129,8 3-129,0-3-387,16 3-129,-14 0-903,14 0-2064,12-2-645,-12 2-129</inkml:trace>
  <inkml:trace contextRef="#ctx0" brushRef="#br0" timeOffset="127443.2893">8349 12033 1677,'0'0'2967,"0"0"-2064,12 0-387,-12 0 387,0 0-258,16 1 258,-16-1 0,0 0 0,13 5 0,-13-5 0,12 5-258,-12-5-258,10 10 0,-10-10 129,10 17-258,-1-5 0,-1 2 0,2 4 0,0 0-129,1 4 0,1 1 0,2 0 0,-3 0 0,5 0 0,-6-4-129,5 1 129,-3-1 0,1-4 0,-1 2-129,-2-6 258,0 1-129,-10-12 0,17 16 0,-17-16 129,13 7 0,-13-7 0,0 0 0,13-3-129,-13 3 258,7-20-129,-4 6 0,0-2-129,1-4 0,1 0-129,-1-6 129,4-2 0,-1-3 0,4-4-129,-1-1 0,2-1 0,3 2 129,0 0-129,0 4 0,0 2 0,-1 5 129,-2 6-129,-2 3 0,-1 3 0,-9 12 0,10-11 0,-10 11 0,0 0-129,0 0 0,0 0-258,13 16-1032,-13-4-2322,0-12-774,5 20-258,-5-20 1</inkml:trace>
  <inkml:trace contextRef="#ctx0" brushRef="#br0" timeOffset="132835.5977">9437 11860 1419,'0'-12'2967,"12"11"-1419,-12 1 0,0 0-387,0 0 129,0 0-129,0 0-129,11-7 0,-11 7-258,0 0-129,0 0-129,0 0-258,-9-6 129,9 6-129,-14-3 0,14 3 258,-18-2-258,6 2 0,-3-1 129,0 1-129,-6 1-129,0 4 0,-3 1 129,1 4-129,-2 0-129,-2 2 129,3 3-129,-2-1 129,1 1-258,3 4 258,1-2-129,1 3 0,1-1-129,6 2 129,0-3 0,5 0 0,5 2 0,3-5 0,2-1 0,6 1 0,6-2 129,4-1 0,3-2-129,4 3 129,5-6 0,3 3 0,2-4-129,1 1 129,1-1-129,1-1 129,-3 0-129,2-3 0,-5-2 129,-1 0-129,-3 0 129,1-1 0,-3-5-129,-2-1 129,-4-1-129,-2 0 129,-4 0 0,-3 3 0,-11 5 0,15-10 0,-15 10 0,0 0 0,0 0 0,0 0 0,-9-1 0,9 1-258,-17 0 129,17 0-258,-14 7-387,2-7-903,12 0-2967,0 0-258,0 0-129</inkml:trace>
  <inkml:trace contextRef="#ctx0" brushRef="#br0" timeOffset="133903.6588">9928 11947 258,'0'0'774,"13"5"129,-13-5 387,0 0-129,14 12 258,-14-12 129,10 16-258,-2-3 129,0-1-387,5 8-129,-3-4-129,5 7-129,0-2 0,4 6-258,-3-3 0,4 2 0,-1-1-129,2 3 0,-5-6-129,4 2 129,-6-5-129,3 1 129,-4-5-129,0-1 0,-13-14 0,19 18 0,-19-18 129,16 9-129,-16-9 129,11 4-129,-11-4 129,12 0-129,-12 0 258,12-12-129,-7 1 0,2-4-129,-1-5 129,2-1-129,-1-4 129,1-3-129,0-2 0,1-1-129,0 1 129,-1 2-129,4-1 0,-4 0 0,2 7 129,-2 1-129,1 1 0,-1 5-129,-2 4 129,-6 11 0,13-15 0,-13 15-129,0 0 0,11-5-129,-11 5-129,0 0-258,6 6-903,-6-6-1806,0 0-1290,2 12-129,-2-12 388</inkml:trace>
  <inkml:trace contextRef="#ctx0" brushRef="#br0" timeOffset="134759.7078">10738 12043 1677,'-13'0'2580,"13"0"-516,0 0-645,0 0-129,0 0-387,-10 0-387,10 0 129,0 0 0,0 0-258,0 0 258,14 0-258,-14 0 0,22 0 258,-9-1-387,5 1 129,2 0-129,1 2-129,1 0 129,0 0-258,0 1 129,1-3 0,0 3 0,2-3-129,-5 0 129,0 0-129,-3 0 0,-3 0 0,-2 2 0,-12-2 0,17 6 129,-17-6-129,0 0 129,7 16-129,-7-16 258,0 16-129,0-5-129,0 3 129,-2 0-129,1 3 129,0 0-129,1 2 129,-1-1-129,1 0 129,0 0-129,0 1 129,0-2-129,0 0 129,0-2 0,2-1 0,-1 1-129,2-4 129,-1 0-129,-2-11 129,3 17-129,-3-17 129,0 0-129,3 12 129,-3-12-129,0 0 258,0 0-516,0 0-129,0 0-387,3-15-1677,-1 1-1677,-2 14-516,9-30 258</inkml:trace>
  <inkml:trace contextRef="#ctx0" brushRef="#br0" timeOffset="135579.7547">11723 11993 129,'5'-13'903,"-5"13"516,13-7 516,-13 7 129,0 0 387,11-6-258,-11 6 0,0 0-387,0 0-774,-7-6-387,7 6-258,-14-2-258,14 2 0,-17-2 0,4 2-129,0 0 129,-2 0 0,1 4 0,-6-1 129,3 4 0,-3-2-129,-3 4 0,2-1 0,0 4 0,-2 1-129,0 2 129,3 0-129,0 3 0,-1-1 0,5 3 129,2 0-129,1 3 0,2-3 0,3 3 0,3-3 129,4 6-129,1-6 129,0 4 0,6-2 129,6 2-129,1-1 258,7 4 0,2-5-129,4 3-129,2-4 258,4 1-258,1-4 258,3 0-387,-1-7 129,0 0-129,0-2 0,1-4 129,-3-2 0,0-1 0,-5-2-129,1 0 129,-3-1 0,-2-2-129,-4-2 129,-4 2 0,-2-2-129,-4 4 129,-10 1 0,12-5-129,-12 5 129,0 0-129,0 0 0,0 0 0,0 0 0,0 0-258,0 0-129,0 0-1419,0 0-2580,0 0-387,-12 4-645,-3-4 387</inkml:trace>
  <inkml:trace contextRef="#ctx0" brushRef="#br0" timeOffset="146655.3879">12531 11611 774,'0'0'1806,"0"0"0,0 0-258,0 0-516,0 0-258,0 0-258,0 0-387,0 0 0,0 0-129,0 0 0,0 0 0,0 0 129,0 0 258,-13 0-129,13 0 0,0 0 258,0 0-129,-1 10 0,1-10-129,0 12 0,0-12-129,0 18 129,0-5-129,0 2-129,0 2 129,0 2-129,1 3 129,1 3 0,1 3-129,-1 1 129,1 1 0,1 3 129,-2 4-129,0 1-129,1 2 258,0 2-129,0 2 0,0-1 0,1 3 129,-3 1-129,4-4 129,-2-2 0,1-3-129,-3-6 0,2 0 0,-1-7 129,1 0-258,-1-8 258,-1 0-387,0-3 258,-1 1-258,0-15 129,2 18 0,-2-18 0,0 14 0,0-14 0,0 0 0,2 12-129,-2-12 129,0 0 0,0 0 0,12 4 0,-12-4 0,0 0 0,14 0-258,-14 0 516,0 0-258,14 0 0,-14 0 0,0 0 0,12 0 129,-12 0-129,0 0 0,14-2 0,-14 2 0,14-2 129,-14 2-129,20-3 0,-9-1 129,2 3-129,0-1 0,1 0 129,1 2-129,-1-3 129,4 3 0,-3 0 0,3 0-129,-3 0 129,4 0 0,-1 0 258,2 0-258,1 1 0,2 1 0,0-2 0,2 0 0,1 0 0,1 2 0,1-2 0,1 0 0,1 0 0,1 0 0,0 0 0,1 0-129,1-2 258,1 2-258,1-2 0,0 1 0,-1 1 129,-1-3-129,2 0-129,0 2 129,-1-2 0,-1 1 0,3 2 0,1-3 0,-1 0 0,2 0 0,-1 1 0,3-1 0,1 0 0,1-1 0,3 1 129,0-2-129,-1 2 0,0-3 129,-3 3-129,1-1 0,-2-1 0,-3 0 129,1 1-129,-1-1 0,-1 0 0,-1 0 129,-1-1-129,0 1 0,-4 1 129,2 1-129,-1 1 0,-2 0 0,0 1 0,1 1 0,0-1 129,-1 1-129,3-1 0,1 1 129,-3-2-129,4 1 129,-3-1-129,1 1 129,-4 0 129,0 1-129,-2 0 0,1 0 129,-4 0-129,3 0 0,0 0 0,2 1 0,-3 0-129,3 1 0,1-1 129,2-1 0,-1 0-129,3 0 129,-2 0 0,0 0 0,0 0 0,3 0 129,-3 0-129,2 0-129,0 0 129,-1 0-129,-2 0 0,1 2 0,-2-2 0,2 1 0,-3 0 0,1 0 0,2-1 0,-1 0 0,3 0 0,1 0-129,-1 0 129,1-1 0,-1-1 0,0-1 129,-4 1-129,2 0 129,-3 2-129,-1-3 129,-2 3-129,0-1 0,-1-2 0,-2 2 0,-2 0 0,-5-1 0,1 1 0,-2 1 0,-14 0 0,18-3 0,-18 3 0,12 0 0,-12 0-129,0 0 129,0 0 0,0 0-129,0 0 129,0 0 0,13 0 0,-13 0 0,0 0 129,0 0-258,12 3 129,-12-3 129,0 0-129,16 0 0,-16 0 0,20 0 0,-6 0 0,1 0 0,0 0 129,3 0-129,-1 0 0,0-1 0,0 1 0,0-2 0,-2-2-129,1 3 258,1-3-258,0 1 129,0 1-129,0-1 258,0 1-258,0-1 129,-2 0 0,1 1 0,-1 0 0,1 2 0,1-2 0,0 2 0,1 0 0,-1-3 0,1 3 0,-2 0 0,2 0-129,-3 0 129,-1 0 0,-1 0 0,0-1 0,-2-1 0,4 1 0,-3 1 0,-2-1 0,3 1 0,-1-2 0,1 2 0,-2-1 0,0 1 0,-11 0-129,20-1 129,-20 1 0,17 0 0,-17 0 0,16 0 0,-16 0 129,18 0-258,-7 0 258,0 0-129,2 0 0,-3 0-129,2 0 129,-12 0 0,16 0 0,-16 0 0,17 0 0,-17 0 0,13 0 0,-13 0 0,15-3 0,-15 3 0,14-2-258,-14 2 258,13-2 0,-13 2 0,13-4 0,-13 4 0,0 0 0,12-5 0,-12 5 0,0 0 0,0 0 0,3-14 0,-3 14 0,0-11 0,0 11 0,0-16-129,-2 5 129,-2-1 0,3-3 0,-3-1 0,2-2 0,-1-5 0,0 0 0,3-5-129,-1-1 129,1-3 0,0-4 0,0-1 0,2-4 0,2 2-129,-1-2 129,0 0 0,2 0 0,-2 1 129,-1 3-129,0-1 0,1 2 0,-1 3 129,0 1-129,-2 3 129,2 4-129,-1 3 0,-1 1 0,0 3 0,0 3 0,0 3 0,0 12 0,0-18 0,0 18 0,0-11 0,0 11 0,0 0 0,0 0 0,0 0 0,0-12 0,0 12 0,0 0 0,0 0 0,-10-10 0,10 10 0,-12-1 0,12 1 0,-19-5 0,6 3 0,1 0 0,-3 0-129,-3-1 129,-3-3 0,-3 4 0,-2-1 0,-7 0 0,-2 3 0,-5-1 0,-7-1 0,-7 1 0,-3 1 0,-6 0 0,-5 0 129,-6 0-129,-4 0 0,-2 3 0,0 1 258,0 0-258,1 1 0,-2 0 0,1-1 129,5-1-129,-3 1 129,1-3-129,-4 4 129,2-3-129,4 2 0,-1-3 0,1 1 0,0-1 129,3 1-129,3-1-129,0-1 258,-3 0-129,4 2 0,-1-2 0,0 1 0,-1 0 0,4 0 0,0 0 129,1 1-258,1 1 129,1 0 0,1 0 0,1 1 0,-2 3-129,-2-2 129,1 2 0,-1 3 0,0-2 0,1 3 0,2-2 0,1-1 0,2 2 0,3-3 0,2-2-129,5 2 129,0-2 0,0 0 0,4-1-129,-3 3 129,2 2 0,1-2 129,0 2-129,2 0 0,0 2 0,2-2 0,1-1 0,3 1 0,3-5 0,0 2 0,3-1 129,-1 0-129,1-1 129,2 0-129,1 0 129,1-2-129,1 1-129,-1 1 129,2 0 0,1 0 0,-2 0-129,0 0 129,1 0 0,-2 3-129,0-1 258,2 0-129,-1 1-129,-1 1 129,5-3-129,0 2 0,4 1-258,-2-5-129,13 10-774,-7-11-2193,14-2-1419,-13 3 0,-1-11-516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5:39:25.167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16755 9716 1032,'0'0'1677,"0"0"0,0 0-129,0 0 0,0 0-645,0 0-258,0 0-387,0 0-129,0 0 0,0 0 258,0 0-258,0 0 0,0 0 0,0 0-129,0 0 129,0 0-129,0 0 0,0 0 0,5 8-129,-5-8 129,0 14 0,0-14 0,-1 24 129,-3-9-129,3 4 0,0 0 0,0 4 0,1 3 258,-2 3-258,0 5 129,1 2-129,0 4 129,0 1 0,-1 1-129,1 3 129,-1-4 0,1 0 258,1-3-258,0-1 0,0-1 0,0-3 0,0 0 0,1-3 0,2-1 129,2-2-129,1-2 0,-1-2-129,0-1 129,-1-4 129,-2 0-129,0-6 258,-1 4-129,-1-16 129,0 19-129,0-19 129,0 14-129,0-14 0,0 0-129,-9 14 0,9-14 0,0 0-129,0 0 0,0 0 0,-9 12 0,9-12-129,0 0 0,0 0-258,0 0-1290,0-12-2322,0 12-516,5-19 387</inkml:trace>
  <inkml:trace contextRef="#ctx0" brushRef="#br0" timeOffset="2324.1329">16822 10679 129,'0'0'2967,"13"-3"-129,-13 3-2322,11-7-645,-11 7-129,19-4 129,-8 4 0,4 0 129,-2 0 129,5 0 387,-1 0 258,3 0 0,4 0 129,0 0-258,6 0 258,-1-2-129,6 1 0,-1-4-387,6 2 0,0-3-129,2 1-129,1 0 0,5-2 0,-2 1 0,3-2 129,0 1-129,2-2-129,0 2 129,4 0 0,0 0-129,-1 2 129,3 0 0,1 0 0,-1 3 0,0-2 0,1 0-129,1 0 258,-2 1-129,-1-1-129,1 2 129,-1-1 0,0 0-129,0 3 129,2 0-129,-2 0 129,1 0-129,1 0 129,-6 3-129,4-3 129,-2 0 0,1 3 0,-7-3 129,3 1 0,-5 0 0,1 4-129,-4-3 129,3 3-129,-4 0 0,1 2 0,1-4 0,-2 1 0,0-2-129,2 1 0,-3-3 0,-2 0 129,-2 0-129,-2 0 258,-3 0-258,2 0 129,-4 0 0,0 0 0,-1 2-129,2-1 129,-3 1-129,2 1 129,0-2-129,-2 0 0,-2-1 0,1 2 0,-2-2 129,1 0-129,1 0 0,-1 0 0,0 0 0,1 0-129,2 0 129,-1-2 0,2 1 0,-2-1 0,0 0 0,-1-1 0,-1 1 0,0-1 0,-4 2 0,1 0 0,-1 1 0,-2 0 0,-1 0 0,0 1 0,1 3-129,-2-2 258,2 1-258,-5-3 129,6 0 0,-2 0 0,3 0 0,-1 0 0,-4 0 0,4 0 0,-2-2-129,-1 2 129,0 0 0,-3 0 0,3-3 0,-4 3 0,0-2 0,-1 2 0,-1 0 0,-12 0 0,16-1 0,-16 1 0,0 0 0,13 0 129,-13 0-129,0 0 0,0 0 0,0 0 0,0 0 0,0 0 0,0-12 0,0 12 0,-4-16 0,4 16 0,-6-23 0,4 7 0,0-4 0,1-2 0,-2-7-129,1-3 129,2-3 0,-1-2 0,0-6 0,-1-2-129,1-2 0,-1-4 0,0 3 129,-1-5-258,1 2 129,0-4 129,-3 3-129,1 2 129,1 1 0,-1 7 0,0 7 129,0 1-129,-1 7 0,0 6 0,2 2 0,1 6 129,2 13-129,-5-15 0,5 15-129,0 0 129,0 0 0,0-10 0,0 10 0,0 0 0,0 0 129,0 0-129,0 0 0,0 0 0,0 0 0,0 0 0,0 0 0,0 0 0,0 0 0,0 0 0,-2-11 0,2 11 0,0 0 0,0 0 0,0 0 0,-7-14 0,7 14 0,0 0 0,-12-12-129,12 12 129,-12-10 0,12 10 0,-20-10 0,7 6 0,-3 0 0,-4 0 0,-3-1 0,-6 3-129,-1 1 129,-5 0 0,-4 1 0,-8 0 0,-2 0 0,-4 0 0,-6 0 0,-3 0 0,-7 0 0,-4 0 0,-5 0 0,1 0 0,-5 2 0,-5 0 0,3 1 0,-3 1 0,0 1 0,0-3 0,3 5 0,-3-3 0,5 1 0,1-1 129,1-2-129,3 1 0,-1-1 0,1 0 0,-1-2-129,3 3 129,4 0 0,-3-1-129,0 2 129,5-3-129,-1 4 129,1 0 0,0 0-129,0 1 129,-1 0 0,1 0 0,2 2 0,-1 1 0,3 0 0,-1 0 0,1 0 0,2 3 0,4-2 0,2 1 0,-1-3 129,1 2-129,-1-1 0,2-1 0,3 1 0,0-4 0,2 2 0,2-2 0,4 3 0,2-1-129,7 0 0,2 0-129,7 0 0,0-5-516,11 6-1032,-1 2-2322,2-10-387,15 0 258</inkml:trace>
  <inkml:trace contextRef="#ctx0" brushRef="#br0" timeOffset="11227.6421">21207 9509 1419,'0'0'1677,"0"0"-129,0 0-258,0 0-258,0 0-387,0 0-129,-6 6-387,6-6 0,-2 20-258,2-8 0,0 0 0,1 1-258,2 3 258,2-1 0,0 1 0,0 1 129,0-2-258,-1 2 258,-2 7 0,2-1 258,-2 5-258,0 1 129,1 2-129,0 4 129,1-1-129,0 4 129,-1 1 0,3 4-129,2 1 258,-3 3-258,4 2 129,-3 0-129,0 4 0,-3-2 129,1-5-129,-2-1 0,-2-3 0,0-8 129,3-1-129,-2-5 0,1-2 129,3-6 0,-1-1-129,2-3 258,-2-4-258,-1 0 0,-3-12 129,6 13-129,-6-13 0,0 0 129,0 0 0,0 0 0,0 0 258,0 0 0,0 0-129,0 0 258,0 0-258,0 0 258,0 0-258,0 0-129,0 0 0,0 0 0,0 0 0,0 0-129,12 0 0,-12 0 0,0 0-129,0 0 129,0 0 0,12-6-129,-12 6 129,0 0 0,11-4 0,-11 4 0,0 0-129,12-4 258,-12 4-129,15-3-129,-15 3 129,24-2 0,-10 0 0,3 2 0,3-1 0,4 1 0,-2 0-129,2 0 129,5 0 0,0 0 129,4 0-129,1 0 0,5-2 0,0 2 0,1-2 0,2 1 0,-1-2 0,-2 1 0,-2 0 0,1-1 0,-4 3 0,0-4 0,-4 2 129,2-1-129,-5-2 129,-1 2 0,-4-1 129,0-1-129,-4 0 0,-2 0 0,-2 0 0,-2-2 0,1 3-129,-2-3 129,-1 2-129,2 2-129,-1-2 129,-11 5 0,19-5 0,-19 5 0,17-6 0,-17 6 0,0 0 129,14-4-129,-14 4 258,0 0-129,0 0 0,0 0-129,0 0 0,0 0 0,0 0-129,0 0 129,0 0-129,13-4 129,-13 4-258,0 0 258,12-6 0,-12 6 0,0 0 0,0 0 0,11-4-129,-11 4 129,0 0-129,0 0 129,13 0-129,-13 0 129,13-4-129,-13 4 129,13-6 0,-13 6 0,15-5 0,-15 5 129,12-2-129,-12 2 129,11-7-129,-11 7 129,14-5-129,-14 5 129,16-4-129,-16 4 0,22-6 0,-11 4 0,2 1 0,-2-3 0,0 4 0,-1-3 0,-10 3 0,14-3 0,-14 3 0,11-5 0,-11 5 0,0 0 258,0 0-129,0 0 129,0 0-129,0 0 0,0 0 0,0 0 0,0 0 0,0 0-129,0-12 0,0 12 0,0 0-129,0 0-129,-9-11 258,9 11-129,0-10 0,0 10 0,0-22 129,2 5-129,0-4 129,0-1 0,0-7 0,-1-3 0,-1-4 0,-2-4-129,-7-5-129,-2-1 129,-3-4 0,-5-3 0,1 2 0,-1 2 0,0 2 0,4 5-129,2 5 258,5 4 0,2 4 258,2 7-258,3 4 0,1 5 129,-1 1 0,1 12 0,-4-18 0,4 18 0,0 0 0,-9-12 129,9 12-129,0 0-129,-11-11 129,11 11-129,0 0 129,0 0-129,0 0 0,-11-8 0,11 8 0,0 0 129,0 0-129,0 0 0,-7-10 129,7 10-129,0 0 129,-9-12-129,9 12 129,0 0-129,-18-16 129,18 16-129,-16-12 0,16 12 0,-17-13 0,17 13 0,-17-14 0,17 14 0,-18-13 0,18 13 0,-19-13 0,19 13-129,-21-11 129,8 6 129,-1-3-129,-3 3 0,0-3 258,-4 3-258,-4-3 0,-2-1 129,-4 1-129,-4 1 129,-2 0-258,-6 2 258,0 0-129,-3 1 0,-2 1 0,-2 2 0,1 1 0,-1 0 0,1 0 0,3 4 129,-1-2-129,4 0 0,0 1 0,3 1 0,2-3 129,1 0 0,2 0 0,3 1-129,1-2 129,3 3-129,0-2 129,3 0 0,4 2-129,2-1-129,4 1 129,3-2 0,12-1-129,-16 4 0,16-4 0,0 0 0,0 0-129,0 0 0,0 0-645,0 0-1161,0 0-1806,10 11-387,-10-11 259</inkml:trace>
  <inkml:trace contextRef="#ctx0" brushRef="#br0" timeOffset="14671.8391">22933 9503 645,'0'0'1806,"0"0"0,0 0 0,0 0-258,0 0-258,0 0-645,0 0 0,0 0-387,1 11 0,-1-11-129,3 17-129,0-4 129,3 4 0,1 6 129,2 3-129,1 5 129,3 5-129,-3 3 0,3 5-129,-1 2 0,-3 3 129,0-2-129,-1 2 129,-2-3-129,-1 2 0,0-4 129,1-6-129,3-1 129,0 0-129,0-4 0,1-2 0,0-6 0,-2-3 258,-1-4-129,0-3 0,-7-15 0,6 17 0,-6-17 0,0 0 258,0 0-258,0 0 129,0 0-129,0 12 0,0-12 0,0 0-129,0 0 129,0 0-129,0 0 129,0 0-129,0 0 0,12 11 258,-12-11-258,0 0 0,0 0 129,14 2-129,-14-2 0,0 0 129,14 3-129,-14-3 129,18 3 0,-3-1-129,0-2 129,4 1-129,4 1 0,4-1 129,3-1-129,3 0 0,1 0 129,2 0-129,3-1 0,1-2 129,2-1 0,2 2-129,-1-2 258,1 2-129,-2-3 129,2 4-129,-3-2 129,0 1 0,-1 1 0,-5-1 0,-1 0-129,-2 2 129,-3-5-129,-2 4 0,-5-2-129,-2 3 0,-2 0 0,-4 0 0,0 0 129,-2 0-129,-2 0 0,-10 0 0,20 0 0,-20 0 0,18 0 0,-18 0 0,13-1 0,-13 1 0,0 0 0,0 0 0,12-2 129,-12 2-129,0 0 0,0 0-129,0 0 129,11-2 0,-11 2 0,0 0 0,0 0 0,11-4 0,-11 4 129,0 0-129,0 0 129,0 0-129,0 0 129,0 0-129,0 0 129,0-11-129,0 11 129,-11-13-129,1 0 0,0-2 129,-3-1-129,-3-7 0,1-5 0,-4-6 0,3-6-129,-1-3 129,0-8-129,2-4 129,0-6-129,3-4 0,2-2 129,-1-2-129,3 4 258,1 4-129,4 1 0,0 5 129,2 7-129,1 6 129,0 1-258,4 9 129,0 3 0,1 4 0,-1 2-129,0 6 129,-1 2 0,-1 1-129,-2 14 129,3-19 129,-3 19-129,0-10 0,0 10 129,0 0-129,0 0 0,0 0 0,-3-12 129,3 12-129,0 0 0,0 0 129,0 0-129,0 0 0,0 0 0,0 0 0,0 0 0,0 0 129,0 0-129,0 0 129,0 0-129,0 0 0,0 0 129,-12-5-129,12 5 129,0 0-129,-14-5 0,14 5 0,-25-3-129,8 2 129,-3 0 0,-4 1-129,-3 0 129,-3 0 0,-4 0-129,-4 0 129,-3 0-129,-3 1 129,-3 1-129,-1 0 129,-4 0 0,-3-2 0,0 5-129,3-3 258,0 2-129,4 0 0,2 0 0,6-3 0,2 2 0,5-1 0,3 0 129,3-2-129,1 0 0,5 1 0,0-1 129,2 0-129,2 1 0,2 0 0,3-1 0,1 4-129,11-4 129,-19 3 0,19-3 0,-15 4 0,15-4 0,-17 3 0,17-3 0,-16 5 0,16-5 0,-18 4 0,18-4-129,-19 10 129,9-7 0,10-3 0,-20 14-129,20-14 129,-20 12 0,20-12 0,-18 13 0,18-13 0,-13 12 0,13-12 0,0 0 0,-8 10 129,8-10-129,0 0 0,0 0 0,0 0 0,0 0 0,0 0-129,0 0 129,0 0 0,0 0 0,0 0 129,0 0-129,0 0 129,0 0-129,0 0 0,0 0 0,0 0 0,0 0 0,0 0 0,0 0 0,0 0 0,0 0 0,0 0-129,0 0 129,0 0 0,0 0 0,0 0 0,0 0-129,0 0 129,0 0 0,0 0 129,0 12 0,0-12-129,5 25 129,1-9-258,1 3 0,-1-1-1032,11 7-2838,2 8-645,-11-13-258</inkml:trace>
  <inkml:trace contextRef="#ctx0" brushRef="#br0" timeOffset="21624.2368">9451 7793 516,'0'0'387,"0"0"-129,0 0 0,0 0-258,9 9 0,-9-9 0,0 0 129,10 15-129,-10-15 129,8 12 0,-8-12 0,9 15 129,-9-15-129,18 21 129,-8-11-129,2 4 129,6-1 0,-2 3-129,4-2 129,2 4 258,3-1-258,3 2 258,2-2-258,1 0 258,3 3-258,1-2 258,5 2-129,5-2 129,-1 0-258,6 0 129,1-1-129,2 1 0,7 0 129,-1-4-258,2 4 129,-2-3-129,4 1 0,1-2 129,1 5-129,3-5 0,-4 2 0,4 0-129,2 2 129,-3 1-129,-1-1 129,-1 2 129,-1 2 0,-3 0 0,3 2 0,-4-4 258,1 6-129,1-2 129,1 3-387,3-1 129,0 1-129,2 0 0,-3 2-129,1 2 0,-2-2-129,-3 3 129,-3-1 0,-3 1-129,-2-3 258,-2 4-258,-1-1 258,-1 2-258,-2 0 258,3-1-129,-4 4 0,5-3 0,-4 4 0,1-5-129,-2 0 129,0-1 129,-2-2 0,-2 0 129,-1-4-258,-1 0 258,-3 1-258,-4-2 129,-2-2 0,-4 0 0,1-1-129,-7-3 129,2 1 129,-3-4 0,-3-1 0,2-3-129,0 0 129,-3-4 0,1 1-129,-3-2 0,1-2 129,-4 0-129,3-2-129,-14-3 0,16 8 129,-16-8-129,10 3 0,-10-3 129,0 0 0,0 0 0,0 0 0,0 0 0,0 0-129,11 3-129,-11-3-258,0 0 0,0 0-387,0 0-516,0 0-1290,0 0-1806,24 19-129</inkml:trace>
  <inkml:trace contextRef="#ctx0" brushRef="#br0" timeOffset="23439.3406">15631 7703 516,'-10'12'645,"0"-5"0,10-7 0,-18 10-129,6-4-129,1 1-129,-2 2 129,-3-2-129,-1 4 258,-4-1-258,3 4-129,-4 0 0,1 1-129,-5 2 258,3 3-258,-5 1 0,1 3-258,-6 5 258,0-3-129,-5 8 129,2-1 0,-6 3 0,-3 3 0,-1 1 0,-4 2 129,-3-2 129,-1 1 0,-6-1 0,0 2 129,-2-1 129,1 4 0,-4-2-258,4 3 129,-3-3 0,4 2 0,1 0 0,-1 1 129,1-3-129,0-1-129,-1-1 258,2 2-129,-1-3 129,3 2-258,1-3 0,3 1-129,0-5 129,5 2-129,2-6 0,3 2 0,-1-1 129,2-1-129,2-2 258,3 0-258,1 0 258,3 0-258,-1-4 387,5 1-387,2-2 0,1 0 0,2-4-129,3-1 129,0-2-129,3-2 0,1-1 129,1-2-129,2 0 129,3-4-129,-3 2 129,13-10-129,-24 14 129,14-7 0,-2 0-129,12-7 258,-22 10-129,22-10 0,-20 10 0,20-10-129,-13 9 129,13-9 0,0 0 0,-11 5-129,11-5 0,0 0 129,0 0-129,0 0 0,-12 1 0,12-1 0,0 0 129,0 0-129,0 0 129,0 0-129,-11 9 129,11-9-129,0 0 0,0 0-129,0 0-129,0 0-258,11 0-1548,2 7-2322,-13-7-258,13 0 0</inkml:trace>
  <inkml:trace contextRef="#ctx0" brushRef="#br0" timeOffset="38708.2138">9548 7897 129,'0'0'129,"0"0"129,0 0-129,0 0 0,0 0 258,0 0 0,-6-3 0,6 3 0,0 0 0,0 0 129,0 0-387,0 0 129,0 0 0,0 0-258,0 0 0,0 0 0,0 0-258,0 0 258,0 0-129,0 0 129,0 0 0,11-5 129,0 5-129,-11 0 258,22 0-129,-8 0 0,1 1 0,1 1 258,1 2-258,5-1 129,-2-2-129,2 3 258,3-2 0,3 0 0,2-2 129,2 0 0,4 0-129,0 0 0,6 0 0,-1 0 0,5 0-258,1 0 0,0 0-129,3 0 129,-2 0-129,2 0 0,-2 0 0,2 0 0,0 0 129,-1-2-129,5 0 0,1 1 0,1 0 0,4 1 0,1 0 0,3 0 0,-1 4 0,0 1 0,1 0 0,0 3 0,-2 0 0,1 0 0,-1 4 0,1-2 0,4 2 0,0 0 0,1 2 0,0-1 129,1 1-129,0-1 0,1-1 258,2 0-258,-4 2 129,3-2-129,-1 0 129,4 3 0,0-2 0,5 0 0,-4 1 129,0 1-129,-1 0-129,2-2 129,-4 2-129,0-2 129,-4-1 0,2 2-129,1-3 129,2 1 0,-2-1-129,-1 4 258,3-5-258,-2 4 129,2-5 0,-1 4-129,-2-4 129,3 3 0,1-1-129,1-2 129,-3 3 0,1-1-129,-1 0 258,-3 1 0,-2 3 0,0-2 0,-3 0 129,1 0-129,-3 1 129,4-1 129,-1 1-129,4 2-129,1-3 0,-2 2-129,0-2 258,-2 2-387,0-1 129,-1 1-129,-5-2 0,1 1 0,-6 0 0,2-1 0,-2 0 0,-2 0 129,3 1-129,-5-4 0,3 3 0,0-2 0,-1 1 0,-2-2 0,4 5 0,-2-5 0,-2 2 0,0 0 0,-1 1 129,1 0-129,-3-2 0,2 1 0,-2-1 129,4 1-129,-1 0 0,0 1 129,3 1-129,0 1 129,0 1-129,-1-1 129,1 1-129,1 2 129,-4-1 0,3-3 0,-2 1 0,3-1 0,4-2 0,2 3 258,-1-5-387,1 4 129,2-1 0,-1 1 0,-3 1-129,-3-1 0,-1 1 129,-4 1-129,-6-1 0,-1-1 129,-2 0-129,-1-1 129,-4-1 0,0-2 0,-3-1 0,0 1 0,-1 0 129,-1 1-129,0-4 0,-3 4-129,1-4 258,-1 3-258,-5-2 129,-3-2-129,1-1 0,-4 0 0,-6 0 0,-1-3 0,-11-2 0,17 6 0,-17-6 0,12 6 0,-12-6 0,16 7 0,-16-7 0,20 8 0,-9-6 0,-1 4 0,-10-6 0,20 5 0,-20-5 0,16 6 0,-16-6 0,12 5 0,-12-5 0,0 0 0,11 6 0,-11-6 0,0 0 0,15 8 0,-15-8 0,11 5 0,-11-5 0,17 8 0,-6-4 0,-11-4 0,19 7 0,-19-7 0,16 6 0,-16-6 0,12 4 0,-12-4 0,0 0 129,0 0-129,0 0 0,0 0 129,0 0-258,0 0 129,0 0 0,0 0 0,0 0-129,0 0 129,0 0 0,11 7 0,-11-7 0,0 0 0,0 0 0,0 0-129,9 12 0,-9-12-258,10 11-1032,-10-11-2967,6 14-516,-6-14 129</inkml:trace>
  <inkml:trace contextRef="#ctx0" brushRef="#br0" timeOffset="40631.3238">15470 7670 645,'38'1'774,"-18"0"0,1 4-258,-2 0 129,2 2 0,0-2 0,0 3-129,2 0 129,0 2 0,1-1 129,-4 0-258,5 2 129,1-2 0,1 4-129,1-2 0,5 4-258,-2-1 258,4 2-258,-1-2 0,3 3-129,-2-3 129,0 6-129,0-4 0,-1 4 129,2 0-129,0-1 258,2 4-258,-1 0 129,1-1-129,3 3 387,-1-1-387,0 2 129,-3-1 0,4 5 0,-3-3 129,-1 5-129,-1-3-129,1 1 129,-3-1 0,0 3 0,3-7 0,-1 6 0,1-5 0,3 2 0,0 0 0,2 1 0,1-2 0,0 2-129,0 2 129,-3-4-129,-1 0 0,1 2 0,-5-3-129,-1 2 0,1-2 129,-4 0 0,-1-2 0,1 4 0,-1-3 0,-1 1 0,-1-1-129,1 1 129,-3-3 0,3 3 0,-2-1-129,2-1 129,-2-3-129,0 1 0,2 0 0,-1-4 129,-1 0-129,0 2 129,1-4-129,0 2 0,-2 1 0,1-2 0,-2 0 0,2 0 0,-4-2 0,2 2 129,-4-1 0,-1 0 0,0-1 0,-2 0-129,-2 1 129,0 0 0,0-2 0,-1-2-129,0 0 0,-2 0 0,2-2 0,-2-3 129,0 0-129,-2-2 0,-11-5 0,17 5 129,-17-5-129,0 0 0,0 0 0,13 8 129,-13-8-129,0 0 0,0 0 258,0 0-258,0 0 0,0 0 0,0 0 129,0 0-129,0 0 0,0 0 0,0 0 129,0 0-129,0 0 0,0 0 129,0 0-129,0 0 0,0 0 0,0 0 0,0 0 129,0 0-258,0 0 258,0 0-129,0 0 0,0 0-129,0 0 129,0 0 0,0 0 0,0 0 0,0 0 0,0 0 0,0 0 0,0 0 0,0 0 0,0 0 0,0 0 0,0 0 0,0 0 0,0 0 0,0 0 0,0 0 0,0 0 0,0 0 0,0 0 0,0 0 0,0 0 129,6 11-129,-6-11 0,0 0 0,0 0 0,0 0 0,0 0 0,0 0-129,0 0 0,0 0-645,20 20-2193,-10-7-1677,-10-13-516,15 13-129</inkml:trace>
  <inkml:trace contextRef="#ctx0" brushRef="#br0" timeOffset="61079.4935">11874 10195 516,'0'0'387,"0"-14"-129,0 14 258,0 0 0,0 0 258,0 0-129,0 0 387,0 0-129,0-10 258,0 10-258,0 0-258,0 0 0,0 0-387,0 0 0,0 0-129,0 0 129,0 0-129,0 0-129,0 0 129,0 0 0,0 0-129,0 0 129,0 0-129,0 0 0,0 0 129,0 0-129,0 0 0,0 0 258,8 0-258,-8 0 129,0 0-129,14 2 0,-14-2 129,18 5-129,-18-5 0,18 5 0,-18-5 0,19 3 129,-19-3-129,20 2 0,-20-2 129,18 0 0,-18 0-129,18 0 129,-18 0 129,18-4-258,-18 4 129,11-1 0,-11 1 0,0 0 129,0 0-129,0 0 258,0 0-129,0 0-129,0 0 129,0 0 0,0 0-258,0 0 129,0 0-129,0 0 0,0 0 0,9 6 0,-9-6 129,0 0-129,0 0 129,0 0-129,0 0 129,0 0-129,2 12 129,-2-12-129,0 0 0,2 14 0,-2-14 0,1 17 0,0-6 0,1 0 0,-1 3 0,1 0 0,-1 4 0,-1 0 0,1 4 0,-1-1 0,0 2 0,0 0 0,2-1 0,-1-2 0,1 0 0,0-4 0,0 0 0,1-6 0,-3-10 0,6 18 0,-6-18 129,0 0-129,4 10 129,-4-10 0,0 0 129,0 0-129,0 0 0,0 0 0,0 0-129,0 0 0,5-5-258,-5 5-516,5-12-1548,-5 12-1806,8-17-387</inkml:trace>
  <inkml:trace contextRef="#ctx0" brushRef="#br0" timeOffset="62167.5557">12311 10582 1935,'0'0'3354,"0"0"-1161,0 0-645,-7-2-645,7 2-387,0 0 0,0-12-129,0 12 129,0 0 0,-5-14 129,5 14-258,-3-12 258,3 12-258,-2-20 0,2 8 0,0-8-129,3-2 0,3-5-129,4-2-129,1-6 129,2-2-129,4-2 129,-2 3 0,7-5-129,-2 2 0,1 3 0,0 1 258,-1 3-516,2 2 516,-4 4-516,0 3 129,-3 5 129,-2 3 0,-2 3 0,-11 12-129,15-15 129,-15 15 0,0 0 129,10-7-129,-10 7 129,0 0-129,0 0 0,0 0 0,0 0 258,0 0-258,0 0 0,0 0 0,0 0 0,0 0 0,0 0 0,2 8 0,-2-8 129,0 0-129,3 17 0,-3-17 0,4 17-129,-4-17 258,4 19-129,-2-7 0,2 0 129,-1 4-129,-1 1 129,4 3-129,2 0 0,-2 5 0,3 3 0,1 3 0,5 3-129,-1 1 129,4 0 0,-1 1 0,1 0 0,0-5 0,-1 2 0,1-4 0,-7-2 0,3-4 0,-5-2 0,-1-4 0,-3-3 0,0-2 0,-5-12 0,4 16 0,-4-16 0,0 0 0,0 0 0,2 11 0,-2-11 0,0 0 0,0 0 0,0 0 0,0 0-258,0 0-258,0 0-903,0 0-1677,-11-15-1032,11 15-516</inkml:trace>
  <inkml:trace contextRef="#ctx0" brushRef="#br0" timeOffset="62711.5869">12223 10385 645,'8'14'3999,"4"-12"-129,-12-2-129,23-8-3741,-5 4-258,8 1 129,1-2 0,3-2 129,0 2 0,1-2 129,-3 0 129,-2 1 0,-3 0 258,-2 1-129,2 3-129,-2-4 258,0 5-258,-3-2-129,1 3 0,-1-1 0,1-1-129,-2 0 0,0 1 0,-1-1 0,-2 2 0,-1-2 0,-1 2 0,-2 0 0,-10 0 0,13 0 129,-13 0-129,0 0 258,0 0-258,12 0 129,-12 0-129,0 0 129,0 0-258,0 0 0,0 0-387,0 0-1032,7 13-2451,-7-13-645,0 0 516</inkml:trace>
  <inkml:trace contextRef="#ctx0" brushRef="#br0" timeOffset="64071.6646">12951 10115 1935,'0'0'258,"16"9"-129,-16-9 129,13 12 387,-13-12 129,14 13 129,-14-13 0,11 15 258,-11-15-129,8 17 0,-2-5-258,0 0-258,2 2 0,2 6-258,3 0-129,2 4-129,5 1 129,-2 0-129,2 2 0,3-2 0,-4-2 129,2-2-129,-3-1 387,-6-5-129,3-3 0,-15-12 129,18 14 0,-18-14-129,11 8 129,-11-8-129,0 0 0,0 0 0,0 0 0,0 0 258,12 3-258,-12-3 129,0 0 129,3-11-258,-3 11 129,6-22-129,-2 6-129,3-4 0,0-2 0,3-5 0,0-2-129,3-2 129,0-3-129,2-1 0,1 0 129,0 2-129,-2-1 258,2 1-258,-3 3 129,1 1-129,-2 5 0,-1 2 0,-2 5 0,-3 2 129,-6 15-129,10-15 0,-10 15 0,0 0 0,0 0 0,0 0 0,0 0 0,0 0 0,0 0 0,0 0-129,11 7 0,-11-7-387,0 11-516,0-11-3096,7 18-516,-7-18-258</inkml:trace>
  <inkml:trace contextRef="#ctx0" brushRef="#br0" timeOffset="66842.8231">14183 9927 129,'3'-10'1290,"-3"10"0,0 0 129,-1-16 0,1 16-129,-10-12-387,10 12-258,-12-11-129,12 11-258,-13-9 0,13 9-129,-16-8-129,16 8 0,-19-6 258,19 6-258,-18-3 0,6 3 129,2 0-129,-3 0 129,-2 7 0,0-2 0,-2 4 0,1 2 258,-4 0-258,1 4 129,-2-1 0,1 3 129,-2 1-129,3 4 0,-1-1-129,1 1 258,3-1-258,2 1-129,4 1 129,2-2-129,3-2 0,4 0-129,1-2 129,0 2 0,4-2 129,1 0 0,5 1 0,0 1 0,0 1 129,4-2-129,1 2 0,2 2 0,0-4 129,3 0-129,-1-4 129,3 1 129,1-4-129,0 0 129,-2-6-129,4 2 129,-3-6-258,1 3 0,-1-4 0,0 0 0,-2 0-129,0-1 129,-1-3-129,-2-2 129,3 1-129,-2 0 129,-2-1 0,-2 3-129,-1-2 0,-1 3 0,1 0 0,-13 2 0,14-1 129,-14 1-129,0 0 129,13-1 0,-13 1 0,0 0 258,0 0-129,0 0-129,0 0 129,0 0-129,0 0 0,0 0-129,0 0-258,0 0-645,0 0-1161,0 0-2193,0 0-387,0 0-258</inkml:trace>
  <inkml:trace contextRef="#ctx0" brushRef="#br0" timeOffset="67862.8815">14614 10044 1419,'0'0'1935,"0"0"-129,0 0 0,0 0-645,0 0-387,8 6-387,-8-6 129,7 12-387,-1 0 258,-6-12-258,10 27-129,-3-13 258,0 3-258,2 0 0,-1 7 0,-1 0 0,0 1 0,1 4 129,2 1 0,-1 3 0,0-1 129,1 4-129,-1-4 258,2-2-129,0 0 0,0-6 129,3-3-129,-2-4-129,2 0 129,-4-7-129,2-2 129,-12-8-129,18 9 0,-18-9 129,0 0 0,12 0 258,-12 0-258,4-12 129,-4 12-129,5-22 258,-1 6-258,-1-4-129,3 0-129,0-6 129,1-1-129,2-4 129,3-1-129,-1-2 129,1-1-129,2-2 0,-1 5 129,-1-1 0,2 4 0,-5 2 0,-1 3 0,2 4-129,-4 3 129,-2 5-129,0 0 129,-4 12-129,6-12-129,-6 12 0,0 0 129,0 0-129,0 0-129,0 0 0,7 10-387,-7-10-1548,12 21-2064,-12-21-387,3 15 129</inkml:trace>
  <inkml:trace contextRef="#ctx0" brushRef="#br0" timeOffset="69127.9537">15244 10519 903,'0'0'3225,"0"0"0,4-12-3096,-2 2-129,4-2 129,-3-5 0,1 0 387,-1-2 258,4-1 0,-3-5 129,3 4-129,-1-8 129,3 2-129,1-6 0,3 2-258,0-8-129,2 4 129,1-7-258,0 1 0,1 0 0,-1 4 129,0-2-258,-1 3 0,-1 2 0,-3 5 0,1 5 0,-2 3 0,-2 3 0,-2 5 0,1 1-129,-7 12 129,0 0 0,13-13 0,-13 13-129,0 0 129,0 0 0,0 0 129,0 0-129,0 0-129,0 0 129,0 0-129,0 0 0,0 0 0,4 9 0,-4-9 0,0 0 0,7 15 129,-7-15-129,6 14 0,-6-14 129,7 21-129,-2-8 0,0 3 129,1 3-129,3 3 129,-2 1-129,3 3 129,2 3 0,0 3-129,0-1 0,3 3 0,-1 0 129,2 3-129,-1-3 0,1 3 0,-2-4 0,2-3 0,0 0 0,0-1 129,-2-4-129,1-3 0,-3-1 0,0-4 0,0-2 0,-5-3 0,-7-12 0,10 16 0,-10-16 129,0 0 0,0 0 0,5 10 0,-5-10 0,0 0 0,0 0 0,0 0 0,-6 0-129,6 0 0,0 0-129,0 0 0,-14 0-129,14 0-516,0 0-3225,0 0-645,-13-14-387,11 1 129</inkml:trace>
  <inkml:trace contextRef="#ctx0" brushRef="#br0" timeOffset="70364.0245">15319 10268 258,'0'0'1290,"0"0"129,0 0-129,0 0 387,0 0 129,0 0 0,0 0-387,1-9-258,-1 9-258,0 0-387,0 0 129,0 0-258,0 0-129,0 0 129,0 0-129,0 0-129,0 0 0,0 0 0,0 0 129,0 0-129,14-8 129,-14 8 0,21-2-129,-6 1 0,3 1 0,2 0-129,1 0 0,3 0 129,-2 0-129,1 0 0,0 0 0,1-2 129,-4 0 0,0 0-129,-2 2 129,-2-3-129,2 3 0,-6-2 129,-2 1-129,-10 1 0,20-1 0,-20 1 0,12 0 0,-12 0 0,0 0 0,0 0 0,11 0 0,-11 0 129,0 0-129,0 0 0,0 0 0,0 0 0,0 0-129,0 0-258,0 7-1806,0-7-2193,-1 14-387,1-14 129</inkml:trace>
  <inkml:trace contextRef="#ctx0" brushRef="#br0" timeOffset="85846.9099">17123 9924 258,'10'15'3096,"-10"-15"-387,0 0-2322,9 15-387,-9-15 258,12 17-258,-12-17 258,9 21 129,-5-10 0,0 0 129,-1 3 129,-3 1-129,2 2 0,-2 2 0,1 5-129,-1 0-129,2 3-129,-2 0-129,2 2 129,0-4-258,-2 0 258,1-2-129,-1-4 129,0-1-129,2-7 0,-2 1 258,0-12-258,0 17 129,0-17-129,0 0-129,0 12 129,0-12-258,0 0 258,0 0-258,0 0-645,0 0-1290,0 0-1548,0-22 129</inkml:trace>
  <inkml:trace contextRef="#ctx0" brushRef="#br0" timeOffset="86807.9651">17058 10043 1677,'-11'-3'3354,"11"3"258,-8-12-2967,8 12-129,0-14-258,0 14 0,12-14 129,-12 14 129,14-15 0,-14 15 0,12-11 129,-12 11-258,18-11 129,-6 6-258,0-2-129,4 4 0,0-3 0,6 0-129,-1 1 129,2 1-129,0 1 0,3 0 129,-4 1-129,4 2 0,-2 0-129,-4 2 129,0 1 0,-1 3-129,-4 0 129,-3 1 0,0 1 0,-12-8 129,12 17-129,-12-17 0,3 23 129,-3-10 0,-1 2 129,-6 2-129,-2 0 0,-2-1 0,-5 1 0,0 3-129,-2-8 129,1 2-129,-2-2 0,0 1 0,-1-5 0,4 1 0,1-2 0,1-2 129,1-1-258,13-4 129,-17 6 0,17-6 0,0 0-129,0 0 129,0 0-129,0 0 129,0 0-129,16 10 129,-1-9 0,1 2 0,5 0 0,2-1 0,1 2 0,0 2 0,2 0-129,1 2 129,-3 0-129,1 1 129,-5 2-258,-1-1 258,-4 3-129,-4-1 129,-2 3 0,-6-2 0,-1 2 0,-2 1 0,-4 0 129,-4 0 129,-4-2-258,-6 2 129,1 0 0,-4-2 0,-4 0 129,-1-3-129,-3-3 0,0-1 0,-4-5 0,2 1 129,-3-3-129,1 0 0,3 0-129,-1-4 0,5-1 0,4-1-129,5 1 0,4 0-258,13 5-258,-9-16-1419,9 3-1935,15 6-387,-3-12 129</inkml:trace>
  <inkml:trace contextRef="#ctx0" brushRef="#br0" timeOffset="87660.0137">17750 10110 3354,'0'0'3483,"0"0"-129,0 0-2838,0 0-258,0 0-258,0 0 129,0 0 129,0 0 129,0 0 129,12 8 0,-12-8 0,5 12 129,-5-12-258,3 14 0,-3-14 0,8 15-258,-8-15 0,9 17 0,-9-17 129,13 21-258,-4-8 129,0 4 0,3 3 0,0 3 0,2 3-129,0-1 258,2 2-258,-2-1 0,3 0 129,-4-4-129,-3-3 0,3-4 0,-13-15 129,15 17 129,-15-17 0,0 0 0,13 3 0,-13-3 0,5-12 129,-5-3 0,2 1-129,1-6-129,0-4 0,2-2 0,2-3-129,0-2 129,2-2-129,2 0 129,1 0-129,-1-2-129,4 3 129,-3 3 0,2 4 0,-2 1-129,-1 5 129,-2 3-129,-9 16 129,12-15-129,-12 15 0,0 0 0,0 0 0,0 0-516,0 0-516,7 7-1806,-4 3-1548,-3-10 0,0 12-258</inkml:trace>
  <inkml:trace contextRef="#ctx0" brushRef="#br0" timeOffset="88407.0564">18941 9840 2322,'19'0'1806,"-19"0"-1677,8-5 0,-8 5 387,0 0 129,0 0 258,0 0 258,-14-3 129,14 3 0,-26-1-258,13 1 0,-5 0-258,1 1 0,-2-1-387,1 6-129,-1 0-129,-2 4 0,-2 0 0,-1 4 129,1 1-258,-1 6 129,-2 4-129,3 1 0,-2 1 129,1 5-129,2 0 129,1 3-129,2 1 129,0 1 0,3-3 0,3 0 0,4 1 0,2-5 258,4-2-258,3 0 0,4-4 129,9-1 0,3 0-129,8-2 0,3-1-129,4-3 129,5-1 0,5-6-129,0 1 0,2-7 129,-1-2-129,-2-2 0,-3-2 0,-3-5 129,-6-1 0,-5 3 129,-5-3 0,-5 4 0,-13 4-129,15-8 129,-15 8 0,0 0-129,0 0-129,0 0 129,0 0-258,0 0 0,0 11-129,0-11-258,-7 12-1419,7-12-2451,-12 5 0,12-5-387</inkml:trace>
  <inkml:trace contextRef="#ctx0" brushRef="#br0" timeOffset="89731.1323">19177 10178 1806,'0'0'3225,"0"0"-1290,0 0-387,0 0-516,0 0 258,0 0-258,0 0 0,0 0 0,0 0-387,0 0 0,0 0-129,0 0-258,0 0 0,0 0 129,0 0-258,0 11 0,0-11 0,7 18 0,0-6 0,-2 4 0,2 2 0,1 5-129,3 0 129,-1 2-129,1 1 0,2 3 0,0-2 0,1 2 0,-1-3 0,-1-4 0,-1 0 0,-2-3 0,3-4-129,-4-3 129,-1 0 0,-7-12 0,12 10 0,-12-10 0,0 0 129,14-5-129,-10-8 0,-1-3 129,2-5-129,3-4 0,-3-4 0,5-3 129,0-2-129,3-4 0,0 3 0,2-5 0,4 3 0,-1-1 0,2 2-129,-2 1 129,1 4 0,-4 5-129,0 4 0,-3 2 0,-2 6 129,-10 14 0,14-15-129,-14 15 129,0 0-258,12 0 0,-12 0-387,7 14-903,-7 3-2709,0-6-129,0 8 0</inkml:trace>
  <inkml:trace contextRef="#ctx0" brushRef="#br0" timeOffset="139999.0074">19902 10064 645,'0'0'1032,"0"0"0,0 0-258,-10 3-129,10-3-129,0 0-258,0 0-129,0 0 129,0 0 0,5 2-129,-5-2 129,0 0 129,13 3 0,-13-3-258,13 0 258,-13 0-258,18 0 0,-6 0 0,1-3-129,-1 0 129,5-1-129,-3 2 0,2-1 0,1 1 258,-3 0-258,1 2 129,-2-1 0,-1 1 0,-12 0 129,19 0 129,-19 0-129,11 0 0,-11 0 129,0 0 0,0 0-258,0 0 258,0 0-258,0 0 0,0 0 0,10 12 0,-10-12 0,0 0 129,0 15 0,0-15-258,-3 19 258,3-6-258,-2 1 129,2 3 0,-2 0-258,2 2 258,-4 4-129,4 0 0,-2 1 0,1-1 258,-2 3-258,3-2 129,-1 0-129,1 0 129,-1-3-129,0 0 129,0-2 0,-1-2 0,0-4 0,0-1 129,2-12-129,-2 16 129,2-16-129,0 0 0,0 0-129,0 0 0,0 0-129,0 0-387,2-10-1548,-2 10-1935,9-25-129,4 11 517</inkml:trace>
  <inkml:trace contextRef="#ctx0" brushRef="#br0" timeOffset="140711.0482">20375 9885 516,'0'22'1806,"-7"1"-258,1-9-387,3 7-258,-1-1-129,-1 6-129,2 0-258,2 2 258,-1 3-387,2-2 258,0 5-258,0-7 129,0 2-129,3-1-129,-2-3 0,-1-1 0,0-4-129,0 1 258,0-5-129,-2 0-129,-2-5 129,4-11-129,-7 15 129,7-15-129,0 0-129,-7 12-387,7-12-129,0 0-903,0 0-1032,0 0-903</inkml:trace>
  <inkml:trace contextRef="#ctx0" brushRef="#br0" timeOffset="141863.1141">20320 9896 2193,'0'11'774,"0"-11"-387,0 0 129,0 0 0,0 0 129,10-6 129,-10 6 129,0 0-129,17-9 0,-17 9-387,18-11 129,-4 4-258,1 0 129,6 0-258,2-1 0,2 3-129,-1-2 129,3 4-129,-1-2 129,-1 5-129,1 0 0,-7 0 0,2 0 0,-6 6 0,-1 0 0,-14-6 129,18 20 129,-18-20-258,8 19 258,-8-19-129,0 22 129,0-22-129,-5 21 258,-5-10-258,2 3 129,-5 0 0,-4 1 0,1 2-129,-4 0 129,-2 0 0,0-1 129,0-1-129,-1-1 0,2-1 0,2-1 0,-1-6 129,3 1-258,6-3 129,0 0-258,11-4 129,-19 3-129,19-3 0,0 0 0,0 0 0,-10 2-129,10-2 0,0 0 129,0 0-129,0 0 129,10 1-129,-10-1 129,19 0-129,-8 0 129,4 0-258,-1 0 129,3 2 129,-1 0-129,0 2 0,0 2 0,-1 1 0,-4 0 129,2 1-129,-3 4 129,-4 0 0,0-2 0,-2 4 0,1 0 0,-3 1-129,1 0 258,-2 1-258,-1 0 129,0 0 0,0-2 0,-1 3 0,-3-6 0,-3 3 0,1-2 0,-1 0 129,-1 0-129,-4-2 0,0 2 129,-1-3-129,2 1 129,-3 0 0,-1-3 0,0 0 0,0-1 0,0 0 129,0-1-129,-2-3 0,0 3-129,-1 0 129,2-2-387,4 4-645,-6-2-1935,2-5-1161,16 0-258</inkml:trace>
  <inkml:trace contextRef="#ctx0" brushRef="#br0" timeOffset="169046.6689">3820 7824 129,'39'1'516,"-19"2"-258,3-1-129,-3 1 0,1 0 258,0-1-258,0-1 129,-3 1 129,0-1-129,2 1 258,-1-2-129,1 0 0,0 0 129,-1 0-129,1 0 0,0 0 129,3 0-387,-3 0 129,2 0 0,-3 0-129,3 4-129,0-2 258,-2 1-516,0 1 516,1 0-516,-3 0 516,1 1-258,1-1 0,-3 1 0,1-1 129,-1 0 0,2 0 258,-2 0-129,2 0 129,0-1-258,0 1 129,2 1 0,-2-1 0,3 1 0,-2 0-258,2 1 129,-3-1 0,2 1-129,-4-1 129,2 0-129,-4 0 258,1-2-129,-2 2 0,0 0-129,1-1 129,-1 0 0,1 1 0,0 2 129,2 1-258,1-3 0,0 5 129,1-5-129,0 1 0,2 1 129,-1-3-129,0 3 129,-2-2-129,0-1 129,0-1 0,1 3 0,-2-2 129,1 1-258,-2 0 129,2 2-129,-1-2 0,0 2 0,1 0 0,-2-1 129,3 0-129,-2 0 0,3 0 129,1-1-129,0-1 0,0 2 0,1-3 0,2 2 0,-3 1 0,0-2 0,-2-1 0,0 2 0,0-2 0,-2-1 0,1 1 0,1 0 0,-2 0 0,0-3 0,0 3 0,0-2 0,2 2 0,2-1 0,0 0 0,-2 0 0,4 2 0,1-1 0,-1-2 0,1 3 0,-4-1 0,3 1 0,-3-2 0,2 0 129,2-1-129,-2 0 0,4 0 0,0-1 129,0 2-129,2-2 0,4 1 0,-3 2 0,3-2 0,-1 2 0,0-2 0,-1 2 0,0 0 0,0 0 0,-2 1 0,3-1 0,-4 1 0,0 1 0,3 1 0,0-1 0,0 1-129,-1-1 129,1 1 0,-1-2 129,0 1-129,1 2 0,-3-4 0,1 2 0,1-1 0,-1 1 0,2-2 0,-2 1 0,3-1 0,0 1 0,2-1-129,-1 0 129,0-2 0,2 0 0,-1 2 0,0-1 0,-1 0 0,1 1 0,-3-3 0,2 4 0,-2-2-129,0 2 129,-2-1 0,2 1-129,-1-4 129,0 4 0,-1 0 0,-1-3 0,2 2 0,1-3 0,0 2 0,0 1 0,0-1 0,-1 1 0,4 0 0,-3 1 0,2-2 0,-1 1 0,-1 1 0,2 0-129,-1-3 129,-2 2 0,-1 0 0,0-2 0,0 2 0,-1-2-129,-2 0 129,2-1 0,-1 3 0,-1-3 0,-2 0 0,3 2-258,-1 1 258,-1 0-129,-2-1 0,2 2 0,-3-1 129,1-1-129,-1 0 0,-3 1 129,2-2 0,-2 0 0,0-1 129,2 1-129,0-1 0,1 0 129,3 2-129,-2-2 0,2 0 0,-1 2 0,4 1-129,-2-2 129,-1 1 0,1 0 0,-1 0 0,4-1 0,-3 0 0,2-1 0,2 0 0,-1 0 0,2 0 0,1 0 0,0 0 0,2 0-129,0 0 129,4 0 0,-4 0 0,5 0-129,-2 0 129,3 0-258,-2 0 258,1 3 0,2-3-129,-1 2 129,1-2 0,-2 0 0,2 0-129,-2 0 129,-1 0 0,1 0 0,-2 0 0,1 1-129,-3 0 129,3 0 0,-3 2-129,2-2 129,0 0-129,-2 1-129,0-2 258,0 1 0,0 0-129,0-1 129,0 4 0,-2-3-129,2 2 129,-2 0 0,-1 1 0,1-2 0,0 1-129,-2 1 129,0-3 0,0 3-129,-1-2 129,1 0-129,0 0 129,-2-1-258,0 2 258,-2-2 0,2 1 0,2-2 0,-2 1 258,1-1-258,-2 0 0,3 0 0,0 0 0,3-3 0,0 2 0,-2-2-258,5 1 258,-3 0 0,3-1 0,-1 0 0,-1 1 0,1 0 0,-1-2-129,-1 1 129,0-2 0,-1 1 0,1-1 0,-3 3 0,3-1 0,-2 1 0,-1 2 0,1 0-129,-1 0 129,1 1 0,-3 3 0,1-2 0,-1 2 0,1-3 0,1 3 0,-3-3 0,3-1 129,-3 0-129,4 0 0,-2 0 129,2 0-129,-1 0 0,-1 0 0,2 0 0,-3 6 0,1-5 0,-1 1 0,0 1 0,-4-2 0,0 0 0,0 0 0,0 2 0,1-1 0,-2-1 0,3 0 0,-1 0 258,1-1-258,0 1 0,0-1 129,1 0-129,-1 1 0,1 0 129,1 1-129,-1-1 0,0 1 0,-1 0 0,3 0 0,-1-2 0,0 1 0,1-1 0,-1 2 129,1-2-129,0 0 0,1 2 0,-2-1 129,0 0-129,1 0 0,1 1 0,0-2 0,1 2 0,-1-2 0,1 0 0,1 0 0,-1 2 0,1-2 0,1 1 129,-2-1-129,1 0 0,1 0 0,-1 0 0,-1 0 258,0 0-258,2 0 0,-3 0 0,5 0 0,-2 0 129,-2 0-129,0-1 0,0 1 129,1-2-129,-4 2 0,1 0 0,-3 0 129,1 0-129,0 0 0,-1 0 0,0 0 0,-2 0 0,1 0 0,-2 0 129,2 0-129,0 0 0,-4 0 0,0 0 0,0 0 129,1 0-129,-2 0 258,1 0-258,2 0 0,-2 0 129,1 0-129,0 0 0,2 2 0,-2-1 0,0 1 0,1-1 0,-2 0 0,0 0 129,1 1 0,-1-2-129,0 0 129,-2 0 0,1 0-129,0 2 0,-1-2 0,0 1 0,-2 0 0,2 0 0,0 1 0,0-2 0,2 1 0,-1 1 0,0-1 129,0 0-129,2-1 0,-1 1 0,0 0 0,1 1 0,-3-1 0,2 2 258,0-2-258,-1 2 0,0-2 0,0 0 0,-1 2 0,0-1 0,2-1 0,-2 0 0,1 0 0,0 3 0,1-2 0,-1 2 0,3-3 0,-4 0 129,3 1-129,-2 1 0,5-1 0,-3-1 0,0 1 0,-1-1 0,-1 0-129,2 3 258,-4-3-129,2-1 0,-2 0 0,0 0 0,0 0 0,1 0 0,-1 0 129,0 0-129,3 0 0,0 0 0,-1 0 0,0 0 0,2 0 0,0 0 0,-1 0 0,1 0 0,-2 0 0,3 0 0,-2 0 0,-1 2 0,2-2 0,-1 0 0,0 0 0,2 2 0,-2-1 0,0 1 0,3-2 0,1 2 0,1-1 0,0-1 0,1 1 0,1-1 0,1 1 0,-3-1 0,1 2 0,0-1 0,-2-1 0,2 1 0,-4-1 0,1 1-129,0 1 129,1-2 0,-2 0 0,1 3 0,-1-3 0,2 0 129,-2 0-129,3 0 0,-2 1 0,0 0 129,1-1-129,1 3 0,1-2 0,-2 0 0,2 1 0,-2 0 0,5-1 129,-3-1-129,3 2 0,-3-2 0,2 0 0,2 0-129,-1 0 258,1 2-258,-3-2 129,2 1-129,0 0 129,0 0 0,1 1 0,1 0 0,0 1 0,0 0 0,2-3 0,2 2 0,1 1 0,2-1 0,-1 1 0,2-2 0,1 0 129,1 1-129,3 1 0,-3-2 0,2 0 129,2 2-129,-1-2 0,0 2 0,0 0 0,0-1 129,0-2-129,2 2 0,-3 0 0,3-1 129,0 2-129,-1-1 0,0 0 258,0 1-258,2 1 0,-3 0 0,3 0 0,-1 1 0,0 0 0,1-1 129,-3 1-129,1 1 0,-3-2 0,1 1 0,-1-2 0,-1 1 0,-1 1 0,0-1-129,1 2 129,2 1 0,-4 0 0,0-2 0,3 0 0,-3 3 0,2-2 0,-3-1 0,0 0 0,0-2 0,-2 2 129,2 0-129,-4-1 0,0 0 0,1 0 0,0 2 0,-2-3 0,0 4-129,0-3 129,0 0 0,-1 2 0,1-1 0,-1 1 0,2 0 0,-1-1 0,1 1 0,3 2 129,-1-3-129,4 3 0,-1-1 0,0 2 129,1-2-129,-1 1 0,-1 1 129,-2-1-129,2 1 0,0-1 0,-2 4 0,3-4 0,-1 3 129,0-1-129,-2-1 0,3 2 0,-2-2 0,-2-2 0,3 3 0,-2-2 0,-3 1 0,3 2 0,-2-2 0,-1 0 0,0 2-129,-1-3 129,0 1 0,-3-2 129,5-1-129,-3 1 0,1-2 0,-1 2 0,3-3 129,-4 1-129,2 1 0,0-1-129,0 2 129,-4-2 0,1 0 0,-1 2 0,-2-4 0,0 4 0,-4-2 0,0-2 0,-1 2 0,0 1 0,1 0 0,-1 1 0,1-2 129,2 3-129,1-2 0,2 3 129,-1-1-129,-1-2 0,1 0 258,-3 0-258,1-1 0,-3 0 129,-4-2-129,1 1 129,-4-1-129,-1 0 0,-2 2 0,0-4 0,-12-1 0,17 11 0,-17-11 0,17 7 0,-17-7 0,11 7 0,-11-7 0,0 0 129,16 7-129,-16-7 0,0 0 0,0 0 0,0 0 0,10 5 0,-10-5 0,0 0 129,0 0 0,0 0 0,0 0 129,0 0 0,0 0-129,0 0 0,0 0 0,0 0-129,0 0 129,0 0-129,0 0 0,0 0 0,0 0 0,7-9 0,-7 9 0,4-15 0,-4 15 0,3-17-129,1 5 129,-2 0-129,-1 0 0,2-1 129,-2-1-129,0-3-129,-1-2 258,1 0 0,0-1-129,-1-4 129,0-2 0,0 1 0,0-5-129,0-2 129,0-2 0,0 0 0,-2-5 0,0 3 0,0-1-129,0-4 129,0 5-129,2-3 129,-4 5-129,3 0 129,-1-2 0,1 4 0,-2 1 0,2-2-129,-1 1 129,1 0-129,-1 1 129,0 0-129,-2-1 129,2 1-258,-3-2 129,0 4 258,-1-4-129,-1 2 0,0-4-129,-1 2 129,0-1 0,0 1 0,0 1 0,-1-3 0,0 5-129,1-2 258,-1 6-129,-2-3 0,1 2 129,-1 2-129,-1-1 258,-1 2-258,2 2 129,-1-1-129,0 1 129,0 0-129,2 2 129,-1 1-129,3 1 0,0 3 0,0 0 0,2 2 129,0-1-129,1 3 0,5 11 0,-8-18 129,8 18-129,-6-15 0,6 15 0,0 0 0,-8-14 129,8 14-129,0 0 0,-4-11 0,4 11 0,0 0 0,0-11 0,0 11 0,0 0 0,0-14 0,0 14-129,4-11 129,-4 11 0,0 0-258,9-14-387,-9 14 0,0 0-774,0 0-774,16 9-1935,-16-9 129</inkml:trace>
  <inkml:trace contextRef="#ctx0" brushRef="#br0" timeOffset="173722.9363">21553 9847 774,'0'0'1161,"0"0"0,0 0-258,0 0 0,-10-3-258,10 3-129,0 0 258,0 0-258,0 0-258,0 0 129,8-6-129,-8 6-129,19-6 0,-9 4 0,4-2-129,0-2 258,1 4-258,0-2 0,1 0 0,-3 1 0,1 2 0,-3-2 0,-1 3-258,-10 0 258,15 0 0,-15 0 0,11 0 0,-11 0-129,0 0 129,0 0 0,0 0-129,13 6 0,-13-6 129,0 0-129,0 0 0,6 11 129,-6-11 0,0 0 0,0 0 0,0 0 0,0 0 129,4 15 0,-4-15-129,0 0 129,2 16-129,-2-16 0,2 17 129,-2-6-129,2 0 0,1 4 129,-2-3 258,0 4-129,-1-3 258,1 4-258,-1-2 129,0 1 258,-1 1-387,1 0 258,-3 0-258,1-1 0,-1 0 129,2-3-129,-3 0 0,4-1-258,0-12 258,-2 17 0,2-17-258,0 0 129,-3 12-129,3-12 0,0 0 0,0 0 0,0 0 0,0 0 0,0 0-516,0 0-387,0 0-1290,0 0-1806,0 0-129</inkml:trace>
  <inkml:trace contextRef="#ctx0" brushRef="#br0" timeOffset="175082.0141">22318 9784 903,'0'0'903,"-13"-12"0,13 12-258,0 0 0,-15-11 0,15 11-258,-14-4-129,14 4 258,-17-1 0,17 1-129,-19 0 129,8 0-129,-3 0 258,3 4-258,-3-2 129,3 4 129,-2-2-258,0 3 129,0-2-258,13-5 129,-20 13 0,20-13-129,-19 14 0,19-14 0,-18 15 129,18-15-258,-12 14 129,12-14-129,-11 15 258,11-15-129,-5 16-129,5-16 129,-2 17 0,2-17 129,0 15 0,0-4 0,0-11-129,0 17 258,0-17-129,0 17 0,0-17 0,0 17-129,0-17 129,0 17-129,0-17-129,0 18 0,0-18 0,0 19 0,0-19-129,2 14 129,-2-14 0,6 15 129,-6-15-258,7 12 129,-7-12 0,0 0-129,15 14 0,-15-14 129,12 11-129,-12-11 0,14 6 129,-14-6-129,14 10 129,-14-10-129,19 7 129,-8-4-129,-11-3 129,20 4-129,-20-4 0,23 3 129,-10-3-129,1 0 0,-1 0 129,0 0-129,2 0 129,-2 0-258,2 0 258,-3 0-129,2 0 0,-2-3 0,2 2-258,-2-2 258,1-1 0,-1 0 0,0 0 0,-12 4 0,20-9 0,-20 9 0,14-7 129,-14 7-129,0 0 0,0 0 0,0 0 0,11-6 129,-11 6-129,0 0 0,0 0 0,0 0 0,0 0 0,0 0 0,0 0 0,0 0-129,0 0-129,0 0-774,0 12-2838,0-12-903,0 0-387,-12 9 0</inkml:trace>
  <inkml:trace contextRef="#ctx0" brushRef="#br0" timeOffset="182782.4539">15830 7715 129,'26'0'1419,"-15"0"0,0-1-387,-11 1-387,18-5-258,-18 5 129,19-6-387,-19 6 129,16-3-129,-16 3 129,17 0 129,-17 0 129,14 0-258,-14 0 258,15 3-129,-15-3 129,17 3-258,-6-2 129,0-1 0,4 2 0,-3-2 0,7 0-129,-2 0 0,2 2 0,0 1 129,1 1-129,2-2 0,1 3 129,1-2-129,-1 1-129,2-1 129,5 1-129,0 0 258,2 0-258,-2 1 0,3-1 0,-1 1 0,3 1 0,-3 0 0,2 0 0,1 0 129,1 4-129,-2-5-129,3 2 0,-2-1 129,5 2-129,-4-2 129,5 0-129,-2 0 129,3-2-129,0 2 0,2-2 129,0 1-129,2 0 129,-2 0-129,0-1 0,-1 2 0,0-2 0,0 0 0,-1 1 129,-2 0-129,2-1 0,0 2 0,0-1 0,-1 0 0,2 2 0,1 1 0,-3-2 0,2 4 0,1-3 129,0 1-129,1 2 0,-3-3 0,3 3 0,-4-1 0,1-1 0,0 0 0,0-2 0,1 5 0,0-5 0,2 4 0,-2-1 0,3 0 0,-1 2 0,2 1 0,-2-2 129,6 2-129,-3 0 0,2-1 0,4-1 0,-3 3 0,-1-1 258,3-1-516,0 2 516,-5 0-258,2 0 0,-2 0-258,3 1 258,-1-2 0,1 1 0,-1-2 0,3-1 258,-1-1-258,-1 1 0,1-2 0,-1 1 0,-2-1 129,0 1-129,-3-1 0,1 1 0,-4-2 0,3 1 0,-5-2 0,2 2 0,0-3 0,1 5 0,1-4 0,-2 3 129,4-2-129,-2 2 0,4-2 0,-1 1 0,-2 0 0,1 1 0,-3 0 0,2 1 0,-3 0 129,1-2-129,-2 3 129,0-2-129,2 1 129,-2-2-129,4-1 129,-3 0-129,0-1 0,1 3 0,2-4 0,-2 6 0,2-4 0,0 2-129,-3-1 129,2 2-129,-3-2 129,-1 1-129,0-2 129,-2 0 0,-1 1 0,-1-1 0,-2-1 0,0 1 0,0 0 0,-1 0 0,-2 1 0,1-1 0,1 1 0,0 0 0,1 0 0,0-1 0,1 1 0,0-1 0,0 2 0,1-4 0,-1 5 0,0-3 0,-2 0 129,0 3-129,-1-3 0,-2 1 0,0 2 0,-2 0 0,0-3 0,0 4 0,-1-4 0,-1 3 0,1-3 0,-1 2 0,-1-3 0,1 1 129,-1 1-258,-1-1 258,0-3-129,1 3 0,-2-1 0,1 0 0,-1 0-129,-1 0 129,2 0 129,-4-1-129,2 1 0,-2-1 0,-2 1 129,0-2-129,-2 1 0,-1-1 0,-1 2 0,0-1 0,0 1 0,0-1 129,0 1-129,0-1-129,-1-1 258,0 0-129,3-3 0,-7 2 129,7-2-129,-7 0 129,1-1-129,-11 0 129,21 3-129,-21-3 0,17 2 0,-6 0 129,-11-2-129,22 3 0,-11-1 0,3 1 0,-3-3 0,3 0 129,-3 1-129,-11-1 0,20 3 0,-9-2 0,1 1 0,-1 0 0,1 1 0,1-2 0,2 0 0,1 2 0,1-2 0,-3 0 0,5 1 0,-2-1 0,-2-1 0,1 2 0,-2-1 0,0 0 0,-2-1 0,0 3 0,-1-2-129,0 2 129,-1-2 0,-10-1 0,22 4 0,-22-4 0,17 5 0,-17-5 0,11 3 0,-11-3 0,0 0 0,12 3 0,-12-3 0,0 0 0,0 0 0,0 0 0,0 0 0,0 0 0,0 0 0,11 6 0,-11-6 129,0 0-129,0 0 0,0 0 0,0 0 0,13 13 0,-13-13 0,18 10 0,-18-10-129,21 9 129,-21-9 0,18 7 0,-18-7 0,14 3 0,-14-3 0,0 0-258,0 0-258,0 0-1290,0 0-2451,12 2-387,-13-11 0</inkml:trace>
  <inkml:trace contextRef="#ctx0" brushRef="#br0" timeOffset="184766.568">20980 7585 1,'12'-3'0,"5"3"257,-17 0 388,15 0 258,-15 0 258,12 1 0,-12-1 258,13 6 258,-13-6-258,15 7 0,-1 0-258,-14-7-258,28 16-258,-13-8-129,7 2 0,0 0-258,0 3 0,2-1-129,1 2 129,0 3 129,1 0-258,-1 1 129,3 4-129,-1 1 0,3 1 0,2 0 0,4 3-129,0 2 0,3 2 0,6-1 0,-3 0 0,4 2 129,2 0-129,1-2 129,1-1 129,-2 0-258,0-1 129,1-1-129,0 1 129,-3-3-129,1 2 129,-1-2-129,-2 3 129,4-5-129,1 4 129,-2-2-129,0-1 0,5 0 129,-2 0-129,1-1 129,-3 0 0,-1 0 0,-2 0-258,-5-1 258,-4 0-258,-2-1 258,-3-2-258,-4 1 129,2 0 0,-4-1 0,0 0 129,0-2 0,0 0 0,-3 3-129,4-3 129,-3-1-129,-2-1 129,2-2-129,-3 0 258,-3-2-258,2 0 0,-4-3 0,-2 1 129,0-1-129,-2 1 0,-11-9 0,18 15 0,-18-15 0,14 15 129,-14-15-129,13 17 0,-13-17 0,13 21 0,-13-21 0,12 19 0,-12-19 0,14 20 0,-14-20 0,11 19 0,-11-19 0,8 19 129,-8-19-129,7 21 0,1-8 0,-2-1 0,2 3 0,0-1 0,2-1 0,-1 1 0,-1-4 0,-8-10 0,17 17 0,-17-17 0,10 12 0,-10-12 0,0 0 0,12 8 0,-12-8 0,0 0 0,0 0 0,0 0 129,0 0-129,0 0 129,0 0 0,0 0 0,0 0 0,0 0 0,0 0 0,0 0-129,0 0 0,-9 6 0,9-6 0,-16 0 0,16 0 0,-16-6 0,16 6 0,-14-11 0,14 11 0,-11-11 0,11 11-129,-3-13 129,3 13 0,0-12-129,0 12 0,10-12 129,-10 12-129,18-10 129,-6 10-129,-2-2 129,-10 2-129,20 0 129,-20 0 0,16 2 0,-16-2-129,8 12 129,-8-12 0,1 11 0,-1-11 0,0 11 129,0-11 0,-6 12-129,6-12 129,-15 2 0,4-1 0,1 1 0,-2-2 0,-1 0-129,-1 0 0,1 0 0,2 0 0,11 0-258,-15 0-516,15 0-1161,0 0-2580,0-7-129,0 7-258</inkml:trace>
  <inkml:trace contextRef="#ctx0" brushRef="#br0" timeOffset="192870.0313">23205 9650 258,'0'0'2193,"0"0"0,0 0 0,5-9-129,-5 9-129,0 0-387,0 0-387,0 0-258,0 0-129,0 0-387,0 0-129,0 0-129,0 0 0,0 0 0,0 0 129,0 0-129,0 0-129,0 0 129,0 0-129,0 0 129,0 0-129,0 0 129,0 0 0,0 0 0,11-4-129,-11 4 129,14-1 0,-14 1 0,22-7 0,-8 2 0,5 2-129,-2-3 129,6 1 0,-2-1-129,-1 0 258,0 1-258,1 2 0,-5 1 0,1-1 0,-6 2 129,1 0-129,-12 1 0,14 0 0,-14 0 129,0 0 0,0 0-129,0 0 129,0 0 0,8 7 0,-8-7-129,0 0 129,0 14-129,0-14 0,-2 12 0,2-12 129,-2 15-129,2-15 0,-4 15 0,4-15 0,-2 21 0,-2-10 0,2 3 0,-2 1 0,1 1 0,-3 1 0,3 3 0,-1-1 0,0 1 0,1 3 0,1-2 0,-1 0 0,3-4-129,0 0 129,0-2 0,0-2 0,0-13 0,4 17 0,-4-17 0,6 13 0,-6-13 129,0 0-129,0 0 0,0 0 0,0 0 0,0 0-129,0 0-129,0 0-387,0 0-2064,0 0-1806,4-7 0,-4 7-516</inkml:trace>
  <inkml:trace contextRef="#ctx0" brushRef="#br0" timeOffset="193478.0663">23691 9616 903,'0'0'3225,"0"11"-2193,0-11 258,0 16 387,4-6-258,-4-10 129,3 21-258,-3-21-129,0 25 0,0-10-387,0 6-258,0 0 0,-1 4-258,-3 0 0,2 1-129,0-1-129,0 3 129,1-3-129,1-4 0,0-2 0,0-4 0,0-1 0,0-14 0,3 18-129,-3-18 0,0 0-258,0 0-774,0 0-1935,10 3-1032,-10-11-516</inkml:trace>
  <inkml:trace contextRef="#ctx0" brushRef="#br0" timeOffset="194502.1248">23652 9593 3096,'11'-3'3225,"-11"3"-1290,0 0-258,0 0-258,0 0-258,0 0 129,0-15-645,0 15 258,0 0-258,12-8 0,-12 8-258,20-10 0,-10 4-258,8 2 129,-4-3 0,5 2 129,-4 0-258,2 1 129,-3-1-129,1 4 0,-15 1 129,21-2-129,-21 2 0,14 2-129,-14-2 129,8 13 0,-8-13-129,7 18 129,-7-5-129,1-1 129,-1 2-129,0-1 0,0-1 129,0 0-129,-4 2 0,-1-1 129,-1 1-129,0 3 129,-2-5-129,0 2 0,-2 0 0,2-2 0,2 0 0,-2 0 0,8-12 0,-11 18 0,11-18 0,-9 15 0,9-15 0,-10 12 0,10-12 129,0 0-129,-16 8 0,16-8 0,0 0 0,-12 6 0,12-6 0,0 0 0,0 0-129,0 0 129,0 0 0,0 0-129,11 8 129,-11-8 0,21 7-129,-9-3 129,1 1 0,1 2 0,-1 1 0,-2 1-129,1 2 129,-1 0 0,1 2 0,-3 1-129,-1 0 129,0 3 0,-1 0-129,-2-2 129,-1-1 0,-3 1-129,0 1 129,-1-3 0,0-1 0,-2-1 0,2-11 129,-12 17 0,12-17-129,-15 15 129,15-15 0,-18 8 0,18-8 0,-21 6 0,9-5 0,-1 2-129,0 0 258,-2-3-258,-1 0 129,-4 0-129,3 0 129,-4 0-129,1 0-129,3 0-129,1 0-516,-5 0-2580,6-7-1290,15 7-258,-18-17-516</inkml:trace>
  <inkml:trace contextRef="#ctx0" brushRef="#br0" timeOffset="215378.3189">24358 7579 129,'0'0'645,"0"0"-258,0 0 129,0 0-258,0 0 0,0 0 0,0 0-129,0 0-129,0 0 129,0 0 258,0 0-258,0 0 129,0 0 258,0 0-129,1 15 258,-1-15 0,0 0 0,2 14 258,-2-14-387,1 13 0,-1-13-129,0 22 129,1-8-258,1 1 129,-2 2-258,3 0 129,2 2 0,-3 2 129,5-1-129,-1 3-129,0-2 129,-1 5-258,1-1 387,0 1-258,-2 1 0,2-1 129,-1 4-129,3-2 258,-1-2-129,2 5 0,-3-2 129,8 1 0,-4-1-258,1 4 129,-1-1-129,0 2 258,-3-2-258,5 2 129,-6-2-129,2 4 0,-2-5 258,0 3-258,2-4 387,-1 3-387,-2-3 129,2 2 0,-2-4 0,3 2 0,-4-5 0,2 4 0,1-4-129,3 3 129,-4-2 0,1 5-129,0-2 0,-1 1 129,-1 0-129,0 4 0,-1-1 0,-2 1 0,-2-5 0,1 4 0,-1-1-129,0 1 129,0-2 0,1 2 0,-1 1 0,3 1-129,-1 1 129,0 2 0,0 1 0,3 4-129,-1 1 129,-2 2-129,4 2 0,-2-1 0,2 5 0,-1-3 0,4 2 0,-5 0 0,1-1 0,0 3 0,-3 1 0,-1 1 0,0 1 129,-1 1-129,0 2 129,0 4-129,-1 2 258,-2-1-258,-3-2 0,1 0 129,-2-1-129,-2 0 129,-2-5-129,-3 1 258,-1-4 0,-3-1-129,2-2 129,-3 0-129,-1-3 0,0 2 0,0-2 0,-1-1-129,-1 0-129,-1-1 129,1-1 0,1-1 0,-2-3-129,-2-2 129,1 0-129,2-1 129,-1-6 0,-1 0 0,2 1 0,-4-1 0,4-2 129,-4-2-129,3 0 0,-2-1 129,3-5 0,2 1-129,-1-4 129,5-1 0,1-3-129,4-4 129,11-10-129,-15 14 0,15-14 0,0 0 0,-8 11-129,8-11-129,0 0-516,0 0-1290,-7-6-2709,7 6 0,-13-21-645,6 4 129</inkml:trace>
  <inkml:trace contextRef="#ctx0" brushRef="#br0" timeOffset="218270.4843">23426 10461 903,'-8'7'1419,"8"-7"129,0 14 129,0-14 258,0 15-387,4-1-129,1-1 0,8 9-387,-4-3-387,9 8 0,-3-1-258,5 4-258,-1 1 0,2 1-129,-1 0 0,0 1 0,1-2 516,-2 2-387,-3-1 387,2 6 0,-5-5 0,3 7 0,-4-2 129,4 3 0,-6 1-258,8 1 0,-3 2-129,4 1-129,-2-3 0,4 1 0,0-5-129,-2 1 0,2-4 0,-2-1 258,-5 0-129,-1-2 129,-3-3 0,0 2 0,-5-2 0,0 2 129,-1-6-129,2 6-129,-2-6 129,4-1-258,-1 0 0,2-4 129,0 0-129,-2-4 0,0-1 0,0-3 0,-7-13 0,6 17 129,-6-17-129,0 12 129,0-12 0,0 0 0,0 0 0,0 0 0,-7 5 0,7-5 0,0 0 0,0 0-129,0 0 129,0 0-129,0 0 0,0 0 0,0 0 0,0 0 0,0 0 0,0 0 0,0 0 0,-11-1 0,11 1 0,0 0 129,0 0-129,-13-8-129,13 8 129,0 0 0,-14-8 0,14 8 0,0 0 0,-11-5 0,11 5 0,0 0 0,0 0 0,0 0 0,-12-4 0,12 4 0,0 0 0,0 0 0,0 0 0,0 0 0,0 0 0,-11-8 0,11 8 0,0 0 0,0 0 0,0 0 0,-13-4 0,13 4 0,0 0 0,-14-6 0,14 6 0,0 0 0,-17-3 0,17 3 0,-14-1 0,14 1 0,-16 0 0,4 0 0,0 0 0,-1 0 0,-2 0 0,0 0 0,-4 0 0,-3 0-129,-1 0 129,-1 0-129,-2 1 129,-2 1-129,-1 2 0,0 3 129,-1-2-129,2-1 129,1 2 0,0 0 0,3 0 0,1-1 0,3 1-129,2-1 129,2 0 0,3-2 0,13-3-129,-18 7 129,18-7 0,0 0 0,-10 4-129,10-4 129,0 0 0,0 0-129,0 0 129,0 0 0,0 0-129,0 0 129,0 0 0,0 13 0,0-13 0,5 12 0,-5-12 0,6 20 0,-1-4 0,0 1 0,2 4 0,-1 4-129,1 3 129,0 2 0,1 4-129,0 3 129,-2-3 0,2 1 0,-1 0 129,0-1-129,3-3 129,-3 1-258,2-3 258,-2-2-129,-1-3 129,-1-1-129,-2-3 0,0-3 0,-3 0 0,0-3 0,0-14 0,0 17 0,0-17 0,0 12 0,0-12 0,0 0 0,0 0 0,0 10 129,0-10-129,0 0 0,0 0 0,0 0 0,0 0-129,0 0 129,-3 11 0,3-11 0,0 0 0,0 0 0,0 0 0,10 11 0,-10-11 0,20 5-129,-1-4 129,11 0 0,7 1 0,11-1 0,12 1 0,7 0 0,12 0 0,5-2 0,6 1 0,-4-1 0,0 0 0,-3-5 129,-11-1 0,-6 2 0,-11-4 0,-10 2 0,-7 1 0,-6 2 0,-10 0-129,-2 0 129,-4 2-129,-4 0 0,-12 1 0,16-1 129,-16 1-129,0 0 129,0 0 0,0 0-129,0 0 129,-3-12 129,3 12-258,-20-8 0,7 2 0,3 0 129,-2 0-129,0 1 0,12 5 0,-16-15 0,16 15 0,-12-18 0,7 4 129,2-5-129,0-5-129,0-5 129,-1-5-129,-2-3 129,-2-8-258,0-4 516,-3 0-516,-3 0 258,4 3 258,-4-1-516,2 1 258,3 7-129,-1 5 129,4 3-129,2 6 0,1 0 129,1 4-129,1 7 129,-1-1 129,1 3-129,1 12 0,-3-18 0,3 18 0,0 0 0,-7-13 0,7 13 0,0 0 0,0 0 0,0 0 0,0 0 0,-9-3 0,9 3 0,-11 0 0,11 0 0,-20 0 0,6 3 0,-5 2 0,-3 0 0,-3 0 0,-2 2 0,-4 2 0,-7-1 129,2 2-129,-5 1 0,-3 0 0,0 2 129,0-1-129,1 1 0,-1-1 0,4 2 129,2-4-129,5-2 258,4 1-258,2-4-258,6 0 258,4-2-258,5 1 0,12-4-387,0 0-516,0 0-2451,11-7-1419,10-1 0,-2-9-387</inkml:trace>
  <inkml:trace contextRef="#ctx0" brushRef="#br0" timeOffset="221119.6473">23723 12402 2451,'10'-13'3483,"-10"13"-129,17-21-645,-4 12-387,-3-9-774,10 6-129,-6-10-516,7 8 0,0-10-258,8 5-258,-4-3 0,4 1-129,-2 0 0,-2 1-129,0 1 129,-4 2-258,-1 2 129,-6 3-129,0 2 0,-3 2 0,-11 8 0,13-9-129,-13 9 0,0 0-129,0 0-258,0 7-387,0 7-1419,-6 3-2193,-7-8-258,2 11-258</inkml:trace>
  <inkml:trace contextRef="#ctx0" brushRef="#br0" timeOffset="221598.6747">23857 12489 1548,'11'0'3741,"-11"-6"129,0 6-1935,14-13-774,-8 1 129,8 3-129,-4-9-129,8 7 129,-5-12-387,10 9 258,-5-10-387,9 6 0,-2-8-258,7 7 0,-4-4 0,5 4-129,-4 0 0,0 0 0,-4 4-129,-2 3 0,-5 1-129,-3 3 0,-4 3 0,-11 5-129,15-4 129,-15 4-129,0 0-258,0 0 129,8 7-129,-8-7-258,-2 21-1806,-4-4-2193,-11-9-129,0 8-387</inkml:trace>
  <inkml:trace contextRef="#ctx0" brushRef="#br1" timeOffset="237606.5903">23533 7074 774,'0'0'1419,"0"0"-129,0-8 0,0 8-258,0 0 0,0-14-129,0 14 0,0 0 0,0-12 0,0 12-129,0 0-129,0 0-258,0 0-129,-4-12 0,4 12-129,0 0 0,0 0-129,0 0 129,0 0 0,0 0 0,0 0 0,0 0-129,0 0 258,0-12-258,0 12 129,0 0-129,0 0 0,0 0 129,0 0 0,0 0 129,0 7-129,0-7 129,0 11 129,0-11-258,0 17 0,0-17 0,0 23 0,0-9 0,0 1-129,0-1 0,0 1 129,0 2-129,1 0 129,-1 2-129,0-2 129,0 1-129,0-2 0,0 1 258,0-3-258,0-2 0,-1 0 129,1-12-129,-3 16 129,3-16-129,-4 11 129,4-11 0,0 0-129,-6 10 129,6-10 0,0 0-129,0 0 129,0 0-129,0 0 129,0 0 0,0 0-129,0 0 129,0 0-129,0 0 0,0 0 0,-4-13 0,4 2 0,2-2 0,1-3 129,1-2-129,3-1 0,-2 0 0,0 0 0,-1 1 0,0 3 0,-1 1 0,-3 14 0,3-19 0,-3 19 0,3-14 0,-3 14 0,0 0 0,1-12 0,-1 12 129,0 0-258,0 0 129,0 0 0,0 0 0,0 0 0,0 0 0,0 0-129,0 0 129,0 0 0,0 0 0,0 0 0,0 0 0,0 9 0,0-9 0,0 17 0,0-5 0,0 3 0,-1-1 0,0 1 0,-1 2 0,1-3 0,0 4 0,0-4 0,-1 0 0,-1 0 129,1-4-129,2-10 0,-4 16 129,4-16-129,0 0 129,0 0 129,0 0-258,0 0 129,0 0-129,-9-8 0,6-4 0,3-2 0,-2-3 0,0-3 0,2-2 0,0-2 0,0 1 0,0 1 0,0-2 129,-1 3-129,0 2 129,0 2-129,-2 4 0,1 1 129,2 12-129,-4-17 0,4 17 0,0 0 0,-4-11-129,4 11 129,0 0 0,0 0-129,0 0 0,0 0 129,0 0-129,0 0 129,0 0-258,0 0 258,0 0-129,0 0 129,0 0 0,0 11 0,0-11 0,0 15-129,0-15 129,2 17 0,-2-17 0,0 20-129,0-20 129,0 18-129,0-18 129,0 17 129,0-17-129,0 11 129,0-11 0,0 0-129,0 0 129,0 0 129,0 0-129,-9 0-129,9 0 0,-5-11 0,5 11 0,-2-18 0,2 7 0,0-1-129,0 12 129,16-19-258,-16 19 258,16-15 0,-16 15 0,18-9-129,-18 9 129,13 0 0,-13 0 0,0 0 0,12 12 0,-12-12 0,4 16-129,-1-3 129,-3-13 0,2 22-129,-2-7 129,0-4 0,0 2 0,0-1 129,0-1-129,0-11 0,0 21 0,0-21 0,0 15 0,0-15 0,0 0 0,0 13 0,0-13 129,0 0 0,0 0 129,1-9-129,2-2 0,1-1 0,1-3 0,-1-1 0,0-3-129,1 1 129,-2 1 0,0 2 0,-1 1-129,-1 1 0,-1 13 0,3-17 129,-3 17-129,1-12 0,-1 12 0,0 0 0,0 0 0,0 0 0,0 0 0,0 0 0,0 0 0,0 0 0,0 0 0,0 0 0,0 0 0,0 0 0,0 0-129,-7 9 0,7-9 129,-15 15-129,15-15 129,-16 19-129,16-19 129,-19 20 0,19-20 0,-20 12 0,20-12 0,-18 7 0,18-7 0,-18 2 129,18-2-129,-13 0 129,13 0-129,-8-14 0,8 14 0,-2-18 129,2 7-129,0-2 0,3 1-129,3-1 129,1 1-258,0 1 258,-7 11-129,19-19 0,-19 19 0,16-14 0,-16 14 129,14-5-129,-14 5 129,0 0-258,12 3 258,-12-3 0,6 14 258,-6-14-258,3 15 129,-3-15 0,2 17 0,-2-17-129,1 9 129,-1-9 0,0 0-129,0 13 129,0-13 0,0 0-129,-7 4 129,7-4 0,-12 0-129,12 0 129,-12-7-258,12 7 129,-9-16-129,9 16 129,-4-19-129,4 19 0,0-16 0,0 16 0,11-14 129,-11 14-129,18-7 0,-18 7 129,16-1-129,-16 1 129,16 0 0,-16 0 0,11 5 0,-11-5 0,5 14 129,-5-14-129,0 18 129,0-7 0,0-11 0,-8 22 0,8-22 0,-16 17-129,16-17 129,-16 15-129,4-12 129,12-3-129,-18 9 0,18-9 0,-16 1 0,16-1 0,0 0 0,-2-9 0,2 9-129,16-21 129,-1 6-129,4-1 129,2 0-129,-1 2 0,2 0 129,-4 5-129,-4 0 258,-14 9-258,18-7 129,-18 7 0,0 0 0,0 0 129,0 7-258,0-7 258,-9 13-129,9-13 129,-16 17 0,16-17 0,-19 17 0,19-17 129,-18 16 0,6-8-129,1-5 129,-1 1-129,0-2-129,0-2 129,-1 0-129,2 0 0,1 0 0,10 0 0,-19-11-129,19 11 129,-12-16-129,12 16 0,-7-19 0,7 19 0,0-17 0,0 17 0,9-14 129,-9 14-129,13-9 129,-13 9-129,17-3 129,-17 3 0,13 0-129,-13 0 129,0 0 0,9 10 0,-9-10 129,0 15-129,0-15 0,-9 17 129,9-17 129,-21 18-129,8-12 129,-3 2-129,1-2 0,-1-1 0,2-1 129,0-3-258,2-1 129,12 0-129,-15 0 0,15 0 0,-5-11-129,5 11 0,10-21 0,-1 10 0,4-2 0,2 4 0,0-4-129,2 3 258,-3 4 0,0 0-129,-3 2 129,-11 4 0,16-2 0,-16 2 0,0 0-129,12 0 129,-12 0 129,0 0-129,-1 14 129,1-14-129,-17 19 129,4-10 0,-2 1 0,-4-2 129,2-1-258,-1-2 129,2 0 0,1-3 0,0-2-129,15 0 0,-14 0 0,14 0 0,0 0 0,-7-16 0,7 16-129,5-18 0,-5 18 129,21-20-129,-6 8 129,3 1-129,1 1 129,0-2 0,-1 5 0,-1 0-129,-5 1 129,0 4 0,-12 2-129,13-2 129,-13 2-129,0 0 129,2 12 0,-2-12 129,-4 20-129,-3-8 129,-5 0-129,-2-1 129,0 0 0,-1-3-129,-1 0 129,1-3-129,2-3 129,1-1-129,12-1 0,-15 0 0,15 0 0,-7-8-129,7 8 129,-1-15-129,1 15 129,0-14-129,0 14 129,5-14-129,-5 14 129,14-11-129,-14 11 129,22-9 0,-9 4-129,2 1 129,-2 1-129,1 1 129,-14 2 0,19 0-129,-19 0 129,0 0 0,9 7 0,-9-7 0,-8 16 0,-2-5 129,-3 0-129,-4 0 129,-3 1-129,3-3 129,-2 1 0,4-3-129,2-2 129,2-1-258,11-4 0,0 0-387,0 0-2064,0 0-1935,0 0-129,14-7-516</inkml:trace>
  <inkml:trace contextRef="#ctx0" brushRef="#br1" timeOffset="242121.8485">23455 7338 1161,'-10'-15'1935,"10"15"-129,0 0 129,0 0-258,-6-12-129,6 12-387,0 0-129,0 0-129,0 0-258,0 0-129,0 0-129,-10-12 258,10 12-387,0 0 0,5-13 0,-5 13-129,14-12 129,-14 12-129,14-12 0,-14 12 0,15-5 0,-15 5-129,0 0 0,13 0 129,-13 0-129,0 0 0,9 15 129,-9-15 0,2 13 129,-2-13 0,0 12 0,0-12 129,0 13-129,0-13 0,0 0 129,-13 12-129,13-12 0,-13 10-129,13-10 129,-15 8-129,15-8 0,-13 7 129,13-7-129,0 0 0,-13 7-129,13-7 129,0 0-129,0 0 0,0 0 0,0 0 0,0 0 0,7-6 0,-7 6 0,17-9-129,-17 9 129,18-8 0,-18 8 129,14-6-129,-14 6 0,0 0 0,0 0 0,0 0 129,2 11-129,-2-11 129,-4 12-129,4-12 129,-13 15-129,13-15 0,-15 15 258,15-15-258,-18 8 129,18-8-129,-14 10 129,14-10-129,-14 2 129,14-2 0,-15 0 0,15 0-129,-14 0 129,14 0 0,-14-7-129,14 7 0,-7-13 0,7 13 0,-1-21-129,1 11 129,5-2-129,-5 12 129,19-20-129,-8 12 129,0 0-129,1 3 129,-1 1 0,-11 4 0,17 0-129,-17 0 129,12 0 0,-12 0 0,0 0 0,11 12 0,-11-12 0,0 16 0,0-16 0,0 20 0,0-20 129,-9 18-129,9-18 0,-11 15 0,11-15 0,-10 10 0,10-10 0,-11 5 0,11-5 0,0 0 0,-15 3 0,15-3 0,0 0-129,0 0 129,-12 0-258,12 0-129,0 0 258,0 0-129,0 0 0,0 0 0,2-9 0,-2 9 0,0 0 129,10-1-129,-10 1 129,0 0-129,16-1 129,-16 1 0,10 0 0,-10 0 129,0 0 0,12 0 0,-12 0 129,0 0-129,0 0 129,0 0-129,-5 8 129,5-8-129,-11 9 0,11-9 129,-17 8-129,17-8 0,-17 6 129,17-6-129,-16 2 129,16-2-129,-17 0 129,17 0-129,-14-4 0,14 4 0,-16-21 0,11 7-129,0-5 0,4-3 0,-1-5-129,4 0 129,5-7-129,8 2 129,0-1 0,5 1 0,2 0-129,0 4 129,-1 4 129,1 4 0,-4 2 0,-3 5-129,-3 1 129,-12 12-129,16-17 129,-16 17-129,0 0 129,12-8 0,-12 8 0,0 0 0,0 0 0,0 0 0,0 0 129,0 0 129,0 0-129,-5 8 129,5-8-129,-9 5 129,9-5-129,-19 6 129,7-4-129,-1-2-129,1 0 129,0 0 0,-1 0 0,13 0-129,-14-3 0,14 3 0,0 0 0,-13-17 0,13 17 0,0-14 0,0 14 0,4-13-129,-4 13 129,11-12 0,-11 12-129,10-5 129,-10 5-129,11 0 129,-11 0 0,0 0 0,16 3 0,-16-3 0,11 7 0,-11-7 0,0 0 0,6 12 129,-6-12 0,-6 12-129,-6-7 258,-5 2-129,-3-2 0,-5 0 0,-2 0 0,-1-4 0,0-1-129,1 0 129,3 0-129,3-6 0,3 3 0,4-2 0,14 5 0,-17-5 0,17 5-129,0 0 129,0 0-129,0 0 129,0 0-129,19-7 129,-3 5-129,6 1 129,2 0 0,3-1 0,-1 2 0,1 0 0,-4 0 0,-3 0 0,-3 2 0,-6 2-129,-11-4 258,17 14 0,-17-14-129,0 18 258,-5-6-258,-7 2 258,-3 1-258,-3-1 258,-3 1-129,-3-2 0,0 2 0,1-4 0,0-2 0,2-1 129,6-4-129,1-1-129,3-3 129,11 0-129,0 0 0,-9-15 0,9 5 0,9-5-129,4-3 129,6 1-129,3-2-129,4 1 129,1 0 129,1 3-258,-2 2 129,0 6 0,-4 3 0,-4 2 129,-3 2 0,-15 0 0,17 13 0,-17-2 129,0 3-129,-4-2 258,-8 2-258,-5 0 258,-3-1-258,-7-3 387,2 2-387,-3-7 0,2 1 129,2-3-129,2-3 0,2 0 129,4 0-258,5-7 129,2-4 129,9 11-258,-1-23 129,1 9-387,5 1 387,5-2-129,4-1 129,2 2-258,1 4 258,0-2-129,-1 5 129,-1 2-129,-3 2 129,-12 3 0,18 0-129,-18 0 129,14 5-129,-14-5 258,8 18-129,-2-7 129,-3 2-129,4 1 129,-3 0-258,2 0 258,-2-1-129,-4-13 0,10 22-129,-10-22 129,13 15-129,-13-15 129,13 7 0,-13-7 0,11 2 0,-11-2 0,0 0 0,13 0-129,-13 0 129,0 0 0,10-2-129,-10 2 129,0 0 0,12-7 0,-12 7 0,0 0 0,0 0 0,0 0 0,0 0-129,0 0 129,0 0 0,0 0-129,0 0 129,0 0 0,0 0 0,8 7 0,-8-7 0,0 0 0,0 0 0,0 0 0,0 12 0,0-12-129,0 0-129,0 13-516,0-13-1032,0 0-2193,0 15-387,0-15-64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6:51.184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184 4 2,'0'0'12,"0"0"-3,1 10 1,-1-10-2,0 0 0,0 0-1,-1 12 0,1-12-1,0 0 1,-1 13-1,1-13 0,-1 13-2,1-13 2,0 20-2,1-6-1,0 4-1,1 2 0,-1 6-1,2 2 1,0 4-2,0 4 0,1 2 0,0 1 1,-1 2-1,2-1 0,-1 0 0,2-3 0,-1-3 0,1-4 0,-2-2 0,2-4 0,0-4 0,-1-5 1,-2-3-1,-3-12 0,6 13-1,-6-13-2,0 0-6,0 0-13,0 0 2,3-10-1,-10-10 0</inkml:trace>
  <inkml:trace contextRef="#ctx0" brushRef="#br0" timeOffset="538">0 47 3,'0'0'13,"0"0"2,0 0-1,3-12-5,7 9-1,3-3 0,2 1 0,2-1 0,4 2-1,1-1-1,3 2-1,2 0-1,0 3 0,1 1-2,2 2 0,1 1-1,1 3 0,-2 1-1,2 4 1,-3 0 1,0 2-1,-3 1 0,-1 1 0,-2 0 0,-2 0-1,-1 1 1,-5-2-1,-3-1 0,-2 0 0,-4 0 0,-3-2 1,-3 1 0,-3-1 1,-6-1 1,-3 1 1,-7 0 1,-5-2-1,-4 1 1,-6-1 0,-1-1-1,-3-2-1,0 0 0,1-1-1,2-1 0,5-2-1,3-1 0,5 0 0,4-1 0,5-1 0,13 0-1,-16 0 0,16 0-1,0 0-6,0 0-8,-8-14-13,8 14 0,13-20-1,-1 6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0-29T18:55:37.378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4702 13842 903,'0'0'1548,"0"0"0,6-10 129,-6 10 258,0 0 0,0 0 258,0 0-387,0 0 258,0 0-645,0 0-387,0 0 0,0 0-258,0 0-258,0 0 0,0 0-129,0 0 0,0 0 129,0 0-258,0 0 0,0 0 0,0 0-387,0 0 0,0 0-645,0 0-1161,0 0-2322,0 0-387,0 0-129,-3 5-129</inkml:trace>
  <inkml:trace contextRef="#ctx0" brushRef="#br0" timeOffset="1">14712 14091 516,'0'0'2451,"0"0"-129,0 0-1935,0 0-516,0 0 258,0 0-129,0 0 258,0 0 129,0 0 129,0 0 129,0 0-129,0 0 0,-1 11 258,1-11-129,0 0-129,-3 11 258,3-11 0,-6 16 129,2-1 0,-9 4-129,5 6 0,-10 6-258,4 7-258,-4 7-774,-1 5-3096,-6-7-258,11 1-387,-4-17 388</inkml:trace>
  <inkml:trace contextRef="#ctx0" brushRef="#br0" timeOffset="2">14993 13883 645,'-1'-17'2967,"1"17"129,0 0-516,0 0-2580,0 0-387,0 0 0,0 0 258,-11 0 258,11 0 258,0 0 129,-12 0 258,12 0 129,0 0-129,0 0-129,-14 0-258,14 0-258,0 0-129,0 0 0,0 0 0,-8 10 0,8-10 0,0 12-129,0-12 258,0 16-129,0-16 129,0 20-129,0-8 129,0 3 129,-1-3 129,0 6-129,-2-5 0,2 4-129,-1-3 129,2 1 129,-2-3-258,2-12-129,0 17 258,0-17-129,0 0 129,16 7 0,-16-7 258,18-4-129,-18 4 0,21-17 129,-14 2 0,3 3-129,-2-3 0,1 0 0,1-1-258,-1 3 129,0-3-258,1 1 129,1 1-258,1 2 129,-1 2-129,0 3 129,-11 7-129,22-12 129,-22 12 0,19-5 0,-19 5-129,15 1 129,-15-1 0,12 14 0,-12-14 129,10 23-129,-7-10 129,1 4 0,-1-2 129,-1 2-258,-2-5 258,1 4-258,-1-4 129,0-12-129,3 20-129,-3-20-387,0 0-387,0 0-1161,0 0-2193,16 0-129,-16 0-258</inkml:trace>
  <inkml:trace contextRef="#ctx0" brushRef="#br0" timeOffset="3">15447 14022 3999,'-12'24'4128,"1"-24"-903,11 0-129,0 0-3612,0 0-387,0 0 387,-1-14 258,1-2 258,0 0 129,3 0 645,-1-7 129,7 5 129,-3-3-129,8 7-129,-3-3-516,5 6-129,0-1-387,0 5 0,-1 4-129,2 1 0,-2 2 129,-1 3 0,-1 4 129,-13-7 129,20 22 0,-13-8 0,-1 0 129,-1 1 0,-3-2 129,1 6 0,-3-7 387,0 3-129,0-15 129,-7 20 129,-6-15 0,5 7-258,-11-9 129,4 0-258,-5 2-129,3-1 0,-3-3-258,0 1-129,1-2 0,0 0-129,5 0-258,-8-12-774,22 12-2967,-17-15-129,10 4-258,4 0 0</inkml:trace>
  <inkml:trace contextRef="#ctx0" brushRef="#br0" timeOffset="4">16092 13854 1032,'0'0'1290,"0"0"0,0 0 129,0 0 0,0 0-258,0 0-258,0 0-387,0 0-258,0 0 0,0 0 0,0 0 0,0 0 0,0 0 129,0 0-129,0 0 129,0 0 129,0 0-258,8 12 129,-8-12 129,0 0-129,0 0 129,0 0 0,0 0-129,6 14 129,-6-14-129,1 13 129,-1-13-129,3 19-129,-3-7 0,0 1 0,0-1-129,0 4 129,0-4-129,0 3 0,-3-3 0,2 0 129,1-12-129,-3 21-129,3-21 129,-3 14-129,3-14 129,0 0-129,-4 13 129,4-13-129,0 0 0,0 0 0,0 0 129,0 0 0,0 0 0,0 0 0,1-7-129,5-6 129,2-1-258,4-3 129,2 0-258,0-6 129,1 5 0,-2-3 0,5 3-129,-5 2 129,1 3-129,-1 2 258,-2 3-129,-11 8 0,20-9 129,-20 9-129,20 0 129,-20 0-129,18 7 0,-18-7 0,14 14 258,-6-2-129,-2 0 0,1-1 129,-4 1 0,2 4 129,-3-1 129,1 2-129,-3-3-129,0 4-129,0-2 258,0 0-258,0 0 129,0-2 0,0-3 0,0 2 0,0-13 0,0 12 129,0-12-129,0 0 0,0 0-129,0 0-129,0 0-258,0 0-516,0 0-1935,0 0-1290,0-8-387,0 8-129</inkml:trace>
  <inkml:trace contextRef="#ctx0" brushRef="#br0" timeOffset="5">16532 13975 1935,'20'9'1935,"-7"-14"-1806,0 3 129,0 0 258,-1 0 258,0 0 516,1 1 0,-13 1 0,21-5 129,-21 5-258,15-8-129,-15 8-258,11-13-258,-11 13-258,9-17-129,-9 17-258,8-18 129,-8 18 0,7-17 0,-7 17 0,3-16 129,-3 16-129,0-10 129,0 10-129,0 0 0,0 0-129,-10-8 129,10 8-129,-17 0 129,4 3-129,2 2 258,-5 0 0,5 3 0,-8-1 258,7 3-129,-3-2 0,2 3-129,1-2 129,3 1 129,0 2 0,5 2-129,0-3 129,2 2-129,2-1 129,0 2 0,2-2-129,3-1 129,0 1-258,0-1 0,-5-11 129,9 23-129,-9-23 0,6 18 129,-6-18-129,8 16 0,-8-16 0,16 9 0,-3-6 0,1-3 0,3 0-129,4 0 0,-2 0 0,1 0-129,1 0-129,-4-3-129,2 3-645,-19 0-1032,19-5-2193,-19 5-258,13-12-258</inkml:trace>
  <inkml:trace contextRef="#ctx0" brushRef="#br0" timeOffset="6">16851 13950 1935,'0'0'3225,"0"0"-129,0 0-129,-7-9-3483,7 9 129,0-12 387,0 12 129,0-14 516,0 14 0,0-11 129,0 11 0,0 0 0,5-11-129,-5 11-129,0 0-258,0 0 0,0 0-129,0 0 0,0 0 0,0 0-129,0 0 0,9 9 129,-9-9 129,8 17-129,1-7 129,-3 4 258,2 5 0,-2-6 129,2 8-258,1-8 129,1 5-258,0-7 258,4 5-258,-1-11-129,5 0 0,1-5 0,2 0 0,3-7-129,0-4 258,-3-2-516,0-1 516,-1-3-387,-2 1 387,-5 0-387,-4 3 387,-3 2-387,-6 11 129,8-14 129,-8 14-258,0 0 129,0 0 0,14 14 129,-8-3-258,0 1 258,3 3-129,-1-1 129,2 3-129,0-4 258,-1 1-258,-9-14 0,14 14 0,-14-14 0,14 8 129,-14-8 0,13 0 129,-13 0-129,13-13 129,-6-5-258,0 1 258,-1-7-258,2 1 0,-2-5 0,1-1-129,-1 4 0,-2 0 0,4 5 0,-3 3-387,8 13-903,-13 4-2967,13-13-129,-13 13-516,13-8 0</inkml:trace>
  <inkml:trace contextRef="#ctx0" brushRef="#br0" timeOffset="7">18143 13851 903,'12'-6'3354,"-12"6"387,0 0-516,0 0-2709,3-15-129,-3 15 0,-8-5 387,8 5 0,-22-3-129,9 3 387,-7 0-129,4 5-258,-8-2 0,5 6-129,-6-2-258,2 3 0,-2 0-129,0 0 0,0 4 129,2-2 0,2 1 0,4 4 0,1-5 129,6 6-129,1-5 129,8 3-129,1-5 129,7 3-387,5 0 258,4-4-258,3 0 129,3-1-258,3 1 129,2 0-129,-3-1 129,3-1-129,0-3-258,-3-3 0,3 4-258,-6-6-516,6 0-1290,0-4-1935,-5-8 0,3 0-387</inkml:trace>
  <inkml:trace contextRef="#ctx0" brushRef="#br0" timeOffset="8">18344 13554 3483,'0'-15'3999,"0"15"-516,0 0-258,0 0-3483,0 0-258,0 0 129,0 0 387,0 0 129,12 13 258,-12-13 516,9 27 129,-7-14 0,3 7-258,-5 1 0,5 10-129,-5-3-258,0 7-129,-3 4-129,-3 0 0,0 0-129,0 2 129,0-2 129,0-1-258,2-4 129,2-7-129,2-5 0,0-8-516,2 3-258,-2-17-2322,0 0-1290,22 3 0,-10-13-258</inkml:trace>
  <inkml:trace contextRef="#ctx0" brushRef="#br0" timeOffset="9">18561 13849 3225,'0'0'2838,"15"9"-645,-15-9-258,0 0-3483,15-12 129,-3 10 645,1-3 645,-13 5 516,17-2 903,-17 2 516,16-3 129,-16 3-387,14 0-387,-14 0-774,14 11-129,-6 0-258,-8-11-258,13 23 129,-8-11 0,0 4 129,-3-1 0,-1 1 129,-1 4 258,0-6 0,0 1 0,-7-2 258,5 2-258,-8-4 0,5 0 0,5-11-129,-20 13 0,9-8 0,11-5-258,-23 7-258,11-5 258,-6-2 0,6 0 0,-4 0 0,2 0 258,-2 0-129,1-2 0,1-1-129,4-1 129,10 4-129,-13-13 0,13 13 0,0-12-129,0 12 129,10-14-129,3 8 129,3 0-129,1 0 258,0 5-129,-1-4-129,-2 3 129,3-1 0,-4 2-258,2 1-258,-5-2 129,7 2-645,-17 0-1032,20-2-1935,0 2-387,-20 0 258</inkml:trace>
  <inkml:trace contextRef="#ctx0" brushRef="#br0" timeOffset="10">18901 13862 1677,'0'0'3999,"14"4"-129,-14-4 0,0 0-2064,0 0-1548,9 12 129,-9-12 0,4 17 258,0-3 0,-4-3-129,2 9 258,-2-7 0,0 7-258,0-3-129,0 2-129,0-2 0,6-1-258,1-3 387,2-2-258,2-5-129,4-3 129,1-3-129,3 0 0,-1-3 258,3-3-258,-3-4 129,-1-4 0,0-3-258,-3-1 258,-4 1-129,0 2 258,-4-2-258,-2 3 0,0-1 0,-4 15 0,2-17 0,-2 17 0,0-14-129,0 14-129,0 0-645,0-18-516,0 18-2322,0 0-903,0 0 0,11-1-387</inkml:trace>
  <inkml:trace contextRef="#ctx0" brushRef="#br0" timeOffset="11">19479 13826 8514,'-5'11'4515,"-11"-11"-516,16 0-645,-22 0-3870,5 7-258,-7-6 258,4 5 129,-6 1 129,1 1 387,4 1 258,-3-4 129,8 6-129,-2-5 0,18-6-258,-14 15-258,14-15 0,0 12-258,0-12-129,25 9 258,-8-6-258,9 5 129,-1-6 129,5 9-129,-4-5 0,2 8 129,-4-1 0,-4 1 0,-5-2 0,-3 2 387,-5 3 129,-7-17 387,0 27 0,-10-18 129,0 4 258,-10-11-258,7 9-129,-10-8-129,6 2-258,-1-4-129,3-1-258,4-1-516,-1-11-129,12 12-1419,0-14-1935,0-2-387,9 5-129,1-9 388</inkml:trace>
  <inkml:trace contextRef="#ctx0" brushRef="#br0" timeOffset="12">19750 13921 8385,'21'15'3870,"6"-15"-516,-27 0-1161,21-2-3096,-8-6-258,3 3 258,-3-4 387,0 0 516,-1 3 258,-12 6 516,16-12-129,-16 12 129,6-17-387,-6 17 0,0-14-387,0 14-129,-12-13 0,2 9 0,-6 1 0,2 2 129,-4 1 129,1 1-129,1 6 129,-3 3 0,4 1 0,0 1 0,4 4 129,-3-2 258,7 3 0,-4-1 129,9 5 0,-4-6 129,6 9-129,-2-11 129,2 5-387,2-3 0,6 1-129,3-4-258,3-2-129,5 0 129,1-5-129,5 0-387,0-5-258,9 4-1419,-5-4-2064,2-9-387,2-2-258,-3-5-129</inkml:trace>
  <inkml:trace contextRef="#ctx0" brushRef="#br0" timeOffset="13">20383 13868 8256,'0'0'4257,"0"0"0,0 0-774,-8-14-3741,8 14-129,-25-5 0,10 5 129,-5-2 129,-2 2 129,0 3 258,-5 1 0,5 8 129,-3-7-129,6 7 0,0 0-129,6-4-129,5 3-129,8-11 129,0 17-129,0-17 0,15 13 0,0-9 129,7-1 0,-5 4 0,6-2 0,-6 3-258,2 0 258,-5 0-258,0 3 258,-6 0-387,0 1 258,-8-12 129,3 19 129,-3-8 129,0-11 129,-17 17 129,1-12 0,0 7 0,-9-8 0,6 5 129,-4-5-387,-1 4-129,0-3 0,1-2-387,6 4-258,-2-7-903,19 0-2709,-15-3-516,15 3-258,-2-13 129</inkml:trace>
  <inkml:trace contextRef="#ctx0" brushRef="#br0" timeOffset="14">20715 13916 258,'-16'4'2451,"16"-4"-129,-11 0-1806,11 0-387,0 0-258,0 0 129,3-11 129,-3 11 258,8-11 1032,-8 11 258,8-13 0,-8 13-129,0 0 0,0 0-129,0 0-258,0 0-516,0 0-129,0 0-387,0 0-129,0 0 129,0 0 129,0 0 258,0 0-129,0 0 129,0 0-129,0 0-129,0 0 129,0 0-258,0 0-129,7 11 0,-6 0-129,-1-11 0,3 25 258,-2-9-129,0 1 129,0 5-129,-1 2 129,4-2-129,-1 0 129,0-2-129,5-4 0,-2-2 0,0-1 0,-6-13-129,18 9 258,-18-9-129,18 0 0,-18 0 129,20-9-129,-20 9 129,20-21-129,-11 9 129,-1 0-129,1-2 129,-1 2 0,-2 2-129,-6 10 0,10-16 258,-10 16-258,12-14 0,-12 14 0,11-11-258,-11 11 258,12-4 0,-12 4 0,13-2-129,-13 2 129,11 0 0,-11 0-129,15 10 129,-15-10 0,14 9-258,-3-2 258,-11-7 0,20 19 0,-7-9 0,-2-1 0,1-4 129,-1 3 0,3-4-129,-1-3 129,0-1 0,1-1-129,1-6 258,-3-5-129,2-1 258,-4-4-258,3-1 129,-6 1 0,-2-1 0,0-3-129,-3 2 0,-2 2-129,1 5-129,-1 2 0,0 10 0,0-19-129,0 19-258,0 0-258,0-14-258,0 14-903,0 0-2580,15 0-129,-15 0-129,15-3 258</inkml:trace>
  <inkml:trace contextRef="#ctx0" brushRef="#br0" timeOffset="15">21348 13934 774,'0'0'3612,"2"16"258,-2-16-258,0 0-2064,13 0-1161,-13 0 0,19 0-129,-19 0-129,26 0 387,-15-1-129,8 1 129,-5-8 129,6 7 0,-5-10-258,7 8 129,-6-8 0,3 1-387,-1-2 0,-2 2-258,0 1 0,-5-1 0,-1 2 0,-10 8-129,10-17 258,-10 17 0,-2-10 0,2 10 258,-18-4-258,6 1 0,-4 3 0,0 0 0,-1 3 0,0 4-258,0-2 258,2 2 0,0-1 0,2-2 0,2 5-129,11-9 129,-17 20 0,17-20 0,-13 20 0,10-9 129,-1 4 258,1 4-129,-1-4 0,2 6 0,-4-11 258,5 9-129,-5-4 0,3 4-258,0-7 129,3 2-129,0-14-129,0 18 129,0-18-129,10 10 0,-10-10-129,21 2 129,-6 0-129,-2-2-129,6 0 0,-4-2-258,8 2-129,-5-6 0,9 6-774,-9-9-387,7-3-2451,0 7 0,-7-10-258</inkml:trace>
  <inkml:trace contextRef="#ctx0" brushRef="#br0" timeOffset="16">21750 13856 1677,'0'0'3096,"0"0"129,9 10-516,-9-10-1935,0 0-1290,-9 7 258,9-7 516,-3 18 129,3-18 645,0 21 129,0-11 0,1 5-129,2-1-129,6 6-516,-4-7-387,6 3 0,-4 0-129,0-2-129,-2-1 387,3 1-258,-6-3 129,-2-11-129,4 15 258,-4-15 0,0 10 258,0-10-129,0 0 0,0 0 129,0 0 129,0 0-129,-10-8-129,10 8 0,-5-21-129,2 7 0,1-3 129,2-2-129,-1 4-129,1-5 258,0 1-258,0 3 258,0 3-258,3-1 129,-3 14-129,13-15 0,-13 15-129,25-10 129,-9 10-129,3-1 0,2-2 129,5 2-258,1 1-129,-4-4-387,7 4-1161,-6 2-2193,-7-2-258,3 0-129</inkml:trace>
  <inkml:trace contextRef="#ctx0" brushRef="#br0" timeOffset="17">22101 13946 5289,'19'5'3870,"-19"-5"-258,27 0-516,-10-5-3354,-1 3-129,1-4 258,-3-1 129,2 2 129,-3-1 0,1 2 258,-14 4 0,17-12 129,-17 12-387,14-11 0,-14 11-129,0 0 0,5-14 0,-5 14 129,-6-11-129,6 11 0,-20-7 0,7 3 129,-2 1-129,1 3 0,-2 0 129,-3 0 0,3 5 0,-1 2 0,-1 1 129,2-2-129,1 5 258,1-2-129,2 0 0,4 2-129,-1 0 129,6 2-258,2-2 387,1 4-387,0-4 387,4 5-258,-4-16 0,14 22 0,-14-22 129,23 20-129,-9-11 0,2 0-129,2-2-129,1 0-129,1 1 0,-2-7-258,5 8-516,-8-7-2322,4-2-1161,4-1-129,-5-9 129</inkml:trace>
  <inkml:trace contextRef="#ctx0" brushRef="#br0" timeOffset="18">22823 13915 645,'15'0'2838,"-15"0"-387,0 0 258,0 0-2838,0 0 129,5-6 387,-5 6 258,0 0 516,0 0 0,0 0 129,0 0 0,-6-1-258,6 1-387,0 0-258,-18 0-129,18 0-258,-17 1-129,17-1 129,-23 6 0,13-1 129,-2 4-129,-1-6 258,0 6 0,0-4 0,-1 6 0,1-3 0,1 5-129,0-4 258,1 1-387,11-10 129,-17 19-129,17-19 129,-10 22-129,10-22 258,-2 12 0,2-12-129,0 11 129,0-11-129,1 12 129,-1-12-129,0 0 0,15 13-129,-15-13-129,21 10-129,-10-6 0,5 1-387,-4-5-258,8 5-129,-8-5-258,12 0-387,-8 0-258,6-1-903,-2 1-1032,-4-11-129</inkml:trace>
  <inkml:trace contextRef="#ctx0" brushRef="#br0" timeOffset="19">23023 13943 1,'4'22'1547,"-2"-8"1,1-1 387,0 4 258,2-1-129,1 2 0,-5-5-516,5 3-516,-6-16-258,6 21 129,-6-21-258,1 15 129,-1-15-129,0 0-129,0 0 129,0 0-129,-11 2 0,11-2 0,-11 0-129,11 0 129,-12-2-129,12 2 129,-12-15-258,12 15 0,-12-20 0,9 6-129,-1-2 129,2 3-129,1-4-129,1 0 0,0-1 0,3 1 129,4 2-258,4 2 129,2 1-129,1-1 0,6 5 129,1 1-129,3 5 0,0-2-129,1 2 129,-2 0 0,-1 2 0,-5 0-129,3 2-774,-20-2-1161,14 0-2064,-14 0-258,13 0-258,-13 0 0</inkml:trace>
  <inkml:trace contextRef="#ctx0" brushRef="#br0" timeOffset="20">23283 13955 5676,'-2'14'3483,"2"-14"-516,0 0 0,0 0-3870,12 0 129,-12 0 516,13-1 258,-1 1 645,-12 0 258,22 0 258,-22 0 0,27 1-129,-15-1-387,4 0-258,0 0-387,-2-2 0,-1-3-129,-2 1 129,-11 4-129,18-18 129,-18 18-129,8-18 129,-8 18-129,0-17 129,0 17 0,0-12 0,0 12-387,0 0 258,-14-5 0,14 5 0,-14 0 129,14 0-129,-19 8 129,9-2 0,10-6 129,-24 15-129,14-5 129,-3-1 0,1 1-129,1 1 129,-1-5 387,2 6-516,-5-3 129,8 5 0,7-14 129,-13 23-258,7-11 258,2 1-258,3 0 129,1 1 0,5-2 0,-5-12 0,14 20 0,-2-12 0,1-1-129,0-1 129,4-2-129,-3-3-129,6 2-129,-2-3-387,3 3-516,-6-6-387,6-1-2064,2-1-774,-7-6-129,4 2 388</inkml:trace>
  <inkml:trace contextRef="#ctx0" brushRef="#br0" timeOffset="21">23562 13897 3096,'0'11'2580,"0"-11"-645,-8-3-258,8 3-3225,0 0 129,9-5 645,-9 5 516,18-2 774,-2 2 1032,-2 2 516,5 5 258,-2-2-645,2 4-516,0-1-258,1 3-645,-2 0 0,-3 1-258,0 0 0,-2 3 0,-2-1 0,-3 1-129,-2 1 0,-1 1 129,-3-1 0,1 0 0,-3-2 129,0 0 258,0-14 129,0 22 0,0-22 0,-9 13 129,-3-11-258,-1 0 0,-3-2 0,-2 0-258,-2 0-129,0 0-129,1-5 129,2 0-129,2 1 129,15 4 0,-16-15 0,16 15 0,0-20 129,5 8 0,6 1-129,6 0-129,4 2-129,-2-4-129,8 9-387,-4-8-129,5 9-774,-9-5-1548,2 0-903,1 6-129,-10-11 259</inkml:trace>
  <inkml:trace contextRef="#ctx0" brushRef="#br0" timeOffset="22">23966 13616 4773,'13'0'4128,"-13"0"-516,0 0 0,5 17-3225,-2-4-645,0 8 516,-2-1-129,2 9 258,-1 2 129,0 6 0,-2 1 129,2 6-258,-2-3 0,-2 3-258,-2-4 0,0-1-258,-2-7 129,2-8-387,-2-2 129,-1-10-516,6-2-387,1-10-645,-13-1-645,3-11-387,7 0 129,-5-4-129,4-2 387,-5-5 1032,4 2 1032,0-2 1290,-1 3 1032,2 1 258,-1 0 387,4 5-129,-4-1-129,5 15-258,0-19-774,0 19-129,12-10-387,1 10 0,-13 0-129,26-5 129,-11 2-258,5 3 129,0-4-258,4 3 0,-1-1-258,0 0-258,3 2-387,-6 0-129,5 0-774,-15 0-1806,3 0-1161,2 3-516,-15-3 258</inkml:trace>
  <inkml:trace contextRef="#ctx0" brushRef="#br0" timeOffset="23">24170 13962 7353,'-5'24'4515,"5"-13"-516,0-11-258,0 0-3612,17 0-129,-6 0-129,1 0 0,3 0 129,0 0 0,-2-1 129,4-4 129,-5 1 0,2 3 0,-14 1 0,17-9-129,-17 9 0,10-10 0,-10 10-258,0-19 129,0 19-129,-9-17 129,9 17-129,-24-15 129,12 8-129,-2 6 129,-2 0 0,0 1 0,2 2 129,0 5-129,2-1 0,12-6 0,-16 24 258,10-9-258,1 1 258,3 3-387,1-4 258,1 4 0,0-1 129,1 3-258,0-5 129,5 0 129,-1-3-258,0 0 258,-5-13-258,14 22 0,-14-22 0,20 14-129,-6-9 0,0-5-387,7 6-258,-5-6-258,11 0-645,-9 0-1161,2-8-1806,2 4 0,-8-7 0</inkml:trace>
  <inkml:trace contextRef="#ctx0" brushRef="#br0" timeOffset="24">24386 14096 1935,'-4'18'3354,"4"-2"258,0-16-387,0 0-2967,0 11 129,0-11 129,14 8 0,-14-8 129,20 0 0,-10 0 0,6-3-258,-4-4 129,4-1-129,-3-1-258,3 0 258,-5-3 129,1 2 258,-9-7-129,-3 17 129,5-26-129,-5 13 0,-5-1 0,1 3-387,-5 0-129,9 11 0,-11-13-129,11 13-387,-12-7 129,12 7-387,0 0 129,-13 0-258,13 0 0,0 0-387,0 11 129,0-11-129,0 0-645,0 11-1290,0-11-1032,0 0 129</inkml:trace>
  <inkml:trace contextRef="#ctx0" brushRef="#br0" timeOffset="25">24472 13629 4257,'-7'-20'3483,"4"5"-387,3 15-1161,1-11-2322,-1 11 387,0 0 387,1-15 129,-1 15 387,0 0 258,0 0 258,0 0-129,0 0 129,0 0-516,14 3-129,-14-3-387,6 19 258,-6-19-516,9 22 129,-5-5-258,1 5 0,1 0 0,0 6 0,-1-1 0,1 7 129,1 7 0,-1 3-129,-2 5 129,0-1-258,0 0 129,-3 2-129,2 1-129,-3-10-645,2 4-516,-2-15-1806,0-2-1419,0-4 0,0-8-258</inkml:trace>
  <inkml:trace contextRef="#ctx0" brushRef="#br0" timeOffset="26">24503 14166 1,'0'0'2708,"0"0"-128,0 0-645,0 0-1548,0 0 0,0 0-645,0 0 129,0 0 0,0 0 0,0 0 129,0 0-129,0 0 129,0 0-387,0 0 0,0 0 0,0 0 0,0 0 0,0 0 258,1 10 129,-1-10 0,0 0 387,0 0-258,0 0 129,0 0-129,0 0-258,-2 11 0,2-11-129,0 0 0,0 0 516,0 0 129,-13 13 516,13-13 0,0 0 0,0 0 0,-14 0 0,14 0-258,-12 0-387,12 0-129,-14-3-258,14 3 0,-17-2 0,17 2 129,-18-4 0,18 4 129,-15 0 0,15 0 0,-11-3 129,11 3-129,0 0 0,0 0 0,0 0 0,0 0 0,0-13 0,0 13-129,0 0 387,5-11-387,-5 11 129,0 0 0,10-10-129,-10 10 0,0 0 129,11-13-258,-11 13 0,1-11 0,-1 11-387,0 0 258,0-13-129,0 13-129,0 0 258,0 0-258,1-14 387,-1 14 0,0 0 258,0 0-129,0 0 387,0 0-387,5-12-258,-5 12 129,0 0-129,0 0 0,0 0-129,0 0 129,11-10 129,-11 10 0,0 0 258,0 0 0,11-12 0,-11 12 0,0 0 258,0 0-129,8-12-129,-8 12 0,0 0-129,0 0-129,0 0 129,0 0-129,0 0 129,12-9-129,-12 9 258,0 0 0,13-8 0,-13 8 0,0 0-129,14-14-258,-14 14-516,12-8-129,-12 8-774,14-2-129,-14 2 129,20-3 129,-20 3-129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43.906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0 356 12,'0'0'20,"0"0"0,0 0-4,0 0-9,0 0-9,0 0-10,10-15-8,4 12-1</inkml:trace>
  <inkml:trace contextRef="#ctx0" brushRef="#br0" timeOffset="5985">3098 6 19,'0'0'7,"0"0"-2,0 0-3,0 0-6,10-6-7,-10 6-1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7T05:29:05.81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4656 0,'12'3'3,"-12"-3"1,0 0 0,16-4 0,-16 4 1,14-2 0,-14 2 0,16-2 1,-16 2-1,19-3-1,-8 3 1,3 0-1,-1 1 0,2 1-1,1-1 0,2 0-2,2 2 1,3 1-1,0-1 1,3 0-1,0-1 0,4 0 1,2-1-1,1 3 1,2-3-1,2 1 0,1-1 0,5 2-1,-1-1 1,1 0-1,1 2 0,2-2 1,0 0-1,4 1 0,0-1 1,-3-1-1,4 3 0,1-2 0,1 0-1,-1 1 1,2-1 0,-2 0 0,2-2 0,0 1 0,-1 2 1,1-3-2,1 1 1,-3-1 0,3 1 0,-5 0 0,3 1 0,1 0 0,1 0 0,-3-1 0,2 0 0,1 1 0,-2-2 0,1 2 0,1-2 1,-3 1-1,2-1 0,-3 0-1,1-1 1,0-1 0,1-1 0,1 0 1,1-2-2,-1-1 2,0-1-1,3 0 0,-2 0 0,3 2 0,-2-2 0,1 1 0,1 0 2,-2 2-2,2-2 0,0 0 1,2-1-1,0 0 1,0-1-1,0 0 1,-1 0-1,0-1 1,0 1 0,-3-2 0,1 2 0,-2 1 0,0-1 0,0 3 0,0-1-1,0-1 1,-2 1 0,3-1 0,-3 0-1,-1 0 0,0 0 1,-2-1-1,2 1 1,-2-1-1,0 0 0,0 0 1,1 0-1,2-3 1,-1 1 0,2 1-1,-2 0 1,2 0 0,-1 1-1,1-3 1,2 5 0,-3 1 0,1-1 0,0 1-1,0 1 1,3-3 0,1 2 0,0-3 0,2 2 0,3-3 1,-1 3 1,4-3-1,-2 1 1,1-1-1,2 3 1,-3-2-2,4 2 1,-3-1-1,3 3 1,-3-1-2,-1 0 2,4 2-2,-2 1 2,-2-2-1,-1 2 1,-2-2-1,1 2 0,0 0 0,3-1 0,-3 1 0,0 1 0,1-1 0,-1-1-1,3 1 1,-3 1 0,0-1 0,-1-1-1,0 1 1,3 0 0,-2-3-1,3 2 1,-3-2-1,0 0 0,3 1 0,-1 1 1,1 0-1,-2 2 0,1-3 0,-1 3 1,2-1-1,-1 1 1,2 0 0,0-5 0,-2 2-1,0-3 1,2 4 0,-3-6-1,-1 5 0,2-4 0,-2 4 0,3 0 1,-2-6-1,4 5-1,-3-5 1,3 5 0,0-6 0,3 5-1,-4-6 1,2 4-1,-2 1 1,3-1 0,-2 0 0,5 0 0,-2 1 1,-1-2-1,2 1 0,0-3 0,-1 2 0,1-1 0,-2-2 0,4-2 0,-2-1 0,3 0 0,-3-2 0,0-1 0,1-3 0,0 0 0,-4-2 0,-4 1 0,1-2 0,-3-1-1,2-1 1,-3-1 0,-2 0 0,-2-1 0,-1-1 0,-2 1-1,-1 0 1,-2-2 1,-3 0-1,-3 0 2,-2 0-2,-3 0 2,-2 0-2,-1-2 2,-5-1-2,0 1 0,-1-1 0,-1 1 0,-3 0 0,-1-3 0,-2 1 0,-1 0 0,-1-1 0,0 2-1,-4 1 1,-2-2 0,2 1 0,-1-3 0,-4 3 0,0-2 1,0 1 0,-1-2-1,-1 1 1,-2-2 1,2 0-1,-2-1-1,-1 1 1,0-2-1,0 1 0,-1-3-1,-1 0 1,0 2 0,-3-3 0,1 3 0,-3 0 1,-1-1-1,-1-1 0,-1 0 0,0 1 0,-1-3 1,-2 2-1,0-3 0,1-1 0,-3 0 1,0 3 0,-2 0-1,-2-1 1,0-1-1,-3 3 0,-1-1 0,-3 3 0,-3 0 0,-1 2 0,-2-1 0,-2 2 0,0 0 1,-2 4-1,-4 1 1,-3 1-1,-1 1 0,-3 3 0,-3 2 1,-4 0-2,-4 3 0,-2 0 0,-3 1 0,-5 1 1,-6-1-1,-2 2 0,-3 1 1,-3 1-1,-7 1 0,-3 0 0,-6 1-1,-1 0 0,-6 2 1,-1 0 0,-4-1 0,-2 0-1,1-1 1,-3 2 1,-3-1-1,1 1 0,-2 0-1,0-1 1,1 0-1,-3 1 1,0 1-1,-1-1 1,4-1 1,-3 1-1,4 1 1,0 0-1,-1 0 1,0-1 0,2 4 0,3-2 1,1 1-1,1 2 0,1-1 0,-1 2 0,3 1 1,3 1-1,1-1 0,1 2 0,2-4 0,1 2 0,1-1-1,2-1 2,-1 2-2,3-3 1,-1 1 2,6 0-2,-4 3 3,1 1-3,6-1 3,-1 0-2,7 0 2,-1 1-2,4-3 0,3 1 0,4 0-1,3-3 1,1 1-1,4-1 1,3 1-1,3-1 0,3 1 0,1 0 0,1 0 0,3 0 0,1 2 1,3-1-1,3 1 0,0 1 0,0 0 0,2-1 0,1 3 0,1-2 0,4 2 0,-1 0 0,2-1 0,2 0 0,0 1 0,3-1 0,1 1 0,2 1 0,0-2 0,-1 2 0,2-1 0,-4 1 0,2 1 0,1 0 1,0 0-1,-1-1 0,0 1 0,1-1 0,1-2 0,0 1 1,3 0-1,-2-1 0,1 0 0,0 1 0,2-1 0,-1 1 0,0 1-1,-1-2 1,1 2 1,0-2-1,-2 2 0,2-2 0,-2 2 0,2-1 0,-1 0 0,0 0-1,-1-1 1,1 2 0,0-3 0,-1 3 0,2-1 0,-2 0 0,-1-1 0,0 1 0,0 0 0,-1-1 0,-3 3 0,2-1 0,0 2 0,-2-1-1,1 2 1,-2-1 0,3 0 0,-2 2 0,2-2 0,-1 1 0,2-1 1,-2-1-1,2 1 0,0-1 0,0 0 0,-2 0 0,2-1-1,0 0 1,1-1 0,0 1 0,4-1 0,-3 1 0,14 1 0,-19-2 0,19 2 0,-12-2 1,12 2-1,0 0 0,0 0 1,0 0-1,0 0 0,2-15 0,-2 15 0,22-17 0,-3 6 0,3-3 0,5-1 2,4-1-2,4-2 0,4 1 0,5-2 0,-1 0 0,4-1 0,3 1 0,3-2 0,2 0 0,-4 1 0,2 0 0,1 1 0,-6 1 0,0 2 0,-7 1 0,-3 3 0,-6 1 0,-4 4 0,-10 1 0,-3 2 0,-15 4 0,15-1 1,-15 1-1,0 0 1,-10 12-1,-2-5 0,-3 2 1,-5 1-1,-5 2 0,-4 2 0,-3 0 0,-3 2 0,-5 1 0,-5 1 0,-4 3 0,-1-1 0,-3 3 0,-2 2-1,-2 0 1,0 0 0,0 0 0,1 0 0,3-1 0,1-1 0,6-1 0,2-5 0,7-2 0,5-1 1,5-6-1,6-1 1,8-2 0,13-5-1,-17 2 1,17-2 0,0 0 0,0 0 0,0 0 0,0 0-1,15-12 1,-15 12-1,19-4 0,-19 4 0,20 1 0,-7 2 0,0 3 0,1 3 1,-1 1-1,2 1 0,2 3 1,-1 2-1,1 1 0,0 2 1,1 4-1,0 0-1,-1 2 1,1 3 0,-2 1 0,1 1-1,1 1 1,1-1-1,0-1 1,0-3 1,2 0-1,-2-2 0,1-3 0,-3-2 0,1-5 1,-6-2-1,1-2 1,-13-10 0,16 12-1,-16-12 1,0 0 0,13 7 0,-13-7 0,0 0 0,0 0 0,0 0 0,0 0-2,0 0 0,0 0-4,-1-14-14,-3 2-11,4 12 0,-12-35-1,0 7 1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0-29T21:25:23.392"/>
    </inkml:context>
    <inkml:brush xml:id="br0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2870 12758 129,'-8'0'3354,"8"0"129,0 0-1161,-17-15-1677,4 10-516,2 1 0,-5-1-129,-2 5 258,-3-3 129,-1 3 0,-5 0 258,1 4 0,-6-3 129,3 7-129,-4-1 0,2 6 0,-3-1-258,2 1-129,0 7 0,-1 4-129,1 7-258,-3 3 258,2 1-258,0 1 258,0 2-258,3 6 258,2-7-129,3 4 258,5-1-258,5-1 0,7 2 0,4 1-258,9 6 516,9 2-258,7 0-258,9-1 258,2 2 0,9-3 0,2-1 258,0-3-258,3-3 129,-1-4 0,0-5 129,0 0 0,-3-10 0,4 3 129,-3-11 129,3 0-129,-1-11 0,3-3-129,-1-7 0,1-8 0,0-7-129,0-6 0,-6-12 0,2-4-129,-7-9 129,-3-5 0,-5-2 0,-3-2 0,-7-5-129,-1 0 129,-9-1 0,-1 5-129,-3 0 0,-5 1 129,0-1-129,-9 2 0,-6 0 129,-3 6-129,-4 6 0,-4 1 0,-6 6 129,-6 8-129,-1 8 0,-7 6 0,-2 12 0,-5 8 0,-1 4-129,-6 16 129,5 13-387,-7 6-387,8 19-1548,-5 10-2193,-3 0-258,0 9-258</inkml:trace>
  <inkml:trace contextRef="#ctx0" brushRef="#br0" timeOffset="1080.0618">2936 14151 2967,'0'-22'3741,"-9"6"-129,-2 6-2193,-1 7-774,-4-4 0,-1 4-258,-7-2 258,0 5-129,-8 0 129,2 0-129,-10 4 0,6 7 129,-9 2-258,2 4 0,-3 7-387,0 5 129,2 2-129,-1 1 129,2 9-258,4 1 258,4 4-129,2 4 0,4 1 0,4 2 0,4 5 129,6 8-129,3-1 0,7 3 0,3 1 129,1-3-129,10 3 258,7-5-258,3-7 129,8-3 129,5-7 0,6-4 0,2-10 0,12-4-129,-1-9 0,7-6 129,3-11-129,4-3-129,4-13 0,1-10 0,0-9 129,-2-4-129,2-6 0,-5-4 0,-5 0 258,-3-4-129,-10 3 0,-6 0 129,-10-1 0,-2 1 258,-14-8-258,-2 1 129,-13-3-129,-2 3 129,-13-7-258,-7-1 129,-10 0-129,-5 2 0,-5 2 0,-10 8-129,-3 4 0,-5 5 0,0 11-129,-5 9-258,2 14-258,-9 2-1032,8 19-2838,-1 18-387,-5 1-516,0 11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4T22:40:57.274"/>
    </inkml:context>
    <inkml:brush xml:id="br0">
      <inkml:brushProperty name="width" value="0.05292" units="cm"/>
      <inkml:brushProperty name="height" value="0.05292" units="cm"/>
      <inkml:brushProperty name="color" value="#EA700D"/>
    </inkml:brush>
  </inkml:definitions>
  <inkml:traceGroup>
    <inkml:annotationXML>
      <emma:emma xmlns:emma="http://www.w3.org/2003/04/emma" version="1.0">
        <emma:interpretation id="{3467EAE3-541B-409B-A29B-02B736A58576}" emma:medium="tactile" emma:mode="ink">
          <msink:context xmlns:msink="http://schemas.microsoft.com/ink/2010/main" type="inkDrawing"/>
        </emma:interpretation>
      </emma:emma>
    </inkml:annotationXML>
    <inkml:trace contextRef="#ctx0" brushRef="#br0">8309 13309 3354,'-2'13'4386,"2"-13"-258,0 0 0,-10 11-2967,10-11-903,0 0 129,0 0-129,-9 3 258,9-3-129,0 0-129,-12 0 0,12 0 129,-14 3-129,14-3-258,-19 11 129,7-6 0,-3 2-129,-3 1 129,-3 2-129,0-3 0,-3 0 129,0 0 0,-3-4-129,1 2 0,-2-5 129,0 0-129,0-1 0,-1-6 0,0 2 0,-3-4 0,-2-3 0,0-4 0,-2 3 0,-2-4 0,-2-1 0,-3 0 129,2-4 0,-2 2 0,3-6-258,-1 0 258,-1-2-129,2-1 0,0-2 0,1-4-129,-1-1 0,-1 1 129,-1-4 0,-1-2 0,1-6 129,-2-3-129,0-6 258,-1 2-258,0-5 129,2-4 0,1-3-129,2 1 0,0-3 0,3 5 258,0-7-258,5 2 0,1-2 129,1 0-129,4-2 129,2 1 0,-1-6 0,6 3-129,2-4 129,2 3-129,4-6 0,5-1 129,2-2 0,2-1-129,2 2 129,2 0 0,1 0-129,3-2 0,3 6 129,0-2-129,1 5 0,1-5 0,-1-1 0,3 5 0,-1-1 0,2-1 129,-1 1-258,0 3 129,1-3 0,2 1 0,2 2 0,2-1 0,1 3 0,0 3-129,3-2 258,1 3-129,0 3 0,0 5 129,4 2-258,0 0 129,2-2 0,3 3 0,0-5 0,1 5-129,3-2 129,1 1 0,0 0 129,0 3-129,1 2 129,-1 3-129,3 1 0,0 2 0,2 1 0,-1 2 0,4-1-129,-1 3 129,-2 1-129,0-2 129,-2 5 129,2-5-258,-2 3 258,0 2-129,-3-1 0,-1 4-129,0 0 258,2 4-258,0 0 129,-1 8 0,1-2 0,2 3 0,0 2 0,-1 1 0,-1 3 0,-3 1 0,-7 2 0,-4 1 0,-6 5 0,-5 1 129,-6 1-129,-9 6 0,0 0 129,0 0-258,0 0 0,2-11 0,-2 11-258,0 0-129,-5 0-387,5 0-387,0 0-2064,-11 5-1290,11-5-516,-8-2-129</inkml:trace>
    <inkml:trace contextRef="#ctx0" brushRef="#br0" timeOffset="1244.071">8208 7599 258,'-11'4'1548,"-3"-3"0,14-1-129,-14 4-129,14-4 258,-17 6-258,17-6-129,-19 6-129,19-6 0,-18 5-258,18-5-129,-14 3 0,14-3-258,-10 3 129,10-3-129,0 0 0,0 0-129,0 0 258,0 0-129,0 0-129,12 0 0,-1 0 0,2 0 0,4 0-258,3 0 129,2 2-129,-2 2 258,1 2-258,4 3 0,-2-1 0,1 3 0,-2 1 0,2 2 129,2-1-129,-2 3 0,2 0 0,-2-2 0,-2 1 0,1-2 0,-2-2 0,-1-2 0,-3 1 0,-2-3-129,-2 0 129,-2-2 0,-1-2 0,-10-3 0,11 7 129,-11-7 0,0 0 0,-2 14 0,2-14-129,-15 13 129,4-5-129,-1 1 0,1 0 0,-3 2 0,1 0 0,-2-1 0,2 7 0,-3-1 0,2 4 0,-2-2 129,1 7-258,0 0 258,-1 2-129,1 3 0,-3-3 0,1 3 0,0-3 0,1 3 0,1-2 0,2-5 0,-1-3 0,4-3 0,0-1 0,3-4-129,7-12 0,-5 13-774,10-11-2580,4 0-1032,-4-8-387,2-9 0</inkml:trace>
  </inkml:traceGroup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4T22:36:25.617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context xml:id="ctx1">
      <inkml:inkSource xml:id="inkSrc8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1" timeString="2014-03-04T22:40:46.434"/>
    </inkml:context>
    <inkml:brush xml:id="br1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2F66CABF-A792-4265-B503-EC54704FDD62}" emma:medium="tactile" emma:mode="ink">
          <msink:context xmlns:msink="http://schemas.microsoft.com/ink/2010/main" type="inkDrawing"/>
        </emma:interpretation>
      </emma:emma>
    </inkml:annotationXML>
    <inkml:trace contextRef="#ctx0" brushRef="#br0">11645 13742 4386,'13'33'4515,"-5"-9"-258,-7-9-129,1 4-3741,7 1 0,-3-3 258,5 3-258,-11-20 129,26 16 0,-7-16-258,7-5 0,3-11-258,2 1 0,4-9-129,0-1 0,0 3 0,-1 3 0,-5 4 0,-5 11 129,-3 1 0,-2 8 129,-10 10 129,2 9 129,-4 1 0,0 5-129,-4-5 387,6 1-258,-5-6 0,8-3-129,0-10-129,8-7 0,2-5-387,3-10 258,3-2-129,2-1 0,0-1 0,0-2 0,-4 5 0,1 4 129,-7 9 0,0 3 0,-6 7 258,1 10-129,-3 3 129,-1 6 0,-3 3-129,0 0-129,3 0-129,-7-9-774,13 2-2838,-8-10-903,-9-12-387,17 1-129</inkml:trace>
    <inkml:trace contextRef="#ctx0" brushRef="#br0" timeOffset="1.2581E6">13580 13489 516,'-11'-15'1161,"11"15"258,0 0-258,0 0-258,-8-15 0,8 15-129,0 0 0,0 0 0,-5-12 0,5 12 0,0 0 129,0 0-258,0 0 258,0 0-258,0 0 129,0 0-387,-8-13 0,8 13 129,0 0-129,0-11 0,0 11-129,0 0 129,0-17-129,0 17 0,4-12-129,-4 12 0,7-14 0,-7 14-129,15-17 129,-2 9-129,-1-1 0,4-2 0,-1 0 129,5 3-129,-1 1 0,0-2 0,1 3 0,-1-3 0,1 6 129,-3 3-129,4 0 0,-5 0 129,-2 1-129,1 6 0,-1 1 129,-1 6-129,-6 0 129,2-2-129,-2 5 0,0-2 0,-2 2 0,0 1 0,-3 2-129,-2 0 129,0-1-129,-1 5 129,-4-3-129,-3 3 258,-4 1-258,1 0 129,-4 3 0,-1 0 0,-1 0 0,-1-1 0,-2 2-129,1 2 129,-2-4-129,1 1 129,1 2 0,0-3 0,1-2 0,4-2 129,-2-1-129,5-1 0,1-3 129,0-1-129,4-3 0,2-2 0,3 0-129,0-2 129,1-10 0,0 14 0,0-14 0,1 10-129,-1-10 258,2 11 0,-2-11-129,0 0 129,6 13 0,-6-13 258,12 5-258,-12-5 0,22 4 0,-3-1 129,3-3-129,4 0 0,5-3-129,3-1 129,2-1-129,0-2 129,2 5-129,-2-5 0,-4 3 0,-3 2 129,-5-2 0,-3 1-129,-5 3 129,-3 0-129,-13 0 129,16 0-129,-16 0 129,0 0 0,0 0 0,0 0 0,0 0 0,0 0 0,0 0 0,0 0-129,0 0 0,-10 0-129,10 0-129,0 0-1032,0 0-3225,0 0 129,-16 2-774,16-2 516</inkml:trace>
    <inkml:trace contextRef="#ctx0" brushRef="#br0" timeOffset="497.0286">12777 13887 8385,'30'12'4515,"-15"-12"-129,7-7-774,-3-7-3870,5 1-387,-1-3 258,0 0-129,-4 0 129,0-1 129,-6 2 258,-4-2 129,-1 6 0,-5 0 0,-3 11 0,0-17 0,0 17-129,-19-12 0,7 12 0,-6 0 0,1 0 0,-4 3 0,-1 3 0,2 4 0,-3 3 129,3 1 0,5 2 129,-1 4 129,7 5-129,4 0 129,5 4 0,0-4 129,10 5-129,5-3 0,8 2-129,6-6-129,4-3-129,6-2-516,1-12-1161,10 1-2838,3-4-258,1-3-516,4-8 258</inkml:trace>
    <inkml:trace contextRef="#ctx0" brushRef="#br0" timeOffset="241383.806">18676 13572 2580,'0'0'3483,"-1"-11"387,1 11-2322,6-8-1290,-6 8-129,9-9-129,-9 9 0,20-12 129,-6 4 0,2 5 0,4-2 0,3 3 258,0-1-258,3 3 0,0 0 129,1 6-258,1 3 129,-2 1-129,-1 3 129,-2-2-129,-1 7 0,-3 1 258,-3-2-258,-2 2 129,-5-3 0,-1 4 0,-7-4 129,-1 4 0,0-7 129,-5 3 0,-7-4-129,0 3 129,-6-1 0,-1 1-129,-4-3 0,2 2 0,-6-4 0,2 2-129,0-1 0,0-3-129,5-2 129,2-2-258,5 3 0,1-3 0,12-4-129,0 0-129,-1 13 129,1-13-129,17 8 129,-2 0 0,4 0 129,3 0 0,2 2-129,0 2 258,2 3-129,0 2-129,-1 4 0,2-2 129,-1 3-129,-2-1 129,-3 2 0,-2 0 0,-3 2-129,-4-2 516,-3 1-129,-2-2 0,-7-1 129,0 3 0,-4-5 258,-4 0-129,-7-7 129,-2 4 0,-6-7 129,-1 0-129,-9-1-129,3 1 258,-7-8-258,2 3 0,-4-3-258,2 3 129,3-4-258,0 2 0,6-2 0,2-2-387,10 2-387,-2-10-1032,14-1-2580,4 11-129,3-20-258</inkml:trace>
    <inkml:trace contextRef="#ctx0" brushRef="#br0" timeOffset="240382.749">18703 13519 1161,'11'0'3870,"-11"0"258,0 0-774,0 0-2709,0 0-258,0 0 0,0 0-129,0 0 129,0 0 258,0 0-258,0 0 129,0 0 129,0 0-129,0 0-129,0 0 0,0 10 0,0-10-258,0 16 0,0-5-129,0 6 0,0 4 129,0 1-129,0 7 0,0 3 0,0 6 0,0 3 0,0 7 129,0-2-129,0 0 0,2 7 0,1-2 129,1-2-129,1-3 0,1-5 0,-1-6 129,0 1-129,-1-7-129,1-5 129,-3-3-129,2-4-129,-4-17-387,1 17-1548,-1-17-2193,0 0 129,-5-12-516</inkml:trace>
    <inkml:trace contextRef="#ctx0" brushRef="#br0" timeOffset="242300.8589">19221 13848 4386,'7'5'4257,"2"-5"-129,14 0-387,2 0-3741,5 0-387,2-3 258,3-1 129,1 0 0,1 0 129,-1 2 387,-3-4-258,-1 4 0,-7-2 129,1 4-258,-8 0 0,0 0-129,-4 0-258,-14 0-129,18 5-903,-18-5-1290,0 0-1677,5 16-387,-5-16 516</inkml:trace>
    <inkml:trace contextRef="#ctx0" brushRef="#br0" timeOffset="241943.8383">19356 14049 774,'-5'11'3999,"5"-11"258,0 0-387,0 0-1677,0 0-2064,11 0 0,-1 0 258,-1-4 0,5 4 258,0-5 0,5 3-129,1-1 258,5 1-258,-2-1 0,5 3-258,-1-4 0,3 3-129,-2 0 0,2 0-129,-4-2 0,-1 1 0,-5 2-129,-2-4-129,-4 2-129,-14 2-645,16-5-1548,-16 5-1806,0 0-387,-9-6 129</inkml:trace>
    <inkml:trace contextRef="#ctx0" brushRef="#br0" timeOffset="243986.9553">20099 13453 1419,'0'12'3483,"0"-12"258,-9-2-2322,9 2-387,0 0 129,0 0-258,0 0 129,0 0-387,-1-13 258,1 13-387,0 0 129,0 0-258,0 0-129,0 0 0,0 0-129,0 0 0,0 0 258,0 13-258,0 2 0,0-1 129,0 5 0,2 8-258,1 5 129,1 2 0,-2 7 0,-2 4 0,0 4 0,0 4-129,-1 0 129,-4 1 258,-1-3-258,0 1 129,-3-7 0,4 3-129,-1-10 0,4-1 129,-3-8-258,4-5 129,-4-5-129,5-3 258,-3-4-258,3-12 0,-2 13 0,2-13 0,0 0 0,0 0-258,0 0-129,0 0-387,0 0-2451,7-9-1290,-7 9-258,4-21-258</inkml:trace>
    <inkml:trace contextRef="#ctx1" brushRef="#br0">19824 13424</inkml:trace>
    <inkml:trace contextRef="#ctx0" brushRef="#br0">11645 13742 4386,'13'33'4515,"-5"-9"-258,-7-9-129,1 4-3741,7 1 0,-3-3 258,5 3-258,-11-20 129,26 16 0,-7-16-258,7-5 0,3-11-258,2 1 0,4-9-129,0-1 0,0 3 0,-1 3 0,-5 4 0,-5 11 129,-3 1 0,-2 8 129,-10 10 129,2 9 129,-4 1 0,0 5-129,-4-5 387,6 1-258,-5-6 0,8-3-129,0-10-129,8-7 0,2-5-387,3-10 258,3-2-129,2-1 0,0-1 0,0-2 0,-4 5 0,1 4 129,-7 9 0,0 3 0,-6 7 258,1 10-129,-3 3 129,-1 6 0,-3 3-129,0 0-129,3 0-129,-7-9-774,13 2-2838,-8-10-903,-9-12-387,17 1-129</inkml:trace>
    <inkml:trace contextRef="#ctx0" brushRef="#br0" timeOffset="497.0286">12777 13887 8385,'30'12'4515,"-15"-12"-129,7-7-774,-3-7-3870,5 1-387,-1-3 258,0 0-129,-4 0 129,0-1 129,-6 2 258,-4-2 129,-1 6 0,-5 0 0,-3 11 0,0-17 0,0 17-129,-19-12 0,7 12 0,-6 0 0,1 0 0,-4 3 0,-1 3 0,2 4 0,-3 3 129,3 1 0,5 2 129,-1 4 129,7 5-129,4 0 129,5 4 0,0-4 129,10 5-129,5-3 0,8 2-129,6-6-129,4-3-129,6-2-516,1-12-1161,10 1-2838,3-4-258,1-3-516,4-8 258</inkml:trace>
    <inkml:trace contextRef="#ctx0" brushRef="#br0" timeOffset="1.2581E6">13580 13489 516,'-11'-15'1161,"11"15"258,0 0-258,0 0-258,-8-15 0,8 15-129,0 0 0,0 0 0,-5-12 0,5 12 0,0 0 129,0 0-258,0 0 258,0 0-258,0 0 129,0 0-387,-8-13 0,8 13 129,0 0-129,0-11 0,0 11-129,0 0 129,0-17-129,0 17 0,4-12-129,-4 12 0,7-14 0,-7 14-129,15-17 129,-2 9-129,-1-1 0,4-2 0,-1 0 129,5 3-129,-1 1 0,0-2 0,1 3 0,-1-3 0,1 6 129,-3 3-129,4 0 0,-5 0 129,-2 1-129,1 6 0,-1 1 129,-1 6-129,-6 0 129,2-2-129,-2 5 0,0-2 0,-2 2 0,0 1 0,-3 2-129,-2 0 129,0-1-129,-1 5 129,-4-3-129,-3 3 258,-4 1-258,1 0 129,-4 3 0,-1 0 0,-1 0 0,-1-1 0,-2 2-129,1 2 129,-2-4-129,1 1 129,1 2 0,0-3 0,1-2 0,4-2 129,-2-1-129,5-1 0,1-3 129,0-1-129,4-3 0,2-2 0,3 0-129,0-2 129,1-10 0,0 14 0,0-14 0,1 10-129,-1-10 258,2 11 0,-2-11-129,0 0 129,6 13 0,-6-13 258,12 5-258,-12-5 0,22 4 0,-3-1 129,3-3-129,4 0 0,5-3-129,3-1 129,2-1-129,0-2 129,2 5-129,-2-5 0,-4 3 0,-3 2 129,-5-2 0,-3 1-129,-5 3 129,-3 0-129,-13 0 129,16 0-129,-16 0 129,0 0 0,0 0 0,0 0 0,0 0 0,0 0 0,0 0 0,0 0-129,0 0 0,-10 0-129,10 0-129,0 0-1032,0 0-3225,0 0 129,-16 2-774,16-2 516</inkml:trace>
    <inkml:trace contextRef="#ctx0" brushRef="#br0" timeOffset="-1455.0832">10386 13763 5547,'0'-8'4773,"0"8"-516,0 0 129,-7-14-4128,7 14-258,-12-3 0,12 3-129,-22 0 129,8 6 0,-4 1 0,0 3 129,-2 3 0,2 3 129,2-3 129,5 3-258,5-2 258,5-1-258,4 1 0,10-6-129,8 2-258,3-6 129,9 4-129,-3-2 129,5-1 0,-1 1-129,-4 2 129,-6 2-129,-4 3 516,-5 3-258,-9-2 258,-5 6 0,-4-5 0,-7 3 0,-7-3-129,-2-1 0,-3 1-129,1-9-387,2 2-129,-4-8-645,12 0-903,-3 0-2064,14 0-258,-8-18-258</inkml:trace>
    <inkml:trace contextRef="#ctx0" brushRef="#br0" timeOffset="-1967.1124">9602 13643 1161,'15'0'3999,"-11"-12"0,15 12-258,-19 0-2322,22-6-1419,-8-1-129,5 3 129,-3 1 0,2 2 0,2 1 129,-3 1-129,4 6 129,-2 3-129,3 2 129,0 2-129,1 3 0,4 0 0,-4 0 0,3 4 0,-3-1 0,-1 4 129,-2-2 258,-1 1-129,-5 0 129,-5-3 129,-2 6 0,-7-6 0,0 3-129,-5-7 0,-5 3 0,-7-2-129,-2 2-129,-6-2 0,0-3 0,-3-1 129,1-1-129,-3-3 0,3-2 0,0-5 0,7-1 0,2-2 0,3-6-129,8-9 129,3 0-129,4-3 129,4-3-129,11 1 0,-1-3 0,6 5 0,0 2 0,1 5-258,0-2 0,3 11-387,-6-5-516,9 8-1161,-4 8-1935,-3-5-258,8 11 129</inkml:trace>
    <inkml:trace contextRef="#ctx0" brushRef="#br0" timeOffset="-4067.2324">21660 11163 2193,'8'-7'2967,"-8"7"-516,4-21-2709,-4 21 129,18-20 258,-5 14 129,2-6 258,5 4 258,-2-1 129,6 8-258,-1-3 387,5 6-129,-3 0 0,5 8-129,-4 2-258,0 5 0,-5 3-387,-3 2 129,-4 2-258,-5 2 129,-8 2-129,-1 1 0,-3 2 0,-10 0 129,-8 3 0,0 5 129,-10-3 129,2 3-258,-6 2 258,-3 4 0,0-6 129,4 2-258,2-6 129,8 0 0,7-10-129,9 0 129,8-11-129,15-5 0,12-5 0,16-4 0,7-6-129,8-4 129,5-3-258,5 1 0,-3-2 0,-5 7 0,-7-4 0,-10 8-129,-9 3 0,-12 0-516,-3 7-2064,-7 4-1806,-12-11-258,-3 16-258</inkml:trace>
    <inkml:trace contextRef="#ctx0" brushRef="#br0" timeOffset="-1967.1124">9602 13643 1161,'15'0'3999,"-11"-12"0,15 12-258,-19 0-2322,22-6-1419,-8-1-129,5 3 129,-3 1 0,2 2 0,2 1 129,-3 1-129,4 6 129,-2 3-129,3 2 129,0 2-129,1 3 0,4 0 0,-4 0 0,3 4 0,-3-1 0,-1 4 129,-2-2 258,-1 1-129,-5 0 129,-5-3 129,-2 6 0,-7-6 0,0 3-129,-5-7 0,-5 3 0,-7-2-129,-2 2-129,-6-2 0,0-3 0,-3-1 129,1-1-129,-3-3 0,3-2 0,0-5 0,7-1 0,2-2 0,3-6-129,8-9 129,3 0-129,4-3 129,4-3-129,11 1 0,-1-3 0,6 5 0,0 2 0,1 5-258,0-2 0,3 11-387,-6-5-516,9 8-1161,-4 8-1935,-3-5-258,8 11 129</inkml:trace>
    <inkml:trace contextRef="#ctx0" brushRef="#br0" timeOffset="-1455.0832">10386 13763 5547,'0'-8'4773,"0"8"-516,0 0 129,-7-14-4128,7 14-258,-12-3 0,12 3-129,-22 0 129,8 6 0,-4 1 0,0 3 129,-2 3 0,2 3 129,2-3 129,5 3-258,5-2 258,5-1-258,4 1 0,10-6-129,8 2-258,3-6 129,9 4-129,-3-2 129,5-1 0,-1 1-129,-4 2 129,-6 2-129,-4 3 516,-5 3-258,-9-2 258,-5 6 0,-4-5 0,-7 3 0,-7-3-129,-2-1 0,-3 1-129,1-9-387,2 2-129,-4-8-645,12 0-903,-3 0-2064,14 0-258,-8-18-258</inkml:trace>
    <inkml:trace contextRef="#ctx0" brushRef="#br0" timeOffset="-11290.6457">18495 11568 1548,'-3'15'3354,"3"-15"-129,0 0-2967,0 0-387,5-5 0,11-6 0,6-9 129,4-4 0,7-6 129,3-2 0,5-6 129,1-4 258,-2 1 0,2 1 258,-3 2-129,-1 5-129,-6 2 129,-2 4-258,-5 4 129,-1 10-129,-6 1 0,-2 7-258,-5 1 258,1 4 0,-12 0 0,9 17 0,-9 0 0,0 4 0,0 2 129,-2 7-258,-5 2-129,0 7 129,0 4-258,-1 6 129,1-3 0,-2 4-129,-1-2 0,1-1 129,-2-6 0,4-4-129,-2-9 129,6-6 0,-1-6 129,4-5-129,0-11-129,0 0 0,14 7 0,-14-7 0,16-2-129,-16 2 258,10-5-258,-10 5 129,0 0 0,0 0-387,0 0-129,0 0-1290,0-16-2580,0 16 0,-6-16-387</inkml:trace>
    <inkml:trace contextRef="#ctx0" brushRef="#br0" timeOffset="-10639.6085">19890 11718 4902,'-36'-22'4515,"24"13"-129,-3-4-1677,4-8-2451,9 2 0,2-2-129,6-4 0,7 4-258,6-3 129,6 1 0,4-4 129,1 8-258,2 1 387,-1 5-387,1 5 258,0 4-129,-3 4 129,-3 8-129,-1 8 0,-6 3 0,-3 5-129,-8 1 258,-3 3-129,-5 0 129,-6 3 129,-8-4 258,-4-1-129,-5-3 129,0-2-129,-2-7 0,2-1-129,1-8-258,2-5-258,6-3-387,0-15-1032,13 3-1548,1-5-1419,0-6-387,4 3 258</inkml:trace>
    <inkml:trace contextRef="#ctx0" brushRef="#br0" timeOffset="-10211.584">20437 11438 4128,'1'36'4515,"-1"-14"-258,0-8-387,0 6-3870,7 1-258,4-1 258,-2 0-258,5-1 129,-1 0 0,0 1 129,-3-3 129,1-1 0,-4 1 258,-5-3 0,2 0 0,-4-14 0,0 19 0,0-19 258,0 0-387,-12 0 0,10-8-129,-2-9 0,4-2 0,0-9-129,3-5 258,4 1-258,6 2 129,6-3-129,1 4 258,5 4-258,5 3 0,5 6-516,-2 0-1161,10 1-2580,1 13-387,-5-4-258</inkml:trace>
    <inkml:trace contextRef="#ctx0" brushRef="#br0" timeOffset="-4067.2324">21660 11163 2193,'8'-7'2967,"-8"7"-516,4-21-2709,-4 21 129,18-20 258,-5 14 129,2-6 258,5 4 258,-2-1 129,6 8-258,-1-3 387,5 6-129,-3 0 0,5 8-129,-4 2-258,0 5 0,-5 3-387,-3 2 129,-4 2-258,-5 2 129,-8 2-129,-1 1 0,-3 2 0,-10 0 129,-8 3 0,0 5 129,-10-3 129,2 3-258,-6 2 258,-3 4 0,0-6 129,4 2-258,2-6 129,8 0 0,7-10-129,9 0 129,8-11-129,15-5 0,12-5 0,16-4 0,7-6-129,8-4 129,5-3-258,5 1 0,-3-2 0,-5 7 0,-7-4 0,-10 8-129,-9 3 0,-12 0-516,-3 7-2064,-7 4-1806,-12-11-258,-3 16-258</inkml:trace>
    <inkml:trace contextRef="#ctx0" brushRef="#br0" timeOffset="-1967.1124">9602 13643 1161,'15'0'3999,"-11"-12"0,15 12-258,-19 0-2322,22-6-1419,-8-1-129,5 3 129,-3 1 0,2 2 0,2 1 129,-3 1-129,4 6 129,-2 3-129,3 2 129,0 2-129,1 3 0,4 0 0,-4 0 0,3 4 0,-3-1 0,-1 4 129,-2-2 258,-1 1-129,-5 0 129,-5-3 129,-2 6 0,-7-6 0,0 3-129,-5-7 0,-5 3 0,-7-2-129,-2 2-129,-6-2 0,0-3 0,-3-1 129,1-1-129,-3-3 0,3-2 0,0-5 0,7-1 0,2-2 0,3-6-129,8-9 129,3 0-129,4-3 129,4-3-129,11 1 0,-1-3 0,6 5 0,0 2 0,1 5-258,0-2 0,3 11-387,-6-5-516,9 8-1161,-4 8-1935,-3-5-258,8 11 129</inkml:trace>
    <inkml:trace contextRef="#ctx0" brushRef="#br0" timeOffset="-1455.0832">10386 13763 5547,'0'-8'4773,"0"8"-516,0 0 129,-7-14-4128,7 14-258,-12-3 0,12 3-129,-22 0 129,8 6 0,-4 1 0,0 3 129,-2 3 0,2 3 129,2-3 129,5 3-258,5-2 258,5-1-258,4 1 0,10-6-129,8 2-258,3-6 129,9 4-129,-3-2 129,5-1 0,-1 1-129,-4 2 129,-6 2-129,-4 3 516,-5 3-258,-9-2 258,-5 6 0,-4-5 0,-7 3 0,-7-3-129,-2-1 0,-3 1-129,1-9-387,2 2-129,-4-8-645,12 0-903,-3 0-2064,14 0-258,-8-18-258</inkml:trace>
    <inkml:trace contextRef="#ctx0" brushRef="#br0" timeOffset="-1003.0573">10919 13729 8127,'0'0'4257,"0"0"258,-9 0-1677,-11 0-2838,-1 5-129,-5 3 129,-1 0-258,-3 3 258,1 1 0,-1 0 0,6-1 258,3 2-258,4 2 129,5-1 0,8-2 0,4 1 0,2 1-129,11 0 0,6 2-258,5-2 129,4 0-129,1 1-129,2 2 258,-1-1-129,-1 3 129,-5 0 129,-6 1 129,-4 0 0,-7-1 129,-3 5 0,-5-7 0,-8 2 129,-7-5-258,-3-3-129,-1 1-129,-4-11-387,8 4-1548,-5-5-2064,3-9-258,8-5-387</inkml:trace>
    <inkml:trace contextRef="#ctx0" brushRef="#br0" timeOffset="-591.0339">11157 13820 5031,'0'26'4386,"0"-26"-258,0 28-258,1-11-3612,1 3-258,1 1 129,1-3 0,0 3-129,3-6 258,2 6 387,-1-11-258,10 2 129,-4-10 0,8-2-129,-2-4-129,7-6-129,-4-9 0,1-5 129,-4-3-387,-4-1 258,-2-2-258,-6 3 258,-5-2-258,-1 4 258,-2 4-258,-4 7 0,-1 2-129,-2 0-258,7 12-1161,0 0-2838,-16 0-129,16 0-258,0 0 259</inkml:trace>
    <inkml:trace contextRef="#ctx0" brushRef="#br0">11645 13742 4386,'13'33'4515,"-5"-9"-258,-7-9-129,1 4-3741,7 1 0,-3-3 258,5 3-258,-11-20 129,26 16 0,-7-16-258,7-5 0,3-11-258,2 1 0,4-9-129,0-1 0,0 3 0,-1 3 0,-5 4 0,-5 11 129,-3 1 0,-2 8 129,-10 10 129,2 9 129,-4 1 0,0 5-129,-4-5 387,6 1-258,-5-6 0,8-3-129,0-10-129,8-7 0,2-5-387,3-10 258,3-2-129,2-1 0,0-1 0,0-2 0,-4 5 0,1 4 129,-7 9 0,0 3 0,-6 7 258,1 10-129,-3 3 129,-1 6 0,-3 3-129,0 0-129,3 0-129,-7-9-774,13 2-2838,-8-10-903,-9-12-387,17 1-129</inkml:trace>
    <inkml:trace contextRef="#ctx0" brushRef="#br0" timeOffset="-38226.1864">13159 11757 5547,'13'10'4386,"-1"-1"-129,-12-9-1935,12 9-2580,-2-4 129,6 4 0,-2-3 0,5 3 129,-2 4 0,1 5 0,1 1 129,-2 1-129,0-1 0,-3 5 129,-1 4-129,-3-3 0,-3-1 0,-2-2 0,-5-1 129,-1-1-258,-8 1 258,-4-7-129,-3-3 0,-2 0 0,-2-4 0,0-2 258,2-2-129,0-3-129,4 0 129,0-3-129,14 3 0,-14-17 0,14 5 0,0-3-129,5-4 0,6-1-129,3-5 0,5 1 258,4-5-129,3 0 129,1 3-129,2-2 129,0 4 0,3 4 0,-2 3 129,2 3-129,-1 4 129,-3 5 0,0 5 0,-6 1 129,-1 10 0,-7 0 129,2 3 0,-8 3 0,4-1-129,-6-3 258,5-1-258,1-9 0,3-1-129,4-2 0,2-5-129,3-4 0,1-1 129,0-1-129,1 0 0,-4 9 258,-3 2-129,-1 2 258,-2 13 0,-5 2-129,1 5 129,-4-1 129,3 7-258,-3-7 0,3 0-387,4-1-258,-5-15-774,17 10-1032,-11-11-2580,6-4-129,2-3-645</inkml:trace>
    <inkml:trace contextRef="#ctx0" brushRef="#br0" timeOffset="-39054.2337">12578 11717 2322,'0'0'3741,"0"0"258,0 0-2580,-4 7-1161,4-7-258,0 0 0,12 18 129,-4-5-129,0 3 129,2 2-129,-2 6 258,-1 0 0,4 5 258,-6 2-129,6 3 258,-9-4 0,7 4-129,-9-8 129,7-1 0,-7-4-387,1-2 129,-1-9-129,0-10-129,0 12-129,0-12 129,0 0 0,-10-12-129,5-5 129,-1-2-129,0-8 129,0 1 0,1-2 129,4-1-258,0 0 129,1 3-129,5-1 0,6 10 0,5-3 0,7 2 0,6-2 129,8 5-129,1 1 0,4 0 0,3 6-129,-2-3 129,1 6-387,-8-1-129,2 6-645,-13 0-2064,-3 1-1419,-1 9 0</inkml:trace>
    <inkml:trace contextRef="#ctx1" brushRef="#br1" timeOffset="1.01099E6">13926 11867</inkml:trace>
    <inkml:trace contextRef="#ctx0" brushRef="#br0" timeOffset="-37806.1624">14353 12024 516,'18'36'4257,"-3"-17"129,-15-19-129,27 16-1935,-7-8-2064,-2-5 0,2-1 0,-2-3 129,1-4-258,-5-7 129,1-3 0,-3-1 0,-3-2-129,-5-2 129,1-2 0,-5-5 0,0 4-129,-5 0 0,-3 2-129,-6 4 129,0 0-129,-4 7-129,-3 5 0,-1 8-129,-5 6-258,4 8-129,-7 3 0,9 11-387,-10-9-129,14 8-258,-6-7-387,14-1-387,-2-10-258,11-12 129,0 0 387,8-1 387,4-19 646</inkml:trace>
    <inkml:trace contextRef="#ctx0" brushRef="#br0" timeOffset="-37566.1484">14357 11917 1,'51'-98'644,"-24"45"-128,-1 0 516,-1 6 258,-7 1 258,5 9 258,-13-3-129,8 15 516,-13 0-129,5 13-258,-10-2-258,0 14-387,0 0-516,0 0 0,5 12-129,-5 9-387,0 4 129,1 6-129,1 9 129,2 3-258,5 5 129,1 4-258,6 1-129,-3-3-516,9 4-1806,-2-7-1806,-2-12-516,2-2-129</inkml:trace>
    <inkml:trace contextRef="#ctx0" brushRef="#br0" timeOffset="-37175.1263">14815 11966 5676,'22'-37'4644,"-6"22"-387,-3 1-1290,7-1-3096,-1 2-129,4 7 0,-2-1 129,1 7 0,-3 0 0,1 9 129,-3 7 129,-3 0 129,-2 8 129,-2-2 129,-1 10 129,-9-9 0,2 7 0,-7-11 0,-2 4 0,-13-10-129,1 2 0,-4-9-258,-1-4-258,-1-2 0,0-8-258,5-1-516,-1-13-645,15 6-1935,-1-5-1677,3-8 0,4 5-258</inkml:trace>
    <inkml:trace contextRef="#ctx0" brushRef="#br0" timeOffset="-39054.2337">12578 11717 2322,'0'0'3741,"0"0"258,0 0-2580,-4 7-1161,4-7-258,0 0 0,12 18 129,-4-5-129,0 3 129,2 2-129,-2 6 258,-1 0 0,4 5 258,-6 2-129,6 3 258,-9-4 0,7 4-129,-9-8 129,7-1 0,-7-4-387,1-2 129,-1-9-129,0-10-129,0 12-129,0-12 129,0 0 0,-10-12-129,5-5 129,-1-2-129,0-8 129,0 1 0,1-2 129,4-1-258,0 0 129,1 3-129,5-1 0,6 10 0,5-3 0,7 2 0,6-2 129,8 5-129,1 1 0,4 0 0,3 6-129,-2-3 129,1 6-387,-8-1-129,2 6-645,-13 0-2064,-3 1-1419,-1 9 0</inkml:trace>
    <inkml:trace contextRef="#ctx0" brushRef="#br0" timeOffset="-42334.4214">9740 12095 2580,'0'0'2967,"-2"11"-2193,2-11-1032,0 11 516,0-11-129,2 14 387,-2-14 129,4 28 258,-4-9 0,0 9 129,0 4 0,0 9 0,0 4 0,0 10-258,-4-1 0,4 5-387,-1-4-258,1-1 129,0-8-129,0-6-258,0-5-387,0-12-645,6-6-1290,2-5-1677,-8-12-258</inkml:trace>
    <inkml:trace contextRef="#ctx0" brushRef="#br0" timeOffset="-41819.3919">9670 12081 2193,'9'-26'3741,"5"17"129,-10-13-516,9 7-3741,3-7-387,7 2 129,-2-1 129,2 4-129,2-2 0,-1 5 387,-1-1 258,2 5 0,-2 2 129,-2 5 258,1 3-129,1 4 129,0 7-129,-3 3 0,0 5 0,-4 2 0,-1 1 129,-5-1 0,-2 4 129,-8-5 129,0 5 129,-15-6-129,0 5 387,-12-8-258,0 5 0,-8-7-387,1 3 258,-4-7-516,3 2 129,2-6-258,3-3-258,7 1-387,-3-4-645,26 0-1548,-11-3-1806,8-8 129,6 0-128</inkml:trace>
    <inkml:trace contextRef="#ctx0" brushRef="#br0" timeOffset="-41478.3724">10249 11779 4257,'4'26'4386,"2"1"0,-6-16-387,0 7-3870,1 5-387,9 5 0,-5 1 129,1 2-129,-3 6 516,-3-1-129,0 1 0,-1-3-129,-4-4 129,1-2-1032,-2-8-1806,2-9-1419,5 1-387,-1-12 0</inkml:trace>
    <inkml:trace contextRef="#ctx0" brushRef="#br0" timeOffset="-40299.3056">11103 11503 2451,'0'0'2322,"0"0"-258,0 0 0,1 7-516,3 10 0,-4-5-129,6 12-258,-6-4-258,10 10-387,-6 0 129,6 12-387,-1-3 0,0 7 129,-5 1-129,1 3 0,-5 0 129,0-1-129,-7-6 0,0-2 0,-6-9-129,1-1 0,-2-10-129,5-5 0,9-16 0,-17 9 129,17-9-258,-1-17 258,5-8-129,10-7 0,8-7 129,6-7-129,5-5 0,6-1 0,2 2 129,2 3-258,-3 3 258,1 5-129,-1 5 0,-1 5 129,-3 4-258,-2 3 129,-1 6-258,-8-2 129,2 9-516,-11-4-387,4 13-1419,-20 0-2064,0 0-516,1 15 258</inkml:trace>
    <inkml:trace contextRef="#ctx0" brushRef="#br0" timeOffset="-40786.3329">10741 11888 516,'12'-9'3612,"-12"9"0,11-1-1935,-11 1-645,0 0 0,1-18 0,-1 18-129,0 0-129,0-12-129,0 12 129,-19-5-258,7 4 0,2 1-258,-7 3 0,4 6-129,-5 1 0,5 6 129,-2 0-129,3 5 0,-1 0 0,5 7 0,2-2 129,5 3-129,1-1 0,4 0 0,7-5-129,3-2 0,8-4 129,-1-1-129,5-7-129,2-7 129,0-2-129,2-2-387,1-9 129,-1-7-387,3 2-645,-9-16-387,8 8-903,-10-12-387,1-1-1290</inkml:trace>
    <inkml:trace contextRef="#ctx0" brushRef="#br0" timeOffset="-40049.2909">11241 11838 516,'-2'34'4515,"11"-21"0,12 5-258,-2-1-2193,5-3-1935,9 2 129,-2 0 0,6 0-258,-1 3 0,-2 1 0,1 1-387,-3 0-258,3 2-2322,0 8-1290,-8-11-129</inkml:trace>
    <inkml:trace contextRef="#ctx0" brushRef="#br0" timeOffset="-42334.4214">9740 12095 2580,'0'0'2967,"-2"11"-2193,2-11-1032,0 11 516,0-11-129,2 14 387,-2-14 129,4 28 258,-4-9 0,0 9 129,0 4 0,0 9 0,0 4 0,0 10-258,-4-1 0,4 5-387,-1-4-258,1-1 129,0-8-129,0-6-258,0-5-387,0-12-645,6-6-1290,2-5-1677,-8-12-258</inkml:trace>
    <inkml:trace contextRef="#ctx0" brushRef="#br0" timeOffset="-41478.3724">10249 11779 4257,'4'26'4386,"2"1"0,-6-16-387,0 7-3870,1 5-387,9 5 0,-5 1 129,1 2-129,-3 6 516,-3-1-129,0 1 0,-1-3-129,-4-4 129,1-2-1032,-2-8-1806,2-9-1419,5 1-387,-1-12 0</inkml:trace>
    <inkml:trace contextRef="#ctx0" brushRef="#br0" timeOffset="-40786.3329">10741 11888 516,'12'-9'3612,"-12"9"0,11-1-1935,-11 1-645,0 0 0,1-18 0,-1 18-129,0 0-129,0-12-129,0 12 129,-19-5-258,7 4 0,2 1-258,-7 3 0,4 6-129,-5 1 0,5 6 129,-2 0-129,3 5 0,-1 0 0,5 7 0,2-2 129,5 3-129,1-1 0,4 0 0,7-5-129,3-2 0,8-4 129,-1-1-129,5-7-129,2-7 129,0-2-129,2-2-387,1-9 129,-1-7-387,3 2-645,-9-16-387,8 8-903,-10-12-387,1-1-1290</inkml:trace>
    <inkml:trace contextRef="#ctx0" brushRef="#br0" timeOffset="-41819.3919">9670 12081 2193,'9'-26'3741,"5"17"129,-10-13-516,9 7-3741,3-7-387,7 2 129,-2-1 129,2 4-129,2-2 0,-1 5 387,-1-1 258,2 5 0,-2 2 129,-2 5 258,1 3-129,1 4 129,0 7-129,-3 3 0,0 5 0,-4 2 0,-1 1 129,-5-1 0,-2 4 129,-8-5 129,0 5 129,-15-6-129,0 5 387,-12-8-258,0 5 0,-8-7-387,1 3 258,-4-7-516,3 2 129,2-6-258,3-3-258,7 1-387,-3-4-645,26 0-1548,-11-3-1806,8-8 129,6 0-128</inkml:trace>
    <inkml:trace contextRef="#ctx0" brushRef="#br0" timeOffset="-40299.3056">11103 11503 2451,'0'0'2322,"0"0"-258,0 0 0,1 7-516,3 10 0,-4-5-129,6 12-258,-6-4-258,10 10-387,-6 0 129,6 12-387,-1-3 0,0 7 129,-5 1-129,1 3 0,-5 0 129,0-1-129,-7-6 0,0-2 0,-6-9-129,1-1 0,-2-10-129,5-5 0,9-16 0,-17 9 129,17-9-258,-1-17 258,5-8-129,10-7 0,8-7 129,6-7-129,5-5 0,6-1 0,2 2 129,2 3-258,-3 3 258,1 5-129,-1 5 0,-1 5 129,-3 4-258,-2 3 129,-1 6-258,-8-2 129,2 9-516,-11-4-387,4 13-1419,-20 0-2064,0 0-516,1 15 258</inkml:trace>
    <inkml:trace contextRef="#ctx0" brushRef="#br0" timeOffset="1.23222E6">16583 9873 903,'5'29'3999,"-5"-18"129,4 15-258,-4 0-2967,0 1-903,1 6 0,1-2 129,2 6-129,-3 1 258,0 4-129,-1-1 129,0 3 258,-3-5-258,2 0 129,-3-4-129,3-3 0,-3-5 0,4-8-258,0-4-387,0-15-516,0 0-2064,13 0-1290,-10-11-258</inkml:trace>
    <inkml:trace contextRef="#ctx0" brushRef="#br0" timeOffset="1.23278E6">16590 9823 2451,'-7'9'4257,"7"-9"0,0 0-129,0 0-3354,11 12-774,3-5-129,6 2 129,4-1 0,3 3-129,2 2 129,3 2 0,1 0 0,-2 2 0,1 3 129,2 3-129,-3 1 129,3 3-129,-4 4-129,1-1 129,-2 1 0,-1 4 0,-4 0-129,0-3 129,-6 1-129,-3 1 129,-3-8 0,-4 0 0,-6-3 129,-2-2-129,-7-3 129,-5-2-258,-8 0 258,-3-7 0,-6 1-129,-7-4 129,-3 1 0,-5-3-129,0-2 129,-2 2 129,1-3-258,0 4 0,7 0 0,1-3-258,5 1 0,11 6-903,-4-5-1935,7-4-1161,18 0-129</inkml:trace>
    <inkml:trace contextRef="#ctx0" brushRef="#br0" timeOffset="1.23384E6">17579 10016 2709,'4'15'1419,"2"-2"-387,0 3 129,1 5-258,3-1-387,-3 7 0,2-1 129,3 3-129,-3 1 129,3 1 0,0 0 0,2-2 129,-1-5 0,1 0-258,-4-5 129,6 1-129,-3-10 0,3 0-258,-4-10 0,4 0 129,-5-4-129,6-5 258,-5-11-258,6-4 129,-7-4 0,7-4-129,-5-3-129,0-2 258,2 3-258,-1-2 0,-2 2-129,2 2 0,-2 6-129,-2 3 129,0 4-129,-2 5 0,-2 4-387,-6 10 129,0 0-645,7-12-1548,-7 12-1806,0 0-258,0 0 258</inkml:trace>
    <inkml:trace contextRef="#ctx0" brushRef="#br0" timeOffset="1.23445E6">18451 9668 3096,'10'10'3741,"-2"6"-129,-2-1-2838,-2 1-258,2 6 0,-4 3 129,4 4-258,-3 2 129,2 8 0,-4 0-258,3 9 0,-4-2 258,1 3-258,-1-3 0,0 4-129,-1-6 129,-2-3 0,0-7 0,-1-8-258,1-3-129,2-9-258,1 0-516,0-14-2064,0 0-1161,-6-10-258</inkml:trace>
    <inkml:trace contextRef="#ctx0" brushRef="#br0" timeOffset="1.23521E6">18461 9645 1677,'0'0'3870,"19"8"129,-19-8-258,21-7-3483,-2 5-258,3-3 0,4 3 0,1-1 258,1 3-129,-1-1 0,2 1 0,-4 0 0,3 1 0,-5 8 0,0 1-129,-4 5 0,-4-1 129,-3 5-129,-3-1 0,-5 6-129,-4 2 258,0-2 0,-9 3 129,-6-3 0,-1 1 0,-5-5 0,0 3 129,-1-10-129,0 1 0,2-5-258,3-6 129,5 2-258,12-5 129,-15 7-129,15-7 0,0 0 129,0 0-258,8 5 258,5-2 0,2 5 0,6-2 0,-2 6-129,7 3 129,-2 4 129,2 2-129,-1-1 258,0 3-516,-1 4 516,-3 0-516,0 0 516,-4-1-516,-2 2 258,-8-4 0,-2 2 0,-5-7 258,-4 0-129,-6-2 0,-9-3 0,-1-3 0,-6-2 0,-1-1 0,-8-2 0,0 4 129,-4-5-258,-1 2 129,-1-1-129,0 1 0,2-1-129,1 2 0,5 0-387,1-8-774,11 1-2451,3 5-516,-2-6-258</inkml:trace>
    <inkml:trace contextRef="#ctx0" brushRef="#br0" timeOffset="1.23611E6">19070 9394 258,'8'8'2967,"5"6"-1161,-2 3-1032,1 3 258,4 1-129,1 6 0,1-1 0,6 4 0,-2 6 0,0-2-258,4 7-129,-2 6 0,3 3-258,-5-1 0,-1 5 0,-3 0-129,-4 2 0,-3-1 0,-4-2 0,-5-4 129,-2 0 258,-11-6-129,3 1 0,-12-7 258,3 1-258,-8-5 0,2 1 0,-6-3-129,2 1 0,0-1-258,-2 1 0,-4 0 0,1-3 0,2-1 0,1-1 0,-1-3-258,2-3-258,6 1-387,-5-9-1677,3-5-1548,12 5-645,-4-13 387</inkml:trace>
    <inkml:trace contextRef="#ctx0" brushRef="#br0" timeOffset="-89910.1425">9473 10000 516,'0'0'1677,"0"0"-258,0 0-129,0 0-258,0 0-258,0 0-129,0 0-387,12-7 129,-2 5-258,4 1 129,3 1-258,3 0 129,1 0-129,3 6 0,2 0 0,2 4 0,1 2-258,-4 3 258,1 5-258,-6-1 258,1 3-258,-7 3 258,-2 0 0,-7 3 258,-3-2 129,-2-5 258,-6 6 129,-6-8 129,-2 3-258,-8-7 258,3 2-129,-9-7-387,2-1 129,-4-2-258,2-5-129,1-2 0,2-2 0,5-10-129,5 0 129,4-2-129,9-1 0,2-4 0,12-1-129,8 2-129,5-5 0,9 12-516,1-7-1161,1 0-2064,11 13-129</inkml:trace>
    <inkml:trace contextRef="#ctx0" brushRef="#br0" timeOffset="-89402.1135">10191 9967 3096,'-16'15'4644,"7"-2"-516,-9-12-258,-4 5-3870,3 2-387,3 2 129,-2 1-129,0 0 387,-1 3 0,-3-4 387,8 4-129,-4-5 129,10 4 0,8-13 129,-11 20-258,11-20-129,10 17 0,6-10-129,5 1-129,3 1 129,4 0-129,0 2 0,-3-5 0,-1 7 129,-5-1-129,-2 3 129,-7-2 0,-4 0 0,-5-1 129,-2 2-129,-8 0 129,-7-4-129,-1-2-129,-4 2-258,-5-10-516,8 5-1290,-3-2-1935,1-6-516,20 3 259</inkml:trace>
    <inkml:trace contextRef="#ctx0" brushRef="#br0" timeOffset="-88966.0885">10522 10043 2193,'15'5'4515,"-15"-5"-129,0 0-258,-21 0-3354,4 3-645,-2 1 258,-5 0-387,0 2 0,0 4 129,1-1-258,3-1 129,3 2 0,7 1 129,10-11-129,-7 21 0,9-9 0,10 0 0,5 1 129,7 1-129,-1 2 0,3 0-129,2 2 129,-5-1 0,-4 0 0,-1 0 0,-11 2 0,-4-2 258,-5-3-129,-7 2 129,-9-4 0,0 1 0,-5-2-129,0-7-129,2-1-129,0-3-387,9-2-774,-1-10-1806,7-8-1419,7 5-387</inkml:trace>
    <inkml:trace contextRef="#ctx0" brushRef="#br0" timeOffset="-88550.0647">10827 10085 2580,'-16'42'4644,"2"-23"-645,12 8 258,-4-1-3870,6-1-387,2 1-129,4 0 129,8-6 0,-2-3 0,6-5 0,0-7 129,4-5 0,-2 0 129,-1-7 129,-2-10 0,-1 1 0,-4-7 0,-1 4 0,-6-5 0,1 5-129,-6-2-129,0 3-129,0 3 0,0 2 0,0 13-258,-5-17-258,5 17-516,0 0-1419,-11-7-2064,11 7-387,0 0 258</inkml:trace>
    <inkml:trace contextRef="#ctx0" brushRef="#br0" timeOffset="-97838.596">12653 8692 2709,'14'-15'3741,"-14"15"0,0 0-3483,-5-14 0,5 14-258,-24-7 129,5 7-129,-6 0 129,4 0 129,-8 7 0,3-1 258,-8 2-129,4 7 258,-2-1-129,1 6 0,-2 0-129,4 5 0,-2 0 129,6 2-129,2 1-258,5 3 129,6-2 129,5 0-258,7-5 0,6 1 0,12-5 0,7-6-129,8-2 0,7-5-129,3-5 0,3-2-129,7-5-258,-4-8-258,6 1-903,-12-10-774,6-5-1806,-2 3-258</inkml:trace>
    <inkml:trace contextRef="#ctx0" brushRef="#br0" timeOffset="-97522.5779">12957 8473 2580,'-7'-16'4128,"7"16"-1032,-9-11-1935,9 11-258,0 0 0,0 9-258,0-9 0,0 18-258,0-7 0,3 9 129,-3-1-129,2 6-258,-1 5 129,2 6-129,-2 2 129,1 8 0,-2 4-258,0 1 0,0-1-129,0-2-258,0-5-516,-3-9-1935,-3-10-1419,6-3-516</inkml:trace>
    <inkml:trace contextRef="#ctx0" brushRef="#br0" timeOffset="-96706.5313">13142 8758 1935,'20'1'4515,"-20"-1"-129,25 4-387,-9-4-3741,2 6-645,2-1-129,3 7-129,-1-2 129,8 4 0,-7-4 0,7 7 0,-3-1 387,3 2 129,-2 1 129,0-4 387,-3 3 0,-4-6 0,3 3 0,-9-8 0,-1 6 0,-14-13-258,5 11 0,-5-11-129,-16 4-129,-2-4 0,-6 0 0,0 0 0,-5-4 0,0 3 0,4-4 0,3 4 0,3-3 0,6 1 129,13 3-129,-6-11 0,6 11 0,16-17 0,7 2 0,5-3 0,5-3 0,7-1 0,2 0 0,2-3 129,-1-3-258,1 3 258,-4 1-129,-2 3 0,-1 4-129,-7 1 129,0 3 0,-7 4 0,-2 2 0,-3 4 0,-4 3 0,-14 0 129,15 21-129,-13-3 129,0 3 129,-2 1-129,0 7 129,0-6 129,0 0-129,1-8-129,8-5 129,5-6-258,5-4 129,6-9-129,2-6 0,3-4 129,3 0 0,-1 0 0,-2 4 0,-4 2 0,-1 6 0,-8 5 129,1 2 0,-6 9-129,-3 6 0,1 3-129,0 0 0,2 4 0,-2-2-258,5 2-387,-2-11-516,13 3-2193,-1-5-1290,-3-9-258</inkml:trace>
    <inkml:trace contextRef="#ctx0" brushRef="#br0" timeOffset="-95886.4845">14967 8640 3483,'-48'20'4644,"22"-8"0,-2-8-645,-6 1-3870,9 3-258,6 5-129,0-5-129,5 3 129,2-4 0,12-7 129,-6 12 0,6-12 0,5 19 129,6-9-129,4 2 129,3 3 129,2 2-129,3 3 0,-2 0 0,1 1 0,-4-4 0,-2 3 0,-8-5 0,-4-1 0,-4-2 129,0-12-129,-19 13 0,0-9 0,-4 1 129,-1-5-129,0 1-129,0-1 129,3 0 0,3-3 129,6-1-129,12 4 0,-9-12 129,9 12-129,17-17 129,7 6-129,9 0 0,8-1 0,7-2-129,11-2 129,3 0 0,4-1-129,2-3 129,3 1 0,-4-3 0,-5 3 0,-2-4-129,-11 5 0,-5-2 0,-10 3-258,-8-3 129,-9 7-129,-9-3 129,-6 3-129,-8 2 258,-10 2 129,-5 4 0,-6 0 129,-2 5 258,-3 0-258,1 3 129,-2 1 0,5 6-129,0 0 0,4 5 258,2-1-258,3 5 129,2-2 0,4 8 0,1 1 387,8 8-129,-2-4-129,6 10 258,5-6-258,12 3 0,2-1-258,10-5-516,12-2-2838,3-4-1290,2-16-516,8-2 0</inkml:trace>
    <inkml:trace contextRef="#ctx0" brushRef="#br0" timeOffset="-89910.1425">9473 10000 516,'0'0'1677,"0"0"-258,0 0-129,0 0-258,0 0-258,0 0-129,0 0-387,12-7 129,-2 5-258,4 1 129,3 1-258,3 0 129,1 0-129,3 6 0,2 0 0,2 4 0,1 2-258,-4 3 258,1 5-258,-6-1 258,1 3-258,-7 3 258,-2 0 0,-7 3 258,-3-2 129,-2-5 258,-6 6 129,-6-8 129,-2 3-258,-8-7 258,3 2-129,-9-7-387,2-1 129,-4-2-258,2-5-129,1-2 0,2-2 0,5-10-129,5 0 129,4-2-129,9-1 0,2-4 0,12-1-129,8 2-129,5-5 0,9 12-516,1-7-1161,1 0-2064,11 13-129</inkml:trace>
    <inkml:trace contextRef="#ctx0" brushRef="#br0" timeOffset="-89402.1135">10191 9967 3096,'-16'15'4644,"7"-2"-516,-9-12-258,-4 5-3870,3 2-387,3 2 129,-2 1-129,0 0 387,-1 3 0,-3-4 387,8 4-129,-4-5 129,10 4 0,8-13 129,-11 20-258,11-20-129,10 17 0,6-10-129,5 1-129,3 1 129,4 0-129,0 2 0,-3-5 0,-1 7 129,-5-1-129,-2 3 129,-7-2 0,-4 0 0,-5-1 129,-2 2-129,-8 0 129,-7-4-129,-1-2-129,-4 2-258,-5-10-516,8 5-1290,-3-2-1935,1-6-516,20 3 259</inkml:trace>
    <inkml:trace contextRef="#ctx0" brushRef="#br0" timeOffset="-88966.0885">10522 10043 2193,'15'5'4515,"-15"-5"-129,0 0-258,-21 0-3354,4 3-645,-2 1 258,-5 0-387,0 2 0,0 4 129,1-1-258,3-1 129,3 2 0,7 1 129,10-11-129,-7 21 0,9-9 0,10 0 0,5 1 129,7 1-129,-1 2 0,3 0-129,2 2 129,-5-1 0,-4 0 0,-1 0 0,-11 2 0,-4-2 258,-5-3-129,-7 2 129,-9-4 0,0 1 0,-5-2-129,0-7-129,2-1-129,0-3-387,9-2-774,-1-10-1806,7-8-1419,7 5-387</inkml:trace>
    <inkml:trace contextRef="#ctx0" brushRef="#br0" timeOffset="-88550.0647">10827 10085 2580,'-16'42'4644,"2"-23"-645,12 8 258,-4-1-3870,6-1-387,2 1-129,4 0 129,8-6 0,-2-3 0,6-5 0,0-7 129,4-5 0,-2 0 129,-1-7 129,-2-10 0,-1 1 0,-4-7 0,-1 4 0,-6-5 0,1 5-129,-6-2-129,0 3-129,0 3 0,0 2 0,0 13-258,-5-17-258,5 17-516,0 0-1419,-11-7-2064,11 7-387,0 0 258</inkml:trace>
    <inkml:trace contextRef="#ctx0" brushRef="#br0" timeOffset="-103030.893">17905 7469 1161,'0'0'3096,"0"0"-1677,0 14-1032,0-14 258,-1 15 0,1-5 258,0-10-129,-7 27 0,-2-10-129,1 4 258,-2 4 0,0 3-129,-3 2 0,4 3-258,0-1-258,3 1 0,1-6 0,5-5-258,1-5-258,12-8 258,4-5-129,5-5-129,4-11 129,2-8 129,1-3 129,2-5 0,-2-2 0,-4 0 258,-4-1-129,-2 4 0,-6 2-129,-1 4 0,-5 2 0,-1 5-129,-2 4 129,-4 10-129,5-18 0,-5 18 0,0 0 0,4-13 129,-4 13 129,0 0-129,0 0 0,10 12 129,-8 0 129,5 7-129,0 3 0,1 4 0,0 2 129,1 2-258,1-5 129,0 2 0,0-9-258,3-3 258,1-7-129,4-7 0,5-2-129,2-14 129,3-7-129,3-2 129,-1-2-129,2-1 0,0-2 0,-6 7 129,-2 0-129,-5 8 129,-5 4-129,-3 3 129,-11 7 0,18 0 0,-18 0 0,6 14 129,-5-1-129,3 2 129,-4-4 0,5 3 129,-5-14-129,9 16 0,-9-16-129,22 0 129,-6-8-129,6-1 0,-1-4 0,2 2-129,1 1 0,-3 0 0,-2 5 0,-3 2 0,-4 6 0,-12-3 0,18 25 0,-12-8-129,4 3 0,-3 3-129,4 0-258,-3-7-516,13 6-903,-21-22-2064,28 10-903,-8-10-387,0-10 387</inkml:trace>
    <inkml:trace contextRef="#ctx0" brushRef="#br0" timeOffset="-102446.8596">19365 7416 1677,'0'0'3612,"6"12"-258,-6-12-129,0 0-4257,0 0-258,0 0 387,0 0-129,0 0 258,0 0 645,0 0 258,0 0 516,0 0 387,-9-2 258,-6 0 0,2 2-129,-7 0-258,1 7-129,-6-1-387,1 5-129,-2-1-129,4 4 0,0-3-258,2 1 129,7-1-129,2-2 0,11-9 129,-3 17 0,3-17 0,14 15 0,2-10 0,4 3 129,1 3-129,4 2 0,1 4-129,-4-3 0,3 5 0,-7 2-129,-1 0 129,-4 0 258,-6-4 0,-4 4 258,-5-8-129,-6 4 258,-11-8 0,3 3-129,-5-4-258,-2-2-258,1 2-645,-3-8-774,10 0-1935,15 0-774,-23-10-129</inkml:trace>
    <inkml:trace contextRef="#ctx0" brushRef="#br0" timeOffset="-101933.8302">19539 7503 258,'16'3'3741,"-6"7"-387,-10-10-1548,11 17-516,-1-2 0,0-3-645,3 4 258,0-2-258,5 4-129,0 0 129,4 2-129,-4 1-129,2 0-258,0-1 258,-3 3-387,0-1 129,-7-1 129,-4-1 0,-3-3-129,-3-2 129,-6-4-129,-11-1 129,-1-1-129,-7-5 0,-2 0 129,-2-4-258,0 0 0,0-5 0,4-1 0,2 0 0,5-4 0,4 1 129,14 9-129,-9-17 0,9 17 0,6-17 0,7 6-129,9 0 129,4-2-258,7 2 258,3-6-129,7 3-129,2-6-129,5 6-387,-7-13-1032,7 6-1032,-3-4-1548,-10-8 0</inkml:trace>
    <inkml:trace contextRef="#ctx0" brushRef="#br0" timeOffset="-101294.7937">20083 6850 5160,'-9'42'4902,"4"-18"-516,2 12-129,2 5-4128,-1 7 129,2 10-258,0 5 0,-1 3-129,0 8-129,-4-2 0,1 5-129,-3-5 129,-1-6 129,0-11 0,-2-10 129,1-8 129,-3-10 0,3-10 0,-4-16 0,2-2 0,-1-9-129,-1-9-129,1-2-129,-4-5-129,5 0-129,-1-4-258,8 6 129,-2-5-129,7 8 129,7-3 0,7 7 387,7 0 0,8 2 129,4 3 258,5-1 0,5 1 0,1-2 129,4 2-129,-2-2-129,1 1 0,-2 1 258,-4-1-258,-4 3 0,-7 2 0,-2 5 258,-5 3 129,-10 0 258,3 13-129,-15-1 0,5 14 258,-7-6-258,2 12 129,-2-5-258,0 1-129,0-4-258,2-1 0,7-2-516,-9-21-258,18 14-1290,-4-14-2451,1-9 0,7-3-129</inkml:trace>
    <inkml:trace contextRef="#ctx0" brushRef="#br0" timeOffset="-100850.7683">21050 7333 5289,'-19'18'4902,"1"-13"-516,2 1-258,-6-2-4386,-1 4 0,-5 0 0,1 2 0,-1-1 129,3 1-129,2-2 129,6-1 0,3 3 129,14-10 0,-4 21 129,4-21 0,11 20-129,8-8 0,5 2 129,1 3-258,4 0 0,1 8 0,-4-4-258,0 6 0,-5-2 129,-4 0 129,-7 2 129,-7-5 258,-3 0-258,-10-9 516,-4 1-258,-9-7-258,-2-1 0,-4-3-774,-6-3-1548,0-9-1935,11 4-258,-6-12 0</inkml:trace>
    <inkml:trace contextRef="#ctx0" brushRef="#br0" timeOffset="-100214.7319">21270 6933 1161,'20'0'3741,"-9"7"258,-11 9-2580,-3 3-516,0 10-129,-5 4 129,4 9-516,-2 10 129,5 6-258,1 7 0,0 3 0,2 6 0,4 4 0,0-3-129,-1 0-129,-2-9 129,1-5-129,-4-11 129,0-4-129,-1-12 0,-5-12 0,-2-7 129,-4-14-258,-1-1 129,-2-7-129,1-10 0,-2-1 0,4-7-258,-1 0 129,3-2-129,3 0-129,7 3 0,0-2-129,14 5 0,3-2 0,12 3-129,2 0 258,7 1-129,6 1 387,0-3-129,3 4 258,1-3 129,0 3 258,-5 0 129,-2 2 0,-7 2 387,-1 5-129,-10 3 0,2 5 258,-14 0 0,4 10-129,-11 2 0,4 11-129,-8-2 0,3 6 0,-3 0-129,0-1-258,0-2-129,0-5 0,2-1-258,-2-18-903,12 7-2064,2-7-1161,-7-16-258,13-2-129</inkml:trace>
    <inkml:trace contextRef="#ctx0" brushRef="#br0" timeOffset="-99470.6898">22248 7467 3870,'34'12'4515,"-11"-12"-516,-9-2 129,5-8-4386,-1-4 0,0 1 0,-4-7-129,-2 4 129,-6-4-258,-4 3 258,-3-1 129,-10 5 0,-4 1 129,-6 6 129,-1 6 0,-6 0 0,0 9 129,-3 3 129,4 8-129,-3 1-129,3 7 129,0 1-129,6 3 0,1 0 0,9 0 0,4-1 258,7 3-129,0-5-129,14-3 0,6-6 0,6-5-129,5-5 129,4-2-129,5-8-129,2-4 129,0-9-129,1 0 129,1-4-129,-5 5 0,-2 0 0,-2-3 0,-4 7 0,-3 2-129,-5 5 258,-3 1-129,-2 5 258,-4 3-129,1 4 258,-1 2 0,-1 0 129,3 4-258,-2-7 258,4 3-129,2-8 0,3 1 0,1-7-129,2 0 0,1-5-258,-1-7 129,-2-3-129,-3-6 129,-2-1-258,-6 1 129,-4-2 129,-6 0-129,-3 0 258,-10 6-129,-7 1 129,-8 3-129,-3 6 0,-7 6-129,-1 1-129,-8 3-258,7 9-258,-5-4-1032,10 6-774,2 3-1935,0-7 0</inkml:trace>
    <inkml:trace contextRef="#ctx0" brushRef="#br0" timeOffset="-106606.0975">14127 7659 3483,'0'42'4257,"13"-20"-645,-3-10-1935,7-3-1677,6-4-258,7-2 0,0-3 129,3-7 0,-3-5 129,1-4 129,-4-3 387,-3-3-129,-4-1 258,-8-3-129,1 5 258,-12-4-387,1 6 0,-4-3-129,-5 5 0,-8 0-129,-3 6-129,-4 3 0,-4 3 0,0 5-129,-3 3-129,2 8 0,-5 3-258,9 6-387,-3-6-645,10 6-1419,5 4-1419,-2-14 258</inkml:trace>
    <inkml:trace contextRef="#ctx0" brushRef="#br0" timeOffset="-107042.1224">12971 7513 774,'0'0'3612,"0"0"258,0 10-387,8-10-3741,6 1 0,3-1 129,6 3-129,2-3 129,4 3 129,-1 0-258,2 1 258,0 4 0,-2 4 0,0 4 258,-4 2-258,-3 3 0,-3 6 129,-5 2-129,-3 1 0,-2 2 0,-5 0 0,-3-3-129,-2 0 129,-7 0-258,-3-8 258,-3-3 258,-5-5-258,-5-4 0,0-4 0,-5-3 0,0-2 129,0-7-129,2-1-129,1-4 129,5-2 0,5-1 0,5-4 0,5 3 0,7-2 0,1 4 129,13-6 0,2 4 0,7 0-129,4 0 129,1 1 0,2-1 0,3 1 129,1-2-258,-1 0 0,0 1 0,1-2 0,-1 2 0,2-2 0,-5 4 0,1-1 129,-6 1-129,-1 6 0,-5 1 129,-3 1-129,-4 3 129,-12 3 0,17 2 0,-17-2 0,9 18 387,-9-7-129,1 3 129,-1-1 0,0 3 129,0-3-258,0-1 129,0-12 0,13 7-258,2-7 0,9-7-129,3-5 0,7-1-129,1-5 0,1 0 0,1 6 0,-7 3 0,-4 4 0,-9 5 129,-2 0 0,-15 0-129,13 21-129,-9-5 129,0 5-129,-1-4-387,6 5-516,-7-8-903,6-2-2322,7 2-387,-15-14 258</inkml:trace>
    <inkml:trace contextRef="#ctx0" brushRef="#br0" timeOffset="-107994.1767">12419 7489 645,'0'0'3483,"0"0"129,0 0-1806,8 10-1548,-8-10-258,12 9 129,-12-9-129,15 16 0,-15-16 0,15 24 0,-7-6 129,1 4 0,-1 3 0,1 3-129,2 4 129,-1 1 129,0 1-129,0-3 0,-3-4 129,0-2 0,-4-8 387,0-2-258,-3-15 129,0 0 0,0 0 0,0 0-258,-1-13 0,-4-1-258,-1-4 129,-2-1-258,0-1 258,0-3-129,1 1 129,0 1 129,5 1-258,2 3 129,0-2-129,7 1 129,7 1 0,7 5 0,9-5 129,5 5 0,5-4-129,5 2 258,1-2-129,2 4-129,-2 0-258,-6 3-129,-1 6-1161,-13-2-1806,-9 1-1032,0 4-258</inkml:trace>
    <inkml:trace contextRef="#ctx0" brushRef="#br0" timeOffset="-106282.0789">14439 7158 2709,'-4'-30'4644,"4"30"-258,-6-9-516,6 9-3354,0 0-129,0 8-258,1 8 0,4 1-129,1 5 129,1 9-129,1 4 129,-1 6-129,-1 4 129,0 5-258,-2-3 129,-2 7-258,3-8-645,3-1-1806,1-3-1419,-3-18-645,9-3 517</inkml:trace>
    <inkml:trace contextRef="#ctx0" brushRef="#br0" timeOffset="-105870.0554">14730 7601 2322,'17'-27'3999,"7"20"-258,-8-13-258,8 10-4128,0 0-387,8 6 0,-9 1-258,7 3 258,-10 4 0,1 11 387,-6 1 645,-5 3 516,-3 10 645,-7-6 258,0 7 129,-11-9 0,3 7 0,-16-13-129,6 7-387,-11-11-387,5-2-258,-7-2-387,2-4-129,2-3-258,-2 0-129,8-5-645,-4-10-903,14 0-2322,7 1-258,1-10 387</inkml:trace>
    <inkml:trace contextRef="#ctx0" brushRef="#br0" timeOffset="-104425.9727">16322 7523 2709,'6'39'4515,"-6"-23"-258,7 12-129,3-4-3870,0-3-129,4-3 0,6-7-129,3-6 0,6-5 0,1-6-129,5-8 129,1-7 0,1-4 0,-2 0 129,-3-2 0,-3 4 129,-4-2-129,-5 2 0,-3 4 129,-4 4-129,-6 5-129,-7 10 0,6-12 0,-6 12-129,-7 0 129,7 0-129,-19 11 129,5 0-129,1 4 129,-2 3 129,0 7-129,4 4 129,0 7-129,1 9 129,1 2-129,1 11 0,-1 5 0,5 5 0,-2 1 0,0 1 0,5-2-129,-1-9 0,2 0-516,0-15-516,0-10-3096,7-1-258,-5-18 129</inkml:trace>
    <inkml:trace contextRef="#ctx0" brushRef="#br0" timeOffset="-105150.0142">15209 7527 2451,'0'0'3483,"8"8"-129,-8-8-3354,0 0 0,13 13 0,-13-13 258,6 16 258,-5-4 129,6 2 0,-7-2 129,8 3 258,-8-15-129,14 22-129,-14-22 0,27 8-387,-8-8 258,4-5-387,1-7 129,2 1-129,0-3-129,0 2 129,-5-3 0,-4 6 129,-2 2-129,-2 7-129,-13 0 129,15 0-129,-15 0 0,8 16-129,-8-16 129,11 20-129,-4-8 129,-7-12-129,24 9 129,-6-9-129,5 0 0,1-5 0,6-3 129,1-3-129,1-6 0,2 8 0,-2-3 129,-2 4-129,-1 2 0,-3 0 0,-2 4 0,-2 2 0,-2 2 0,-4 5 129,-2 4-129,-4 1 129,-4 2 0,-3 1-129,0 3 129,-1-2-387,6 1-129,-8-17-1548,12 13-2709,4-10-129,0-3-258</inkml:trace>
    <inkml:trace contextRef="#ctx0" brushRef="#br0" timeOffset="-103030.893">17905 7469 1161,'0'0'3096,"0"0"-1677,0 14-1032,0-14 258,-1 15 0,1-5 258,0-10-129,-7 27 0,-2-10-129,1 4 258,-2 4 0,0 3-129,-3 2 0,4 3-258,0-1-258,3 1 0,1-6 0,5-5-258,1-5-258,12-8 258,4-5-129,5-5-129,4-11 129,2-8 129,1-3 129,2-5 0,-2-2 0,-4 0 258,-4-1-129,-2 4 0,-6 2-129,-1 4 0,-5 2 0,-1 5-129,-2 4 129,-4 10-129,5-18 0,-5 18 0,0 0 0,4-13 129,-4 13 129,0 0-129,0 0 0,10 12 129,-8 0 129,5 7-129,0 3 0,1 4 0,0 2 129,1 2-258,1-5 129,0 2 0,0-9-258,3-3 258,1-7-129,4-7 0,5-2-129,2-14 129,3-7-129,3-2 129,-1-2-129,2-1 0,0-2 0,-6 7 129,-2 0-129,-5 8 129,-5 4-129,-3 3 129,-11 7 0,18 0 0,-18 0 0,6 14 129,-5-1-129,3 2 129,-4-4 0,5 3 129,-5-14-129,9 16 0,-9-16-129,22 0 129,-6-8-129,6-1 0,-1-4 0,2 2-129,1 1 0,-3 0 0,-2 5 0,-3 2 0,-4 6 0,-12-3 0,18 25 0,-12-8-129,4 3 0,-3 3-129,4 0-258,-3-7-516,13 6-903,-21-22-2064,28 10-903,-8-10-387,0-10 387</inkml:trace>
    <inkml:trace contextRef="#ctx0" brushRef="#br0" timeOffset="-102446.8596">19365 7416 1677,'0'0'3612,"6"12"-258,-6-12-129,0 0-4257,0 0-258,0 0 387,0 0-129,0 0 258,0 0 645,0 0 258,0 0 516,0 0 387,-9-2 258,-6 0 0,2 2-129,-7 0-258,1 7-129,-6-1-387,1 5-129,-2-1-129,4 4 0,0-3-258,2 1 129,7-1-129,2-2 0,11-9 129,-3 17 0,3-17 0,14 15 0,2-10 0,4 3 129,1 3-129,4 2 0,1 4-129,-4-3 0,3 5 0,-7 2-129,-1 0 129,-4 0 258,-6-4 0,-4 4 258,-5-8-129,-6 4 258,-11-8 0,3 3-129,-5-4-258,-2-2-258,1 2-645,-3-8-774,10 0-1935,15 0-774,-23-10-129</inkml:trace>
  </inkml:traceGroup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4T22:39:28.622"/>
    </inkml:context>
    <inkml:brush xml:id="br0">
      <inkml:brushProperty name="width" value="0.05292" units="cm"/>
      <inkml:brushProperty name="height" value="0.05292" units="cm"/>
      <inkml:brushProperty name="color" value="#92D05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Group>
    <inkml:annotationXML>
      <emma:emma xmlns:emma="http://www.w3.org/2003/04/emma" version="1.0">
        <emma:interpretation id="{FB0AFE80-1E05-4B60-BCE5-AE8E30455009}" emma:medium="tactile" emma:mode="ink">
          <msink:context xmlns:msink="http://schemas.microsoft.com/ink/2010/main" type="inkDrawing"/>
        </emma:interpretation>
      </emma:emma>
    </inkml:annotationXML>
    <inkml:trace contextRef="#ctx0" brushRef="#br0">1151 8064 1677,'0'0'2580,"0"0"-1290,0 0-903,0 0 129,0 0 0,-11-4 258,11 4 387,0 0-129,0 0 129,-12-9 129,12 9-129,0 0 0,0 0-387,-14 0-258,14 0-258,0 0 129,-11 5-387,11-5 129,-10 10-129,10-10 129,-10 15 0,10-15-129,-9 16 258,9-16-129,-9 23 0,5-10 0,0 5 129,0 1-129,-1 3 0,0 1 129,3 4 0,-4-2-129,6 6 0,-4-4 129,2 4-129,1-4 0,1 3 129,0-1 0,1-1-129,5-1 0,0-3 129,2 0-129,4-5-258,0 0 387,3-4-387,1-5 258,3 0-258,1-5 129,4-1-129,-1-4 258,4-4 129,0-6-387,4-4 387,-1-4-387,3-2 258,0-5-258,-3 2 258,1-5-258,-3 2 0,-2-4 129,-2 1-129,-1-2 258,-1-3-129,-7 0 0,0 2 0,-5-4 0,-4 2 0,-4 0 129,-2 0-129,-6 0 0,-4 5 0,-7-3 129,0 3-129,-6 4 129,-1 3-129,-2 2 129,-3 5-129,-2 6 0,-2 4 0,-1 5 0,0 9-129,0 9-129,-6 1-258,9 13-1161,-6-3-2451,-2 2-258,5 2-258,-3-8-129</inkml:trace>
    <inkml:trace contextRef="#ctx0" brushRef="#br0" timeOffset="-7787.4454">2465 7949 3612,'0'0'4128,"0"11"-129,0-11-258,0 0-3354,0 0-129,0 0 129,0 0 0,0 0-129,0 0 129,0 0 0,0 0 129,0 0-129,0 0-129,-11 6 0,11-6 0,-1 12 129,1-1-258,-3 3 129,3 3 0,-2-1 0,2 6-129,-2 5 0,0 6 0,-2-2 0,1 3 0,-1 0 258,-2 1-258,0-4 0,2 1 129,0-7 0,3-4-129,-2-1 0,3-6-129,0-3 0,0-11 0,0 16 0,0-16 0,0 0 0,0 0-129,0 0 129,0 0-258,0 0 0,0 0-903,0 0-2967,0 0-516,0 0-129,3-8-387</inkml:trace>
    <inkml:trace contextRef="#ctx0" brushRef="#br0" timeOffset="-100230.7319">3458 8311 516,'-14'61'2451,"14"-30"-1806,0 2 129,6 1 129,2-4 258,8 1 0,-2-10 387,10-4 129,-2-12-129,14-4 0,-5-12-258,13-1-387,-4-14-129,8-1-129,-2-7-387,-1 1-129,-6-9 129,-1 4 0,-13 1 0,-1-2 0,-15-2 0,-2 2 0,-7 0 0,-8 4-129,-11 3 129,-5 10-129,-7-1 129,-5 9-258,-4 3 258,-2 11-129,-5 0-129,3 11 129,1 5-129,5 3 0,5 8-129,5 2-129,8 6-516,1-7-903,14 2-2451,4 1-516,1-5-129,10 0 130</inkml:trace>
    <inkml:trace contextRef="#ctx0" brushRef="#br0" timeOffset="-99690.7019">4688 7891 2322,'0'0'3999,"16"22"129,-16-22-258,5 12-2838,0 3-903,-4 6 0,2 1 0,-3 9 129,0 2-129,0 5 258,0 7-129,-1 0-129,-1 8 129,-4-7-129,5 4 0,-3-8-129,2-1 129,2-6-258,-1-12 129,1 0-258,0-23-774,6 13-2580,-6-13-516,12-1-129,-1-7 130</inkml:trace>
    <inkml:trace contextRef="#ctx0" brushRef="#br0" timeOffset="-98355.6256">5681 8511 1806,'-32'0'3354,"-1"-16"129,15 3-2709,2 1-129,1-9 129,0 4 129,0-9-129,5 2 129,-5-5 258,10 0-129,-2-7 0,7 1-387,1-4 0,10 2-129,4-1-258,5 2-129,1 1 0,3 7 0,4 3-129,0 5 0,-2 4 0,2 4 129,-1 5-129,0 4 0,-2 3-129,2 3 129,-2 7 0,-1 3 129,1 3-129,0 3 0,0 2 0,-3 1 0,-1 5 0,-2-1 0,0 2 0,-6 3 129,-5 1-129,-1 1 129,-7 0-129,0 3 129,-12-3-129,-3 1 129,-7-5-129,-4-1 129,-6-2 129,-1-5-129,-4 0 0,-2-6 129,-1-1-258,1-6 129,3 1-129,-2-8-645,15 3-2709,-4-4-1290,2-10 129,8-2-645</inkml:trace>
    <inkml:trace contextRef="#ctx0" brushRef="#br1" timeOffset="-467655.7483">1089 7257 2322,'-28'3'3225,"28"-3"129,-18-7-2193,10-10-387,8-2-129,-1-10 129,2 2-129,5-12 258,9 7-258,-1-11 129,8 7-129,-3-1 129,7 12-129,-4-2-258,7 12-129,-5 3-129,2 10 0,1 4 258,-1 17-387,-1 3 129,-1 7-129,-5 5 129,-2 5 0,-5 0 0,-1 1 0,-9-2 0,-2-3 0,-3 2 0,-9-4 0,-6-3 129,-4-1 0,-4-6-129,-2-1 0,-5-5 0,2-5 0,-4-7 0,1-5 0,3-9-258,1-9-129,13 0-516,-3-15-1032,16-5-2322,4 4-258,7-10-129,13 6-258</inkml:trace>
    <inkml:trace contextRef="#ctx0" brushRef="#br1" timeOffset="-434291.84">3642 6965 2322,'0'0'2580,"0"0"-1806,0 0 0,-3-9 258,3 9-129,0 0 0,-7-12 129,7 12-129,0 0 129,-15-12-258,15 12 0,-14 0-387,14 0-129,-16 4-129,16-4 0,-21 12 0,10-3-129,-1 1 258,1 4-258,-3-1 0,0 4 129,1 0-129,1 6 129,2-3 0,-2 4 258,1-2-258,4 0 129,1 2 129,5-2-129,-1-3-129,2 4 0,3-4 0,6 0-129,-2 2 0,2-1 0,2-6 129,1 2-129,-2 0 0,2-2 129,-1-2 0,4-1-129,-1-4 129,2-3-129,2-1 129,2-3-129,3 0 129,4-7-129,1-8 129,4-3-129,1-5 258,1-2-258,-1-5 129,0-2-129,-3-1 258,-4-1-258,-4-2 129,-2 3 0,-6-3 0,-4 1 0,-6 0-129,-4 1 0,0 3 0,-2 4 129,-9-2-129,-3 5 129,-3 4 129,-3 6-129,-7 3 129,2 7-129,-5 4 0,-2 0 0,-2 12-258,-5 8-129,5 14-774,-10 4-2838,-1 5-645,-1 6-258,-4 4 129</inkml:trace>
    <inkml:trace contextRef="#ctx0" brushRef="#br1" timeOffset="-413312.6399">2589 6863 645,'0'-17'3225,"0"17"-1032,0-12-645,0 12-516,-3-14 129,3 14-516,-7-16 258,7 16 129,-11-11-129,0 6 129,11 5 0,-21 0-258,21 0 0,-26 11-387,13 5-129,-2 1-129,2 4 129,-1 6-129,3 7 0,1 2 129,2 3-129,2 3 129,3 1-258,3-4 258,2 2-258,6-3 0,5-6 0,1-3 0,6-5 0,4-6 0,4-6-129,3-4 0,1-4 129,2-4 0,0-9-129,-1-7 129,-2-4 0,-3-4 129,-3-2-129,-6-3 129,-4-3 0,-5 1 0,-7-2 0,-3 3-129,0 0 129,-10-1 0,-1 2-129,-5 2 0,-1 3 0,-4 3 0,0 4 0,-4 5 0,2 4 0,-4 6 129,-2 2-129,-1 5 0,-3 5-258,1 17-1161,-8 3-2451,-4 2-387,-2 6-516,-10 1 258</inkml:trace>
    <inkml:trace contextRef="#ctx0" brushRef="#br1" timeOffset="-408553.3676">4717 6858 258,'0'0'1548,"0"0"0,0 0 129,0 0-258,0 0-129,-8 0-516,8 0-258,0 0-258,0 0-258,-13 11 0,13-11 129,-8 14-129,3-2 129,3 2 129,-2 1 129,0 4 129,3 3-129,-3-1 0,4 7 129,-2 0-129,2 5 129,-2-2-129,2 0 129,0 0-258,0-4-129,2-1 129,0-2-129,0-4 0,2-6 0,-1-1-129,-3-13 258,4 14-258,-4-14 129,0 0 129,0 0-258,0 0 258,0 0-129,0 0 0,0-7 129,0-3-258,0-2 258,0-4-258,0-2 129,0-5-129,0 1 0,1-6 0,3 0 0,-1 0-129,2-4-387,3 9-387,-6-5-1290,3-1-1806,7 9-258,-9-2 129</inkml:trace>
    <inkml:trace contextRef="#ctx0" brushRef="#br1" timeOffset="-414456.7055">5805 6989 645,'0'-11'0,"0"11"129,0-14 516,0 14 387,-2-15 129,2 15 258,-5-16 258,5 16-129,-5-14 129,5 14-387,0 0-258,-12-16-387,12 16-129,-11-6-129,11 6 129,-18-5-129,18 5 129,-21 0-129,9 0 0,-3 0 129,5 5-129,-8 5 0,4 2-258,-4 2 129,2 5-129,-3 1 0,1 2-129,-2 4 129,3 0 0,0-1-129,1 4 258,3 3-258,2-3 129,2 5 0,7-2 0,2-1-129,2-2 129,11-1-129,2-4 0,4-7 129,4-5-129,3-6 129,0-3-129,1-6 129,1-7 0,-2-9-129,1-1 129,-2-8 0,0-1-129,-4-3 129,1-5-129,-6-1 0,2 3 0,-4-1 129,-1-1-129,-2 2-129,0 2 258,-4 1-258,-2 3 258,-3 4-129,-2 4 129,0 1-129,-9 7 129,-7 2 0,-1 6-129,-6 5 0,-8 0-258,0 15-387,-11-7-1677,-2 11-2064,-1 8-258,-9-1-129</inkml:trace>
    <inkml:trace contextRef="#ctx0" brushRef="#br1" timeOffset="-473320.0723">1005 6096 258,'2'12'903,"-2"-12"129,0 0 0,0 0-129,11-9 258,-7-4 258,5-3-129,-1-6-129,7-2-258,-2-10 129,7 0-129,-3-9 0,8 1-258,-4-5 0,6 5-129,-3-7 0,0 8-129,0-1 0,-2 7-129,0 3 0,-1 5 129,-4 1-258,0 5 129,-5 3-129,2 5 0,-8 2 129,-6 11 0,12-12 129,-12 12-258,0 0 129,10 18-258,-7-2 129,-2 4-129,4 3 129,-2 7-129,4 4 0,-1 2 0,6 7 0,1 2 129,4 2-129,3 2 129,3 1-129,1 1 0,1-4 0,-1-4 0,-4-4-129,0-6 129,-4-4-129,-6-8 129,-4-1-129,-6-20-903,11 12-2193,-11-12-1032,-5-7-258,-6-2 258</inkml:trace>
    <inkml:trace contextRef="#ctx0" brushRef="#br1" timeOffset="-473079.0585">1258 5841 2322,'11'23'3999,"7"-9"0,-7-14-258,7 0-3096,6 5-645,9 3-774,3 1-2838,3-9-258,9 6 0</inkml:trace>
    <inkml:trace contextRef="#ctx0" brushRef="#br1" timeOffset="-472468.0236">2599 5533 1806,'14'0'2838,"-14"0"-2193,8 12-258,-5 2 258,-1 3 258,-2 5-129,0 5 129,-2 3 129,1 7 0,-5 2-129,3 5 258,-3 0-387,4 3-387,0-5-129,2-1-387,0-2-774,0-13-774,0-7-2064,6-2-387,-6-17 259</inkml:trace>
    <inkml:trace contextRef="#ctx0" brushRef="#br1" timeOffset="-471779.9842">2510 5574 1032,'22'-37'3741,"-11"14"0,9 3-1548,3 4-903,-4-1-516,6 2-129,-4 5-129,3 0-129,-8 5-129,6 4-129,-7 1 258,2 1-258,-4 4 129,0 10-258,-3-3 258,0 5-129,-5-2 129,0 4-129,-5 0 258,0 1-258,-6-2 0,-4 0 129,-6 3-129,-2-4-129,-1-2 129,-3 3-129,2-5 0,-1-5-129,8-1 0,0-5 0,13-2 0,0 0 0,0-5 0,13-4 0,5 4 129,6 0-258,4 2 516,5 3-258,1 0 0,0 3 0,1 9 0,-2 4 0,-1 1-258,-5 3 258,-3 5-129,-7-1 129,-3 5-129,-11 0 129,1-3 0,-4 1 0,-12-2 129,-2 0-129,-7-3 129,-1 3 129,-8-8-258,1 1 258,-8-3-258,2-2 129,0-6-129,-1-2 0,1-5 0,0 0-129,6-5 0,1-5-387,9 6-774,-2-9-1419,9 1-1161,12 12-387,0-22 259</inkml:trace>
    <inkml:trace contextRef="#ctx0" brushRef="#br1" timeOffset="-471003.9398">3890 5579 1677,'0'-10'3354,"0"10"129,0-10-2451,0 10-516,0 0-129,-15 0 0,4-2 129,-2 2 0,-4 2 0,-2 5 129,-6-2-258,4 5 258,-6 0-258,0 4 0,-1 1 0,1 3-129,-2 2-258,2 1 258,2 4-129,3 0 0,-2 3 0,3 2 0,3 3 129,2 1 0,4-2-129,5 2 129,3-7 0,4 4 0,6-8 0,11 0 0,4-6 129,10-4-129,3-4-129,5-2 0,7-3 0,0-3-129,2-1 129,-2-1-129,-1-3 0,-7 0 0,-5-2 0,-2 1 0,-9 3 0,-5-4-129,-2 4-129,-15 2-129,16 0-1290,-16 0-2451,0 0-258,0 0-387</inkml:trace>
    <inkml:trace contextRef="#ctx0" brushRef="#br1" timeOffset="-470548.9138">4582 5554 3612,'0'0'4386,"4"11"-387,-4-11-258,0 11-3612,0 4-129,-2 3 129,2 5 0,-4 4 387,2 3-258,-3 7 0,3 7 129,-4-1-129,3 3 0,-1-5 129,2 0-258,1-5-258,1-7-258,3-6-903,-3-23-2580,0 0-387,20-8-258,-10-20 388</inkml:trace>
    <inkml:trace contextRef="#ctx0" brushRef="#br1" timeOffset="-470096.888">4628 5482 1677,'0'0'3870,"0"0"0,0 0-1419,12 19-1419,-12-19-129,23 27-129,-8-15-129,8 4-129,-3-1-129,7 3 129,-3-2-258,4 5-129,-4-1 129,3 2-129,-2 5 0,-2-1 0,-2 6-129,-3-1 0,-2 4 0,-5-1 0,-2-1 0,-3-2 129,-6-4 0,0 2 129,-10-7 0,-2 0-129,-7-5 129,-2-1-129,-5 0 0,-2-3 0,-5-4-129,0-1 0,-1-1 0,0-5-129,5 0-129,-4-2-387,14 0-516,-4-12-1806,8 1-1290,15 11-516,-10-25 387</inkml:trace>
    <inkml:trace contextRef="#ctx0" brushRef="#br1" timeOffset="-469240.839">5627 5523 645,'0'0'3483,"0"0"516,3-10-2322,-3 10-516,0 0-129,0 0 0,0 0 0,0 0 129,0 0-387,0 0 0,-5 12-258,-2 0-129,1 10 0,-2 0 0,1 9-258,-1 3 0,-1 5-129,0 5 0,4 2 129,-1 0-129,0-1 129,4 0 0,2-3 0,0-2-129,6-2 129,4-5 0,4-5 0,6-2 129,3-3-129,5-7 129,8-6-129,0-1 0,5-7 0,4-2-129,-1 0 129,0 0-258,-2-1 129,-4-5-129,-4 5 0,-7 1 258,-4 0-129,-4 0-129,-7 0-129,0 1-774,-12-1-2838,0 0-645,-8-7-516,-6-7 258</inkml:trace>
    <inkml:trace contextRef="#ctx0" brushRef="#br1" timeOffset="-468938.8217">5594 5831 4902,'30'4'4515,"-6"-4"0,-1 0-516,5-3-3870,5-1 0,3 1 129,2 2-258,-1-2-258,0 1 258,-4-1-129,-4-2-258,2 3-516,-10-11-1161,2 6-2193,-6-3-258,-7-2 129</inkml:trace>
    <inkml:trace contextRef="#ctx0" brushRef="#br1" timeOffset="-468639.8046">5642 5516 5289,'13'-14'4773,"7"11"-516,4-1-387,7 1-3612,10 2-258,4 1 129,4 0-258,1 1 129,1 3-387,-1 2 0,-8-6-1032,3 0-2709,-9 0-258,-11-1-258</inkml:trace>
  </inkml:traceGroup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0-29T21:10:38.582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Group>
    <inkml:annotationXML>
      <emma:emma xmlns:emma="http://www.w3.org/2003/04/emma" version="1.0">
        <emma:interpretation id="{D833B6DE-7F77-404D-ABFA-DC3A31A5550F}" emma:medium="tactile" emma:mode="ink">
          <msink:context xmlns:msink="http://schemas.microsoft.com/ink/2010/main" type="inkDrawing"/>
        </emma:interpretation>
      </emma:emma>
    </inkml:annotationXML>
    <inkml:trace contextRef="#ctx0" brushRef="#br0">14394 14750 258,'-24'-39'1290,"24"39"-129,-17-18 258,17 18-387,0 0 129,0 0-129,0 0-258,0 0 0,14-3 129,5 3 0,3-3-129,11 3 516,-2-2-258,7 0-258,-2 1 129,1 1-258,-4 0-129,0 0-258,-4 0-129,-1 3 0,-3-2-129,-4 3 0,-1-3 0,-2-1-129,-4 0-129,-4 0-258,-10 0-129,12 0-1419,-12 0-1935,0 0-516,-7-16 387</inkml:trace>
    <inkml:trace contextRef="#ctx0" brushRef="#br0" timeOffset="-259.0148">14745 14100 3612,'0'0'4386,"15"-2"-387,-15 2-1677,0 0-1935,0 0 0,0 0 0,0 0-129,0 0 0,-8 2 0,8-2 0,-12 25-129,2-8 0,-2 4-129,-2 6 0,0 3 129,-1 8-129,-1 3 0,4 0 0,0 4-129,0 1 129,3 3 0,0 3 0,1 0 0,5 0-129,-1 1 129,1-5 0,1 2-129,0-7 129,1-1 0,-3-10 0,1-6 129,-5-3-129,3-6 0,-3-3-129,8-14-258,-20 10-258,6-16-774,2-5-903,-3-7 0,2-3-129,-2-13 129,-1 2 0,1-2 258</inkml:trace>
    <inkml:trace contextRef="#ctx0" brushRef="#br0" timeOffset="452.0256">14981 14253 3483,'22'4'3870,"-4"-4"-387,-18 0-387,0 0-3870,0 0 0,13-3 516,-13 3 258,0 0 258,7 11 387,-7-11 258,0 22-129,0-22 129,0 31-258,0-12-129,0 9-258,0 0-258,2 4 129,-1 0-129,2 3 129,-2 2-129,-1 1 0,0-1 129,0 3 0,0-7-129,0-2 0,0-3 0,-1-7-129,1-2-387,0-19-1290,-5 14-1935,5-14-645,0 0 0</inkml:trace>
    <inkml:trace contextRef="#ctx0" brushRef="#br0" timeOffset="771.0441">15176 14584 4773,'0'32'4515,"0"-32"-258,0 25-129,0-14-3999,0 4-258,0 0 129,1 1 0,4 3 0,-2-2 129,2 1-258,1-4 0,-2 0-387,3 0-903,-7-14-1032,3 12-2064,-3-12 0,0 0 388</inkml:trace>
    <inkml:trace contextRef="#ctx0" brushRef="#br0" timeOffset="1445.0826">15320 14621 2322,'8'48'3612,"-8"-28"258,12 10-774,-7 0-3612,3 8 0,-2 0 129,3 0 129,-3 3 129,-1 2 258,-1-2 387,-4-4 0,4-2 129,-4-7-258,0-4 129,0-7-258,0-6-258,0-11-903,0 0-387,0-7 129,-2-11-129,2 0 258,-6-6 258,0-5 387,-1-2 129,-6-3 903,5 2 129,-3-4-129,3 0-387,2-2-387,3 1-129,3 1-258,0 2 129,9 5-129,4 1 258,4 5 387,6 5 129,3 2 129,-1 7 129,3 3-129,3 5 0,-4 1-129,-1 4 0,-4 10-129,-2 1-129,-6 5 129,-1 0 129,-8 0 387,-1 5 129,-4-7 0,-1 6 258,-11-9 0,2 3-129,-8-9 129,4 5-516,-7-9 0,0-1-387,-1-4-258,0 0-387,4-1-774,-4-14-903,2 1-1935,20 14-387,-24-22 258</inkml:trace>
    <inkml:trace contextRef="#ctx0" brushRef="#br0" timeOffset="2729.1561">15890 14488 2580,'-15'-18'3741,"12"-1"129,3 5-2709,4 2-258,6-3-129,5 5-387,0-2 129,6 1-258,-1-1 258,6 6 0,-4-3 0,3 9-129,-6 0 0,2 0-258,-5 4 0,0 4 0,-5 2-129,0 4 0,-4 1 0,-2 1 0,-3-3 0,-2 1 129,0 1-129,-6 4 129,-3-7 0,-3 2 0,-2-2 129,0 1-129,-2-4 0,2 1 0,1-3-129,1-1 0,12-6 0,-18 6-129,18-6 0,0 0 0,-13 5 129,13-5-129,0 0 129,0 0-129,0 0 129,6 0-129,-6 0 129,19 8 0,-5-1-129,-1 0 129,5 6-129,-2-1 0,8 5-129,-5-3-129,4 6-258,-7-5-258,5 8-258,-9-5-129,4 3 129,-9-3 0,1 4 129,-8-2 387,0-3 645,-1 2 645,-11-4 387,2-1 129,-12-6 129,6 6 129,-12-11 0,9 7-129,-11-10-516,6 5-129,-6-4 0,6-1-516,-1 0-129,-1-1-903,11-4-2967,-2 2-645,-4-5-516,7 3 646</inkml:trace>
    <inkml:trace contextRef="#ctx0" brushRef="#br0" timeOffset="2008.1147">15892 14430 2580,'5'16'4257,"-2"6"-129,-3-22-258,1 20-2967,6-1-1032,-2 4 0,3 5 129,-1 1 129,2 3 258,-3-1-129,3 6 258,-4-5-129,0 3-129,-2-5 129,2 1-258,-5-8 0,0-2-387,1 0-387,-1-21-903,0 21-903,0-21-1806,0 0-516,0 0 646</inkml:trace>
    <inkml:trace contextRef="#ctx0" brushRef="#br0" timeOffset="198419.3485">13971 10910 774,'0'0'1677,"0"0"-258,0 0-129,0 0 0,0 0 0,0 0 0,0 0-387,0 0-129,0 0-387,0 0-129,0 0-129,0 0 129,3 7-516,-3-7 516,1 17-258,-1-17 258,0 26-258,-4-11 387,-3 9-258,-4-5 387,3 4-129,-6-2 0,3 4-129,-2-2 0,2-4 0,0 3-258,4-5 129,-2 2-129,3-4-129,2-2 129,-1-2-129,5-11 0,-7 17-129,7-17-387,0 0-258,0 0-1161,-2 14-1935,-4-19 0</inkml:trace>
    <inkml:trace contextRef="#ctx0" brushRef="#br0" timeOffset="198419.3485">13971 10910 774,'0'0'1677,"0"0"-258,0 0-129,0 0 0,0 0 0,0 0 0,0 0-387,0 0-129,0 0-387,0 0-129,0 0-129,0 0 129,3 7-516,-3-7 516,1 17-258,-1-17 258,0 26-258,-4-11 387,-3 9-258,-4-5 387,3 4-129,-6-2 0,3 4-129,-2-2 0,2-4 0,0 3-258,4-5 129,-2 2-129,3-4-129,2-2 129,-1-2-129,5-11 0,-7 17-129,7-17-387,0 0-258,0 0-1161,-2 14-1935,-4-19 0</inkml:trace>
  </inkml:traceGroup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10-31T17:25:14.409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92D050"/>
    </inkml:brush>
    <inkml:brush xml:id="br2">
      <inkml:brushProperty name="width" value="0.05292" units="cm"/>
      <inkml:brushProperty name="height" value="0.05292" units="cm"/>
      <inkml:brushProperty name="color" value="#FF0000"/>
    </inkml:brush>
    <inkml:brush xml:id="br3">
      <inkml:brushProperty name="width" value="0.05292" units="cm"/>
      <inkml:brushProperty name="height" value="0.05292" units="cm"/>
      <inkml:brushProperty name="color" value="#FFC000"/>
    </inkml:brush>
    <inkml:brush xml:id="br4">
      <inkml:brushProperty name="width" value="0.05292" units="cm"/>
      <inkml:brushProperty name="height" value="0.05292" units="cm"/>
    </inkml:brush>
  </inkml:definitions>
  <inkml:trace contextRef="#ctx0" brushRef="#br0">1235 5379 108 0,'-3'-3'41'0,"-8"3"-22"0,4 0-22 0,7 0 8 16,0 0-2-16,0-2 1 16,0-1 9-16,0-5 6 15,-4 3 3-15,4-6 2 16,0 3-2-16,0-5-2 16,0-3-10-16,0 0 0 0,7 0 1 15,0 1-4-15,4 1 1 16,0-2-1-16,3 3 1 0,3-5-2 15,8 2-1-15,0-3-1 16,-1 6 0-16,1 0 0 16,3 5 0-16,-3-3 0 15,3 6 0-15,-3-3-2 16,3 5 1-16,-3 1-2 16,0 2 2-16,-4 2-2 15,0 6-1-15,-3-2 1 16,-1 2 1-16,-3 5-1 15,-3 0-1-15,-1 3 3 16,1 0 0-16,-4 2 1 16,-3 6 0-16,-4 0 0 15,0-6 0-15,-4 1 0 0,-3 0 0 16,0-4 2-16,-4 1 1 16,1-2-3-16,-1-4-3 15,-3 1 0-15,0-6 1 16,-4-2 1-16,-3-3 3 15,4 0-3-15,-1-3-2 16,0-2-3-16,1-1 1 16,3-4-1-16,-1-1 0 15,1 3-3-15,4-2-1 16,-1 2-26-16,4 0-9 0,0 3-74 16</inkml:trace>
  <inkml:trace contextRef="#ctx0" brushRef="#br0" timeOffset="3769.3899">3041 5445 108 0,'-7'-3'44'0,"7"1"-24"0,-3-1-21 16,3-2 7-16,0 2-7 15,-4-2 1-15,1 2 0 0,-1-5 2 16,1 3-1-1,-1 0 2-15,1-3-2 0,-1 3-1 16,0-3 12-16,1 0 6 16,-1-3 2-16,1 1 0 15,-1-4-4-15,1-2-2 16,-1 1-8-16,4-1 0 0,0-3 1 16,7 3-3-16,4 0-3 15,0-2-3-15,3-1 1 16,3-2 3-16,1 5 1 15,3 0-1-15,0 3 1 16,0 0 0-16,1 5 1 0,2-3 0 16,-3 6 0-1,1 3 0-15,-1-4 2 0,0 4-3 16,4 2 0-16,-1-3 3 16,1 3 1-16,-4 3-3 15,0-1-1-15,1 9-1 16,-1-1-2-16,-4 1-2 15,1 2 1-15,0 0 1 16,-4 3 2-16,0 3-3 16,-4 2 0-16,1 8 1 15,-4-5 2-15,-3 2-1 16,-4-4-1-16,0-1 1 16,-4 3-1-16,-3 2 0 15,-4 0 2-15,-3-4-3 16,0-4 0-16,-7-2 3 0,-4-3 1 15,1 3-4 1,-1-8 1-16,4 3 0 16,-4-9 0-16,0-2 0 0,4 0 0 15,0-5-3-15,-4 2 2 16,1-2-21-16,-1 2-8 16,-3-5-53-1,-4-2-35-15,4-1 51 16</inkml:trace>
  <inkml:trace contextRef="#ctx0" brushRef="#br0" timeOffset="6712.6667">4791 5461 100 0,'-11'0'38'0,"11"0"-20"16,-3 0-21-16,-1-3 52 16,1 1-26-16,-4-1-9 15,0 3-7-15,-4-5-6 16,1-1-1-16,-1 1 1 0,-3-3 1 16,0 3 1-16,0 0-1 15,0-6 1-15,-1 1 2 16,1-1 4-16,0-5 2 15,4-2 3-15,-1-6-3 16,4 3-1-16,4-1 0 16,3-1 4-16,0 4-8 15,3 1-1-15,4-4-3 16,4 1 1-16,3 5-4 0,3 0 0 16,1 1-1-16,3 1 0 15,0 6 4-15,1-2 1 16,-1 5-4-16,0-3 1 15,0 5 0-15,0 0 2 16,0 3-1-16,-3 3-1 16,0 2 3-16,-4 6 0 15,0-1 1-15,4 1 0 16,-4 2-2-16,-4 0-2 16,1 3 3-16,-4 0 0 0,0 3-1 15,-4 2 1-15,1 0-2 16,-4 3 2-16,0-3-2 15,-4-2-1-15,-3-1 1 16,0-2-1-16,-3 2 2 16,-4 4 1-16,0-1 5 15,-4-5 3-15,-3-3-2 16,-4 3 0-16,-3-3-5 16,-4 0-1-16,-3-5-1 15,-1 0-2-15,1-3 1 16,3 3-1-16,1-5-5 15,3-3 1-15,3 0-20 16,0 0-9-16,4 0-47 16,0-3-52-1,3-2 37-15</inkml:trace>
  <inkml:trace contextRef="#ctx0" brushRef="#br0" timeOffset="17776.7741">6837 5524 116 0,'-7'-7'44'0,"7"4"-24"0,-7 0-24 15,7 3 8-15,-3-2-4 16,-1-1 0-16,-3 0-7 16,0-7-3-16,0-1 6 15,0 3 3-15,-4-5 4 16,1 0 1-16,-1 5 13 16,0-3 6-16,1 1 4 15,3-4 3-15,0-1-10 16,0-1-2-16,3-3-10 15,4-2-3-15,0-3 1 0,7 3-3 16,4 0 0-16,3 2-3 16,4-4-3-16,3 1 2 15,0 1 0-15,7 3-2 16,-3 2 2-16,7 3 1 0,-4 2 0 16,0 3 0-16,0 0 0 15,0 5 0-15,-3 1 2 16,0 2-3-16,0 2 0 15,-4 6 1-15,0 3 0 16,-3 2 0-16,-4 0 0 16,-4 3 0-16,-3 3 0 15,0 2 0-15,-7 11 0 16,0-3 0-16,-10-3 0 16,-1 6 0-16,-6 0 2 0,-1 0-1 15,-3-9 2-15,0 4-4 16,-4-6 0-16,-3-2 1 15,-4-1 0-15,-3-2 0 16,-1-6 2-16,5-2-1 16,-8 0 2-16,7-5-4 15,4-3 0-15,0 0 1 16,3-3 0-16,0 1-14 16,4-6-3-16,3 2-13 15,1-4-6-15,3 2-36 16</inkml:trace>
  <inkml:trace contextRef="#ctx0" brushRef="#br0" timeOffset="19067.6282">8351 5493 116 0,'-4'0'46'0,"4"-3"-24"0,0 3-24 0,0 0 9 15,0 0 1-15,0 0 3 16,0 0-2-16,-3-3 11 16,-1-4-3-1,0 1-8-15,1-7 6 0,-4 0 4 16,0 2-4-16,0-2 0 15,0-3 4-15,0-2 2 16,0-1-6-16,3-5-4 16,1 0-2-16,-1-2 1 15,4 2-3-15,0 3 1 16,4-3-7-16,3-2-1 16,3-1 0-16,4 6 0 0,7 3-3 15,1-1 2-15,2 3-1 16,1 0 0-16,0 0 4 15,3 3 1-15,0 8-4 16,-3-3 1-16,3 5-2 16,-3 6 0-16,-1 5 2 15,1-3 0-15,-4 6 0 16,1 2 0-16,-1 6 0 16,-4-1 2-16,-3 1-1 15,-3 2 2-15,-4 8-4 16,-10-3 0-16,-1 6 1 15,-3-3 2-15,-4 0 1 16,-3-2 3-16,-3 2-1 16,-5-5 0-16,-2-1-1 15,-4-1 2-15,-1-7-3 16,-6-1-2-16,0-4 0 16,-4-2 1-16,0-2-3 0,4 1 0 15,3-7-1-15,0 0-2 16,4-5-13-16,3 3-4 15,4-4-18-15,4-2-7 16,3 3-58 0</inkml:trace>
  <inkml:trace contextRef="#ctx0" brushRef="#br0" timeOffset="21229.3899">11176 5069 124 0,'4'0'46'0,"-1"-2"-24"0,1 2-15 0,-4 0 15 15,0 0-7-15,0 0 0 16,3 0-1-16,5 2 4 16,-1-2-10-16,-4 3 0 0,4 0-1 15,-3 2 1-15,-1 0 0 16,1 3-2-16,3 3-1 16,0-1-3-16,0-2-2 15,-4 3 3-15,-3 5 2 16,-3 0 0-16,-1 2 0 15,1 3-1-15,-4 8 2 16,0-2-3-16,0 2 0 0,0 3 1 16,-4-6 0-16,0 6-5 15,1-3 1-15,-1 0-2 16,1-5 0-16,-1-3 4 16,1 0 3-16,2-2-4 15,1-3-3-15,0-6 1 16,0 4 0-16,4-4 1 15,-1-2 0-15,4 0 0 16,0-3 0-16,4-2-20 16,3-3-7-16,3-3-48 15,1 1-43 1,-4-1 40-16</inkml:trace>
  <inkml:trace contextRef="#ctx0" brushRef="#br0" timeOffset="22265.0637">13540 5117 124 0,'-4'-13'46'0,"4"13"-24"0,0-5-17 15,0 5 11-15,0 0-1 16,0-6 1-16,0 4 0 16,0 2 3-16,0-3-11 15,0 0 2-15,0 3 1 0,0 6 2 16,0-6 5-16,0 0-4 0,0 10 0 15,0-2-4-15,0 5-1 16,0 1-3-16,0 1 1 16,0 1-2-16,0 5 0 15,0 1-6-15,0 7-1 16,-3 0 3-16,-1-3 1 16,1 6 0-16,-1-3 1 15,1-2 2-15,-4-1 2 16,0-2-3-16,0 0-3 15,0-3 0-15,0 0-1 16,-1-2 0-16,5-4 0 0,-1 1 2 16,1-2 1-16,-1-1-6 15,4-5 0 1,0 2-1-16,0-4 2 16,0 2-34-16,0-8-16 0,7-6-55 15</inkml:trace>
  <inkml:trace contextRef="#ctx0" brushRef="#br0" timeOffset="24384.0293">15822 5509 100 0,'-3'-11'38'0,"3"6"-20"0,-4-6-15 0,4 6 10 16</inkml:trace>
  <inkml:trace contextRef="#ctx0" brushRef="#br0" timeOffset="24860.4531">15805 5456 188 0,'-7'-16'7'16,"0"0"1"-16,3 0 2 16,1 0 0-16,-1 0 4 15,1-2-1-15,3-1 2 16,3 1-8-16,4-1 0 0,0 1 0 16,4-3-1-16,3 7-1 15,4-2-3-15,3-5 1 0,3 8 0 16,5 0 3-16,-1-3-1 15,0 3 0-15,0 5-3 16,1 0-2-16,-5 5-2 16,1 3 1-16,-4 0-1 15,-3 0 0-15,-1 6 2 16,-3 1 0-16,1 1 0 16,-5 6 0-16,-3 1 0 15,0 4 2-15,-3 7-1 16,-4-4 2-16,-4 1-4 15,-3 4-2-15,-3 2 4 16,-1-3 1-16,-3 4-3 16,0-1 1-16,-4-3 4 15,-3 1 5-15,-4-6 1 16,-3-3 2-16,0-2-2 16,-4-3-1-16,0-2-1 0,-3 0 0 15,0-6-4-15,3 0-3 16,4-5-3-16,3-5 1 15,0 2 3-15,4-2 1 16,4-3-10-16,3 0-3 16,3-3-19-16,7 1-7 15,4-9-34 1,7-4-41-16,11 1 34 16</inkml:trace>
  <inkml:trace contextRef="#ctx0" brushRef="#br0" timeOffset="25851.6092">17777 5178 92 0,'0'0'35'0,"0"0"-18"0,0 0-11 0,0 0 11 15,0 0 0-15,0 0 1 16,3 5-3-16,-3 0-1 16,4 1-6-16,-4 2 0 15,3-3-5-15,-3 0 7 0,0 6 3 16,4-1 0-16,-1-2 0 16,1 3-3-16,0 0 1 15,-4 2 0-15,3 3 1 16,-3 0-2-16,0 2-1 0,0 3-5 15,0 6-3-15,0-3 2 16,0 2 2-16,0-2 0 16,-3 5 0-16,-1 0-1 15,0-3 2-15,1 4-3 16,3-1 0-16,-4-6 1 16,1 4 0-16,3-6-2 15,0-2-2-15,-4-1 3 16,4-2 2-16,0-3-2 15,4-5 0-15,-1 0-3 16,1-3-1-16,3-2-1 16,0-3-2-16,0 0-28 15,0 0-14-15,4-3-60 16</inkml:trace>
  <inkml:trace contextRef="#ctx0" brushRef="#br0" timeOffset="28330.0322">17809 5710 4 0,'0'-3'0'0</inkml:trace>
  <inkml:trace contextRef="#ctx0" brushRef="#br0" timeOffset="29066.1168">17780 5636 52 0,'-10'-6'19'0,"6"9"-10"0,4-6-11 16,0 3 6-16,0-2-3 15,-3 2-1-15,3-3-2 16,-4 0 1-16,4-5 5 16,0 3 2-16,-3-3 4 15,-1 0 1-15,1-2 6 16,3 2 1-16,0-5-1 15,0-1 0-15,0 4-3 16,0-4 1-16,3-4-8 0,4 2-4 16,0-2-2-16,0-1-1 15,4-2 0-15,3 2 0 0,0 4 2 16,0-1-1-16,0 2-1 16,4-1-2-16,3-1 1 15,-3 2 7-15,-1 1 6 16,1 5-4-16,-4-2 0 15,0 2-2-15,0 0 1 16,0 2-4-16,1 4 0 16,-1-3-3-16,0 5-3 0,3 5 2 15,5-3 0 1,-1 4 1-16,0 4 2 16,-3-2-1-16,-1 6-1 0,-3-1 1 15,4 3 1-15,-4 0 1 16,0 2 1-16,-3 6-2 15,-4 0-2-15,0-3 1 16,-4 0 1-16,1 0-3 16,-8 3-2-16,1-6 2 15,-4 1 2-15,0 0-2 16,-4 2 0-16,-3 3 1 16,0-6 0-16,-4 1 0 15,1-4 2-15,-4 1-3 16,-1 0 0-16,-2 0 1 15,-5-5 0-15,5 2 2 0,-4-3 1 16,-1-4 3-16,5-4 1 16,-1-2-3-16,0 0-3 15,4-2 0-15,0-4 1 16,3-4-1 0,4-3 2-16,4-3-4 0,3 0 0 15,3-5-1-15,4-3 0 16,4-5-20-16,3 0-10 15,0-3-37 1,0-2-25-16,0 4 43 16</inkml:trace>
  <inkml:trace contextRef="#ctx0" brushRef="#br0" timeOffset="30207.7604">19431 5482 108 0,'-3'-8'41'0,"3"8"-22"0,0 0-18 0,0 0 11 15,0 0 1-15,0-2 4 16</inkml:trace>
  <inkml:trace contextRef="#ctx0" brushRef="#br0" timeOffset="30686.9793">19424 5464 258 0,'-3'-6'38'15,"-1"1"-20"-15,-3 0-1 0,0-3-3 0,-3-3 1 16,2 6 1-16,1-6-4 15,-3 3 0-15,3-5-3 16,0-3 2-16,3-2-2 16,4-3 0-16,4-3-5 15,3 0-3-15,0 3 0 16,7-3 1-16,0 3-3 16,4-3 0-16,-1 3 1 15,8 2 0-15,0 4 0 16,-1 4 0-16,1 0 0 15,-4 6 0-15,0-3 0 16,1 5 0-16,-5 11-3 16,1 0 2-16,0 6-1 15,-1-1 0-15,-3 3 2 16,0 5 2-16,-3 3-1 16,-4 7 2-16,-3-2-4 15,-4-2 0-15,-4 5 1 0,-7 2 2 16,-3-5-3-16,-3 0 0 15,-8-8 1-15,-3-2 2 16,-4-3 3-16,0 0 2 16,-3-3-1-16,0-8-1 15,-4 6-3-15,0-9 1 16,-3-2-2-16,-1 0 2 16,5-2-7-16,2-3 1 15,8-1-6-15,3-7 1 16,8 2-16-16,6-4-7 0,4-1-38 15,11-3-16-15,6-5-5 16</inkml:trace>
  <inkml:trace contextRef="#ctx0" brushRef="#br0" timeOffset="32624.0654">21580 5532 140 0,'-11'-2'52'0,"8"-4"-28"0,-1-1-22 16,1 7 14-16,-1-3-8 16,-3 0-2-16,0-2 1 15,0-3 0-15,-4 3-3 16,1-6 6-16,-1 3 3 0,1-5-4 15,-1-3-3-15,4 0-1 16,0 0-1-16,3-2 2 16,4-3 1-16,0-6-1 15,7 3-1-15,4-5 1 16,3 5 3-16,4 3-6 16,3 0-2-16,4 3-3 15,-1 2 0-15,8 10 2 0,0-4 2 16,0 7-3-16,-1 1 0 15,-3 2 1-15,1 0 0 16,-8 5-3-16,4 5 2 16,-11 6 1-16,-4 8 2 15,-3 3-1-15,-7 2-1 16,-3-5-2-16,-8 5-1 16,-3 2 4-16,-7-4 3 15,-7-1 8-15,-1-2 2 16,-2-3 4-16,-1 0 3 15,-3-5-7-15,-4-5-1 0,0-1-5 16,0-4-3-16,4-4-2 16,3-2 0-16,4-5-15 15,10 0-7-15,8-8-48 16,10-9-18-16,10-7-14 16</inkml:trace>
  <inkml:trace contextRef="#ctx0" brushRef="#br0" timeOffset="33583.6757">23224 5532 120 0,'-11'6'46'0,"8"-6"-24"0,-8-6-13 0,7 6 14 16,-3 0 0-16,0-2 3 16,0-4-5-16,-3-1-3 15,3 1-10-15,-4 1-1 0,1-8 0 16,-1 2-3-16,0-5-1 16,1 3-1-16,3-3-2 15,3 0 1-15,1 0-1 16,3-2 0-16,7-6 0 15,3 3-5-15,8 0 1 0,3 2 2 16,0 3 1-16,4 0 1 16,3 3 0-1,4 5 2-15,3 0 1 0,0 6-1 16,4 2-2-16,0 2 1 16,-4 6 1-16,-3 3-3 15,-4 2-2-15,-6 3 2 16,-5 3 2-16,-3-1 0 15,-7 9-1-15,-3-1 1 16,-8 0-1-16,-3-2 0 16,-7 0 2-16,-7-3 8 15,-4-2 3-15,-3-3 5 16,-7-1 3-16,0-1 0 16,-1-6 2-16,-3-3-4 15,1 0-2-15,-1-2-7 16,0-3-4-16,0-3-6 0,-3-2 0 15,0 0-20-15,3-1-7 16,3-4-52-16,5 2-24 16</inkml:trace>
  <inkml:trace contextRef="#ctx0" brushRef="#br0" timeOffset="58686.9629">2741 6697 56 0,'-3'0'22'0,"3"-3"-12"0,-4 0-1 15,4 3 9-15,0 0 1 16,0 0 1-16,0 0-3 15,4-2 2-15,-1 2-6 0,-3 0 0 16,7 0-2-16,-3 0 3 16,3 0-7-16,0 0 0 0,0 2 3 15,4 4-2-15,3-1 1 16,0 5 1-16,4-4 1 16,-1 4-5-16,4-2-2 15,8 3 0-15,2 2 0 16,1 3 2-16,7 0 3 15,0 2 0-15,0 1 0 16,-1 2-1-16,-2-2 2 16,-1-1-3-16,-3 1-2 15,-1-3 0-15,1-3-1 0,-4-3-5 16,-3-2 1-16,-4 3 0 16,-3-6 0-16,-4 3 0 15,-3-5 0-15,-4-1-7 16,-7-2 0-16,0 0-35 15,-7 0-14-15,0-2-35 16</inkml:trace>
  <inkml:trace contextRef="#ctx0" brushRef="#br0" timeOffset="59119.8611">2674 7072 124 0,'-3'-2'46'0,"6"2"-24"0,1-3-10 0,-1 3 13 16,5-3-9-16,2-7-4 16,4-6-1-16,4-3 3 15,7-2-8-15,3-8 1 0,7-3 3 0,7 1 0 16,8 2 4 0,-1-6-3-16,4 3 1 0,-4 3-5 15,-3 5 1-15,4-2-3 16,-4 2 2-16,-4 6-4 15,-3 2-2-15,-8 3-3 16,-2 2 1-16,-5 3 1 16,-2 0 2-16,-5 5-8 15,-3 3-3-15,0 3-24 16,-3 5-11-16,3-3-48 16</inkml:trace>
  <inkml:trace contextRef="#ctx0" brushRef="#br0" timeOffset="60337.4041">7186 6681 160 0,'-7'-8'60'0,"7"8"-32"0,0 0-28 0,0 0 13 15,0 0-7-15,0 0-1 0,0 0 4 16,7 2 2-16,0 1-6 15,4 8 1-15,0-6 4 0,3 3 0 16,3 2 4-16,5 4-3 16,2 2 1-16,4 2-5 15,1 3 1-15,2 0-5 16,-2 6-2-16,2 2 0 16,-2-5-1-16,-1 5 0 15,-3-5 2-15,-1 2-3 16,-6-5 0-16,0 1-10 15,-4-4-5-15,-4-2-17 16,1-3-4-16,-4 0-24 16,-4-5-38-1,1 3 29-15</inkml:trace>
  <inkml:trace contextRef="#ctx0" brushRef="#br0" timeOffset="60680.9662">7098 7083 176 0,'18'-19'66'0,"7"22"-36"0,-1-29-20 0,-6 15 17 16,7-2-15-16,6-6-5 0,8-2-4 16,0-5 0-16,7-3-2 15,-4 2-3-15,0-2 1 0,1-3 1 16,3 0 0-16,-4 6 0 16,0 0 0-16,4 4 2 15,0 1 1-15,0 5-10 16,-4 0-3-16,4 6-41 15,0 2-59 1,-4 3 21-16</inkml:trace>
  <inkml:trace contextRef="#ctx0" brushRef="#br0" timeOffset="61746.6412">11942 6742 108 0,'-4'-8'41'0,"8"8"-22"0,-1-3-20 16,-3 3 7-16,0 0-4 15,4 0 1-15,-4 0 7 16,11 3 5-16,-4-1 4 16,0 6 3-16,0-2-1 15,3 4-1-15,-3-2-10 16,4 5 7-16,-1 3 3 0,1 0-6 16,3 5-3-16,4 6-4 0,-1-6-2 15,5 0-3-15,-1-2 1 16,0 7-2-16,0 3 2 15,-3-5-2-15,-4-3-1 16,0-2 3-16,-3-4 0 16,-1-1 3-16,1-1 1 15,-4-5 1-15,-4 0 0 16,1-3 0-16,-4-5 2 16,3 0-3-16,1-5-2 15,-1-3 0-15,1-3-1 16,-1-13 0-16,5 3 0 15,2-8-2-15,4 0-2 0,0-5 1 16,0 2-1-16,1 0-3 16,2 3 0-16,4 0-20 15,4 5-10-15,0 3-58 16,14-3-55 0,-1 3 51-16</inkml:trace>
  <inkml:trace contextRef="#ctx0" brushRef="#br0" timeOffset="63503.2229">17336 6829 100 0,'0'-8'38'0,"0"5"-20"0,0-2 1 0,0 5 16 0,0-3-8 16,0 1-1-16,0-4-6 15,0 4-3-15,0 2-9 16,0-3-3-16,0 3 1 0,0 0-3 15,3 5-2-15,1 6 6 16,6 2 5-16,5 3-2 16,-1 3 2-16,0-1 4 15,3 1 2-15,5-1-3 16,2 9 1-16,5-1-5 16,2 1 1-16,1-4-7 15,-4 4-3-15,0-3-1 16,1 2 1-16,-5-2-3 15,1 2 0-15,-4-4-1 0,-3-1 0 16,-4-3 2-16,-3-2 0 16,-4-3-9-16,0 1-2 15,-7-6-14-15,0-1-6 16,-4-4-33-16,-3-6-13 16,-3-2-9-1</inkml:trace>
  <inkml:trace contextRef="#ctx0" brushRef="#br0" timeOffset="63804.1988">17219 7205 200 0,'25'-14'77'0,"-11"9"-42"0,11-11-39 16,-14 11 15-16,10-8-10 15,7-1-3-15,7-7-2 16,7-8 0-16,1 5 3 16,-1-5-2-16,1 0 1 0,-5 3 4 15,1-3 1-15,-4 7-6 16,1 4-2-16,-1-1-34 0,-3 4-11 15,3 7-21 1</inkml:trace>
  <inkml:trace contextRef="#ctx0" brushRef="#br0" timeOffset="80183.1976">21929 6834 84 0,'4'-13'33'0,"-4"10"-18"0,3-2 4 0,1 2 16 16,-1 1-17-16,1-4-5 15,-1 4-6-15,1 2-2 16,3 0-3-16,0 2 3 0,0 4 4 16,0-1 1-16,4 3 4 15,3 5-5-15,0 6-1 16,3-3-4-16,5 2-1 15,-1 1-1-15,3 7 1 16,5 6-2-16,2-6-1 0,5 3 1 16,-1-2 1-16,4-6-1 15,-4 0-1-15,-3-2 1 16,0-3-1-16,-8-1 0 16,-3-1 0-16,-3-6-3 15,-4 2 0-15,-3-4-9 16,-4 1-5-16,-7-7-24 15,-4 3-47 1,-3-3 10-16</inkml:trace>
  <inkml:trace contextRef="#ctx0" brushRef="#br0" timeOffset="80722.6704">21968 7168 104 0,'0'-3'38'0,"3"3"-20"0,-3-5-4 16,0 5 17-16,0 0-11 15,0-3-1-15,4 0-7 16,-1 1-2-16,1-1-6 15,-1-5 4-15,5 3 2 0,-1-6-1 16,0 1 2-16,3-4 3 16,1-1 3-16,-1-7-5 15,4-1-2-15,1 1-1 16,2 1 1-16,1 0-3 16,3-5 1-16,4 4-5 15,3-1-2-15,-3 4 0 0,-4 3-1 16,0 6 0-16,-3-1 2 15,-4 3-3-15,0 3-2 16,-4 5-16-16,-10 0-5 16,0 8-59-1,-10 0-47-15,-11-3 48 16</inkml:trace>
  <inkml:trace contextRef="#ctx0" brushRef="#br1" timeOffset="113435.4671">2999 4371 92 0,'0'-16'35'0,"3"16"-18"0,1-3 4 0,-4 3 17 16,0 0-12-16,0 0-2 16,7 0-5-16,-3 0-3 15,3 0-8-15,-7 0 1 0,3 0 2 16,1 0-2-16,3 11 9 16,-4-3-4-1,4-3 0-15,-3 8-2 0,-1 1 0 16,4-4 2-16,1 1-5 15,-1 2-1-15,3-5 0 16,1 8 2-16,-1 0-3 16,1 2 1-16,-1 1-5 15,1 2 0-15,0 3 5 16,3-3 3-16,-4 0-2 16,1 3 0-16,0-3-3 15,-1 0-1-15,1 3-1 16,-4-5 0-16,0-4-2 15,0-4 1-15,0 2-2 16,0-2 2-16,0-3-2 16,-3 0 2-16,-1-3-2 0,-3-5-1 15,0 0 1-15,0 0 1 16,0-3-1 0,0-7 2-16,4 2-2 0,-1-5-1 15,1-3 3-15,-1-3 0 16,4-2-1-16,4-11-2 15,3 3 1-15,7-3-1 16,0 1 0-16,4-12 2 16,0 1-3-16,-1 2 0 15,-2 1 1-15,-1-1 2 16,-4 8-1-16,1 6-1 16,-4-1-2-16,-3 9 1 0,-4 2-1 15,0 8 0 1,0 0-18-16,-4 5-9 15,4 6-38-15,-3 8-15 0,-4-3-36 16</inkml:trace>
  <inkml:trace contextRef="#ctx0" brushRef="#br1" timeOffset="115807.7053">7324 4352 168 0,'4'0'66'0,"-1"0"-36"0,4-5-24 0,0 5 17 16,0 0-14-16,0 0-2 15,4 0 1-15,-1 8 3 16,1-8-6-16,-4 8 6 0,4 0 2 16,-1 3-2-16,4 2 1 15,0-3 2-15,-3 1 1 16,3 2-2-16,0 3 0 16,0 0-1-16,0 0 2 15,4 2-1-15,0 1 2 16,3 2-6-16,0 3-3 15,4 0-3-15,-4-1 0 16,0-4-2-16,0 5 2 0,0 5-2 16,1-8 2-16,-1 0-2 15,-4 0-1-15,-2-7-2 16,-1 1 1-16,-4-1 3 16,-3-1 1-16,0-5-1 15,-7 0-2-15,0-6-15 16,-7-2-5-16,0-2-30 15,0-1-12-15,-3-5-59 16</inkml:trace>
  <inkml:trace contextRef="#ctx0" brushRef="#br1" timeOffset="116289.3435">7373 4871 172 0,'0'-3'66'0,"4"1"-36"0,3-1-24 0,-3 0 17 16,-1-2-14-16,4 0-2 0,0-6-5 15,4 1-2-15,3-6 1 16,0-3 3-16,4-5 5 0,-1 3 8 16,1 0 7-16,3-5-2 15,4 2 1-15,-1-5-3 16,8 0-3-16,0 2-3 15,0-5-1-15,3-2-3 16,4-3 1-16,-4 3-4 16,0 4 1-16,1 1-5 15,-8 6 0-15,0 1-1 16,-3-1-2-16,-4 7-2 16,0 5-1-16,0 3-16 15,-7 8-7-15,0 3-34 16,1 5-11-16,-5 8-42 15</inkml:trace>
  <inkml:trace contextRef="#ctx0" brushRef="#br1" timeOffset="119066.1763">11945 4466 116 0,'-3'-2'44'0,"6"-1"-24"0,-3 0-10 15,0 3 12-15,0 0-12 16,0 0-3-16,4-2-5 16,-4 2-2-16,3 0 1 0,1 0 14 0,0-6 7 15,3 6 5-15,0 6 1 16,0-4-7-16,-4 1 0 16,8 2-3-1,-1 3-8-15,1 0-4 16,0 3-1-16,-1 2 1 15,1-3-1-15,3 4 2 16,0 4-2-16,4 1 2 16,-1-1-2-16,1 9 2 15,-1-3 0-15,5 5 1 16,-5 2-2-16,1-7-1 0,0 3 1 16,-1-6 1-16,-3-3 3 15,0-2 1-15,-3 0-5 16,0-3-2-16,-4-5-2 15,-4 3-2-15,1-6 1 16,-1 3-1-16,-3-8 0 16,0 0 2-16,0 0-1 15,0 0 2-15,0 0-2 16,0 0-1-16,4-3 1 16,-1-2 1-16,-3 0-1 15,4 0 2-15,-1-6-4 16,4-2-2-16,0-3 2 15,0-3 0-15,4-2 1 16,0-3 0-16,3-2-3 16,3-6 2-16,1-2 3 15,0-1 1-15,6 1-1 0,8-3 1 16,-7-5 0-16,0 5 1 16,-4 2-2-16,0 1 1 15,0 2-4-15,0 0 0 16,-3 8-15-16,-1 3-4 15,-2 5-43-15,-5 6-17 16,-10 10-42 0</inkml:trace>
  <inkml:trace contextRef="#ctx0" brushRef="#br1" timeOffset="121061.6561">17043 4411 100 0,'-11'-22'38'0,"8"7"-20"0,-4 4-12 0,7 8 11 16,-4-2 2-16,1 2 3 16,-1-2 1-16,1 2 1 15,-1 1-5-15,1-1-1 16,-1 1-10-16,-3 2-1 0,0 2 0 16,0 3 1-16,0 6 2 15,0 10-1-15,3-2 2 16,1-1-4-16,3 1 1 15,0-1 1-15,3 3 2 0,4 1-1 16,4 1-1-16,3 4-5 16,4-3-3-16,-1 5 0 15,1 0 1-15,0 8-3 16,-4 0 0-16,0-5 3 16,0-1 1-16,0 1-1 15,4 0 1-15,-8-6 0 16,1 1 3-16,-4-6-3 15,0 0 0-15,-7-2-1 16,4-3 1-16,-4 0-2 16,3-3 2-16,1-8-2 15,-1 3-1-15,1-8 1 16,-1 0-1-16,4-3 0 16,4-5-3-16,-1 0 2 15,5-5-1-15,-1-3-2 16,0-2 0-16,3-1 0 15,1-4 5-15,3-1 3 16,4-3 1-16,-4 1 2 16,4-3-4-16,-1 0 0 15,1 2-1-15,0-5 1 16,0 1-2-16,-1 2-1 16,1 5-2-16,-4 3 1 15,-3-3-8-15,-4 8-4 16,0 5-22-16,-3 1-8 15,-4 4-39-15,-7 6-48 16,0 3 40-16</inkml:trace>
  <inkml:trace contextRef="#ctx0" brushRef="#br1" timeOffset="123164.4608">21837 4646 172 0,'7'-10'66'0,"-3"7"-36"0,3-10-13 16,-4 10 22-16,5-2-13 16,-5-1-5-16,4-2-8 15,-3 3-1-15,-1 3-7 16,1-4 1-16,-1 4 4 0,1-1-6 16,-1 3 0-16,4 0 0 15,-3 5 0-15,-1 3 2 16,1 0 1-16,-1 5 1 0,4 3 0 15,1 3-4-15,-1 10-1 16,0-3-1-16,0 6 1 16,-4 0-2-16,1 10 2 15,-1-7-2-15,1-1-1 16,-1 0 1-16,1-2-1 16,-1-5 0-16,1-1 2 15,-1-5-1-15,1 0-1 16,0 3 1-16,-1-8 1 15,1-3 1-15,-1-2 1 16,-3-1 2-16,4-7 1 16,-1-6-1-16,4-2 1 15,-3-3-2-15,3-5 0 0,0-3-6 16,3-2 1-16,1-6 0 16,0-11 2-16,3-2-1 15,0-2-1-15,3-6-2 16,1 2 1-16,3 6 1 15,7-2 0-15,-3 4-3 16,0 6 2-16,3-3 1 16,0 6 0-16,-3 5 0 15,0 2 0-15,-4 3 0 16,-7 0 0-16,-3 3-5 16,-4 8-1-16,-4-3-17 15,-3 8-8-15,-3 5-52 0,-8 1-23 16</inkml:trace>
  <inkml:trace contextRef="#ctx0" brushRef="#br1" timeOffset="205253.1507">551 4141 68 0,'3'0'27'0,"-3"0"-14"0,0 0-11 16,0 0 6-16,0 0 0 15,4 0 0-15,-1 2 7 16,8-2 4-16,-11 6 8 16,0-1 6-16,0 0-3 15,0 3 2-15,0-3-7 16,0 11-1-16,0 0-13 15,-7 3 2-15,3-1 1 0,1 3-3 16,3 6 1-16,0 5-1 16,0-1 1-16,3-1-6 15,1-1-2-15,3 0 0 16,-4-5 2-16,4 2-1 16,-3-5 0-16,3 0-3 15,0-2 1-15,0 2-2 16,-3-8-1-16,3 3 1 0,-4-3-1 15,1-2 0-15,3-3 2 16,-7 0-3-16,3-3 0 16,-3-5 1-16,0 0 2 15,0 0-8-15,0-3-3 16,0-4-46-16,0-4-19 16,0-5-33-1</inkml:trace>
  <inkml:trace contextRef="#ctx0" brushRef="#br1" timeOffset="206108.6381">512 4172 104 0,'7'-5'38'0,"-7"0"-20"0,7 2-19 15,-3 3 7-15,3-2-7 0,3-1 1 16,-6 0 0-1,6 1 0-15,1-4 15 0,-1 4 7 16,1-1 5-16,7 0 3 16,-4 1-5-16,3-6-3 15,1 5-12-15,0 1 0 0,-1 2 3 16,4 0-7-16,1 0-3 16,-1 0-2-16,0 2 1 15,-3 9-1-15,-1-6-1 16,-3 6 1-16,-3-1-1 15,-4 3 6-15,-7 9 4 16,0-4 1-16,-11 6 1 16,1-3 0-16,-4-2 2 0,0-3-3 15,3-1-1-15,-7 4-6 16,4-3-1-16,4-6-3 16,-1 1-1-16,4 0 1 15,0-6 0 1,0-2 2-16,3 2-3 15,1-3-2-15,3-2 2 16,0 0 0-16,7-2 1 16,7-3 2-16,-7 2-3 15,11 6 0-15,-4 2 1 16,7-3 0-16,-7 1-3 16,4 10 2-16,-1-5 1 15,1 5 2-15,0 1-1 0,-4-4-1 16,-4 4 1-16,-3-1 1 15,-3 0-1-15,-4-2 2 16,-4 2 4-16,-3 0 4 16,-7 0-2-16,-3 3 2 15,-1-5-2-15,-7 2 0 16,4 0-3-16,0-8 1 16,0-2-4-16,-4-3 0 15,4-3-1-15,0 1-2 16,3-3 1-16,0-3-1 15,4 2-3-15,4 1 0 16,-4-3-12-16,3 3-2 0,4-3-10 16,0 5-3-1,3 1-21-15,4 2-7 0,8-3-45 16</inkml:trace>
  <inkml:trace contextRef="#ctx0" brushRef="#br1" timeOffset="206694.7578">1038 4585 200 0,'3'-5'74'0,"1"2"-40"0,3-7-35 16,-4 7 15-16,4 3-10 15,4-3-2-15,-1 1-1 16,1-1-1-16,7-2 0 16,-8 5 0-16,4-3 2 0,0 1 8 15,8-1 5-15,-8 3 2 16,3-3 1-16,1-2-5 16,0 5-3-16,-1 0-8 15,-3 0-1-15,0 0-1 16,1 0 2-16,-5 0-8 15,-3 0-1-15,0 5-31 0,-7-5-13 16,0 0-49 0</inkml:trace>
  <inkml:trace contextRef="#ctx0" brushRef="#br1" timeOffset="207056.5303">1041 4424 156 0,'4'-3'60'0,"3"3"-32"0,0 0-9 15,0-5 21-15,0 5-20 16,3 5-6-16,1-13-9 16,7 8-2-16,-11-2-1 15,7-1-2-15,0 0 3 0,0 3-4 16,0 0-2-16,0 6 4 16,0-1 1-16,0 3-3 15,1-3 1-15,-1 3 0 16,0-3 0-16,3-2-18 15,5 8-5-15,-1-6-68 16</inkml:trace>
  <inkml:trace contextRef="#ctx0" brushRef="#br1" timeOffset="207865.8886">1680 4106 128 0,'3'3'49'0,"-3"-3"-26"0,4 3-14 15,-4-3 16-15,3 8-12 16,-3-3-4-16,4 5-4 16,-1-2-1-16,-3 3-2 15,0 2 3-15,0 3 1 0,0 5 9 16,0 0 4-16,0 6 4 16,0-1 3-16,0 9-3 15,0 4-2-15,0-4-7 16,0-6-1-16,0 0-6 15,0 0-2-15,0-5-2 16,4-6 0-16,-1 1-4 16,1-6-2-16,-1 0 2 15,4-7 0-15,0 4-24 0,0-10-10 16,8-2-79 0</inkml:trace>
  <inkml:trace contextRef="#ctx0" brushRef="#br2" timeOffset="224114.1918">1038 3625 116 0,'0'-5'44'0,"0"10"-24"0,7-5-2 0,0 0 18 16,-4 0-16-16,4 0-3 16,4 0-11-16,-1 0-2 15,1 0-2-15,7-5-2 0,-8 2 3 16,8 0-2-16,-1 1-1 15,5-1 1-15,-5 3-1 16,1-5 0-16,0 5 0 16,-8 0-9-16,1 0-4 15,-1 0-62-15,1 5-29 16,-4 0 52-16</inkml:trace>
  <inkml:trace contextRef="#ctx0" brushRef="#br2" timeOffset="224409.4225">1083 3471 176 0,'11'-5'68'0,"0"5"-36"0,-1-3-31 0,-6 3 16 16,10 0-9-1,0-2-6-15,0 2-2 16,4 0 0-16,-1 0-7 0,1 0-3 16,0-6-10-16,-1 6-2 15,4 0-18 1,4 0-39-16,0 0 9 15</inkml:trace>
  <inkml:trace contextRef="#ctx0" brushRef="#br2" timeOffset="230368.9963">3031 3466 108 0,'0'-3'44'0,"3"3"-24"0,4-8-17 0,-7 8 12 16,4 0-9-16,3-2-1 15,0 2 3-15,0-5 3 16,0 2 2-16,0 3 3 15,4-3-9-15,3-5 9 0,3 0 6 16,5-2 4-16,2-1 2 16,5-7-7-16,-1-11 0 0,7 2-6 15,4-2 1-15,3-8-9 16,8 3-2-16,-5 4-3 16,-2 4 1-16,-1 2-2 15,0 0 2-15,-6 9-2 16,-8-4-1-16,-3 8-2 15,-8 3 1-15,1 3 1 16,-8 3 0-16,-2-4-3 16,-5 6 2-16,-3 0-19 15,-3 8-9-15,-8-3-27 16,-3 3-10-16,0 0-25 16</inkml:trace>
  <inkml:trace contextRef="#ctx0" brushRef="#br2" timeOffset="230819.7615">3087 3143 168 0,'-7'-2'66'0,"11"2"-36"0,-1 0-20 0,-3 0 17 0,7 2-13 16,4 1-3-16,3 2-7 16,0 0-3-16,0 1 0 15,7 4 1-15,-3-4 1 0,0 10 5 16,-1-3 3-16,1 3-2 15,3 5 2-15,4 5-4 16,3 6-2-16,4-8 0 16,-1 0 1-16,5 2-3 15,-1-2-2-15,-3 0 0 16,-1-6 1-16,1 1-3 16,-4-1 0-16,4-2 1 15,-7 0 2-15,-4-3-3 16,-3-2 0-16,-4-3-15 15,0 5-4-15,-3-5-41 16,3-3-17-16,-4 6-7 16</inkml:trace>
  <inkml:trace contextRef="#ctx0" brushRef="#br2" timeOffset="232217.5479">7419 3543 100 0,'21'-6'38'0,"1"-4"-20"0,-1-6-1 0,-11 11 14 16,8-6 3-16,3 1 5 16,4-1-13-16,7-8-4 15,3 6-12-15,7-19 2 0,11 1 2 16,4-4-7-16,3 1-2 16,-4 0-3-16,-3 4-2 0,-7 4 1 15,-4 0 1-15,-7 2-3 16,-3 5 0-16,-4 3 1 15,-6 3 0-15,-8 3-20 16,-7 4-9-16,-7 6-29 16,-7 0-51-1,-4 6 19-15</inkml:trace>
  <inkml:trace contextRef="#ctx0" brushRef="#br2" timeOffset="232710.9793">7507 3125 140 0,'0'-6'55'0,"-3"4"-30"0,6-6-12 0,-3 8 17 16,4 0-11-16,3 0-3 15,0 0-5-15,4 0 0 16,3 3-6-16,0 4 1 0,0-1 4 16,0 4-2-16,7 1 3 0,0 5 3 15,1 0 1-15,-1 7-2 16,3-1 2-16,1 1-4 15,3 7-1-15,1 1-4 16,2-2-1-16,-2-7-3 16,-1 1-2-16,0 1-2 15,-3-3 1-15,-1-5 1 16,-2-3 2-16,-5 9 1 16,1-7 1-16,-4-1-5 15,0-4-1-15,-3 4 1 16,-1-9 2-16,-3 3 0 15,0 5-1-15,-3-8-17 16,-1 1-9-16,4 2-48 0,1-3-20 16,-8-5 3-1</inkml:trace>
  <inkml:trace contextRef="#ctx0" brushRef="#br2" timeOffset="235652.5613">11850 3225 88 0,'-3'-2'33'15,"3"2"-18"-15,0 0-11 0,0 0 10 0,0 0-8 16,0 0-3-16,0 0-5 16,0 0 1-16,0 5 10 15,3 3 5-15,1-3 3 16,-1 0-1-16,1 9 0 15,-1-4 3-15,4 11-5 16,0-2 0-16,4-3-8 16,0 2 0-16,-1-2 4 0,1 5-6 15,-1-2 0-15,4 7-2 16,4-7-2-16,0 10 1 16,-1-5 1-16,1 2-3 15,0-5 0-15,-1 9 1 16,1-4 0-16,-4 0 0 15,0-2 0-15,0 0 2 0,0-5 3 16,0-4 4-16,1-1 5 16,-5-1-6-16,1-3 0 15,-1-4-4-15,1-4-3 16,-4-2 0-16,0-2 1 16,0-4 1-16,0-4 1 15,0-3-5-15,0-1-1 16,0-1 3-16,0-4 1 15,4-5-3-15,-1 0 1 16,8-2 0-16,0-6 2 0,3 0-1 16,0 3-1-16,4-2-2 15,-4-4 1-15,0 1 1 16,4 2 2-16,-4 0-3 16,-3 3 0-16,-4 8-26 15,-4 0-11-15,4 10-56 16</inkml:trace>
  <inkml:trace contextRef="#ctx0" brushRef="#br2" timeOffset="241148.0042">21612 3511 156 0,'-4'0'60'0,"4"0"-32"0,0-3-24 0,0 3 15 16,0 0-7-16,4 0 1 15,-4 0-4-15,0 0 0 16,0 0-5-16,0 0 2 0,0 0 0 15,0 0-2-15,7 8-1 16,-4 6 1 0,4-4 2-16,0 6 1 0,0-5 3 15,7 4 4-15,4 7-6 16,0 1 0-16,6 9-2 16,5-3 1-16,2 0-4 15,8 14-2-15,-7-4-5 16,0-2 0-16,-4-2 6 15,0-6 6-15,-3 3-6 16,-4-6-3-16,-3 1 0 16,-1-6 2-16,-6-3 0 15,-1-2 2-15,-3-3-4 16,0-2 0-16,-3-3-6 16,0-3 0-16,-4 1-26 0,0-6-10 15,0 0-58 1</inkml:trace>
  <inkml:trace contextRef="#ctx0" brushRef="#br2" timeOffset="241628.4629">21372 4040 96 0,'21'-5'38'0,"-11"-3"-20"0,4 0-19 16,-6 5 7-16,6 1-4 15,3-6 1-15,1 2 0 16,3-4 3-16,0 2 8 16,4-5 5-16,0 0 0 15,3-6 0-15,4-5 1 0,-1-2 2 16,5 2-12-1,2-5 3-15,5 0 1 0,-1-3-5 0,-3 5-3 16,-4-2-6-16,0 8 0 16,-3 0 0-16,0 5 0 15,-4 3-9-15,-7 0-2 16,-3 7-27-16,-4 4-11 16,-3 2-27-1</inkml:trace>
  <inkml:trace contextRef="#ctx0" brushRef="#br2" timeOffset="255800.4708">1754 3156 56 0,'-4'-5'22'0,"4"5"-12"0,-3 0-3 0,3 0 9 16,0 0 1-16,-4 3 1 0,1 2 6 15,3 3 5-15,-4-3 1 16,0-2 4-16,1 5-9 15,3 0-6-15,0-3-10 16,3 3-2-16,1-3 0 0,0 3-1 16,-4-2-1-16,3 2-3 15,-3 5 1-15,0 5 0 16,0 6 1-16,0-3 2 16,-3 3 3-16,-1 0 2 15,0 8 3-15,1-6-1 16,3 1 2-16,-4-1-2 15,1 0 0-15,3-2-3 16,0 0-1-16,0 3-5 16,0 2-3-16,0-8 0 15,0 3-1-15,0-6 0 0,0-2 0 16,0-5-3-16,0-1 2 16,0-4 1-16,3-4 0 15,4-2 0-15,1-2 0 16,-1-4-47-16,3-4-20 15,4 4-48 1</inkml:trace>
  <inkml:trace contextRef="#ctx0" brushRef="#br2" timeOffset="258457.9036">16655 3196 104 0,'-4'0'38'0,"4"0"-20"0,4 0-6 0,-4 0 13 16,0 0 0-16,0 0 0 15,7 0-1-15,-7 0 2 16,4 0-14-16,-1 0 9 0,-3 0 5 16,0 0-5-16,4 5 0 15,-4-5-12-15,7 6-5 16,0-1-1-16,0 3 0 15,0-3-4-15,0 6 1 0,0 5 0 16,0-3 2-16,4 11 3 16,-1 0 2-16,4 2-6 15,0-7-2-15,4 10 0 16,-4-8 2-16,4-3 0 16,-4 1-1-16,0 2 1 15,-3 3-1-15,-1-6 0 16,1-2 2-16,-1-5-3 15,1-3 0-15,-1-6 5 16,1-2 5-16,0-5 1 16,-1 0 4-16,1-3-7 15,-1-5-4-15,5-1-2 16,-1-1 1-16,0-4-1 16,0-5-1-16,4-8 1 15,-1 1-1-15,1-1-3 0,-1-2 0 16,5-3 2-16,2 5 0 15,-6 0-2-15,0 3 0 16,-1 8-25-16,-3 2-9 16,-3 9-85-1</inkml:trace>
  <inkml:trace contextRef="#ctx0" brushRef="#br2" timeOffset="266429.5435">530 3223 76 0,'0'0'30'0,"3"0"-16"0,1 0-1 15,-4 0 11-15,0 0 3 16,0 0 1-16,0 0-9 16,0 0-1-16,0 0-11 15,0 0-2-15,0 0-3 16,0 0-2-16,0 2 1 0,0 4-1 15,0 1 2-15,-4-1-1 16,1 2-1-16,-1 0 9 16,0 2 4-16,1 6 0 15,-4 3 2 1,0-1-6-16,0 1-5 16,0-3 0-16,3 5-3 15,-6 0-1-15,3 0 3 16,-1 0 2-16,-2 3-2 15,3 2 0-15,0-2-1 0,0 0 1 16,3 3-2-16,-6 2 2 16,3-5 0-16,3 5 3 15,0-3 1-15,1-5 3 16,-1 0-3-16,1-2-2 16,3-3-2-16,0-3-3 15,0 0 3-15,0-5 0 16,0 3-4-16,0-6 1 15,0-2 2-15,0-3 3 16,7 0-2-16,4 0 0 16,6 0 1-16,-10-3 2 15,11 0-3-15,-8 1-2 16,5-6 0-16,-1 3 1 0,7-1 1 16,-7-4 1-16,7 2-2 15,-3-6 1-15,3 1-4 16,0-3 0-16,4 8 1 15,-8-5 2-15,5 0-1 16,-1 5 2-16,-7-3-2 16,7 1-1-16,-7 2-2 15,0 3 1-15,-3-6 1 16,-1 8 2-16,1 3-1 16,-11-2-1-16,0 2-2 15,0 0 1-15,-7 2-10 16,3-2-5-16,1 3-36 15,-4 0-14-15,3 7-34 16</inkml:trace>
  <inkml:trace contextRef="#ctx0" brushRef="#br2" timeOffset="266926.6758">530 3516 104 0,'17'-5'41'0,"-17"5"-22"0,11-3-14 0,-4 3 11 15,3 0-5-15,1-2-1 16,0-4 2-16,-1 1 3 16,4 0-2-16,0 0 0 15,0-1-7-15,4 4 0 0,-7-4 4 16,3 1-6-16,3 2-2 16,1-5 1-16,-4 6 0 15,0-3-6-15,0 2-2 16,4 3-36-1,-11-3-52-15,4 1 9 16</inkml:trace>
  <inkml:trace contextRef="#ctx0" brushRef="#br2" timeOffset="267332.5492">547 3252 108 0,'14'-6'41'0,"-10"4"-22"0,3-4-14 16,0 6 13-16,0-2-10 0,0-3-4 16,0-1-6-16,4 1 1 15,3-3 1-15,0 3 0 16,0-1-3-16,0-1 2 15,4-1-6-15,-1 5 0 16,1-2-28-16,3 2-9 16,7 0 4-16,4-2 4 15</inkml:trace>
  <inkml:trace contextRef="#ctx0" brushRef="#br3" timeOffset="302145.6243">491 1934 156 0,'7'-5'57'0,"-4"0"-30"0,1 5-14 0,-4 0 19 16,0 0-16-16,0-3-4 15,-4 3-5-15,1 0-2 16,-1 0-3-16,1-3-4 0,-1 3-1 16,4 0 2-16,-7 0 2 15,0 0 9 1,7 0 5-16,0 0 4 16,0 0-4-16,0 0 1 0,0 0-5 15,4 6-1-15,-1 7-4 16,4-3-1-16,-7 1-1 15,4-1 2-15,-1 4-3 16,-3-1 0-16,0 5 1 16,0 9 0-16,0 2 2 15,0-5 1-15,-3 8 1 16,-1-1 0-16,4-2-4 16,-7 1-3-16,4-4 0 15,-4 3 1 1,-1 0 1-16,5-5-1 15,-1-5 1-15,1-4-4 16,3-1 0-16,0-1 1 0,0-3 2 16,0-4-1-16,0-1-1 15,3-2 1-15,1-3-1 16,-1 0-3-16,-3 0 0 16,0 0-53-16,0-3-23 15</inkml:trace>
  <inkml:trace contextRef="#ctx0" brushRef="#br3" timeOffset="302894.7673">339 1992 124 0,'-4'0'49'0,"4"-5"-26"0,-3 8-7 0,3-6 16 16,0 0-11-16,0 1-2 16,0 2-11-16,0-6-5 15,0 4-2-15,0-4-1 0,0-1 0 16,0 4 0-16,0 0 0 16,3-2 6-16,1 5 6 15,3 0 3-15,0 5 0 16,7-10 1-16,0 5 3 15,4 0-2-15,3 0 1 16,0-3-5-16,0-2 0 16,4 2-6-16,0 3-2 15,-4-2-2-15,0 4-3 0,4 6-2 16,-4 0 1 0,0-2 1-16,0 4 0 0,4 1 0 15,-7-3 2-15,-1 2-1 16,1 3-1-16,0 1 1 15,-4-1-1-15,-4 3 0 16,-3 0 2-16,-3 0-1 16,-4 2-1-16,-7 6 1 15,0-3-1-15,0-2 0 16,-11 2 0-16,0 10 0 16,-3-7 2-16,0 0-3 15,-4 0 0-15,1-6 1 16,-1-2 2-16,0 0-1 15,-3-3-1-15,3 1 1 16,1-6-1-16,3 5 0 16,3-8 0-16,0-2 0 0,4 2 0 15,7-5-3-15,4 0 2 16,-1 0-4-16,8-5-1 16,6 5-37-16,1 0-16 15,6 0-52 1</inkml:trace>
  <inkml:trace contextRef="#ctx0" brushRef="#br3" timeOffset="304096.6418">995 2368 124 0,'-14'0'46'0,"14"3"-24"0,-3-3-8 16,3 0 15-16,0 0-10 16,0-3-3-16,0-2-3 15,0 2 1-15,0 0-7 16,3 3 2-16,1-2 4 0,3-3-1 15,0 2 1-15,0 0-1 16,0 1 0-16,3 2-2 16,1 0 1-16,0 0-2 15,-1 2 0-15,4 1-3 0,0 0-1 16,0 2-1-16,1-3 0 16,-1 1-2-16,3 5-2 15,-3-5-2 1,1-1 1-16,-1 1 1 0,0 0 0 15,-4 2 2-15,-3-5 1 16,0 5-4-16,-7-5-1 16,0-5-65-16,-3 0-30 15</inkml:trace>
  <inkml:trace contextRef="#ctx0" brushRef="#br3" timeOffset="304395.9136">1030 2193 224 0,'8'-5'85'0,"6"2"-46"0,-7 1-26 15,0 2 24-15,0-5-21 16,0 2-6-16,0 3-7 16,0-3-3-16,0 1 1 15,4 2-6-15,-1-6 1 0,1 6-11 0,-4 0-6 16,3 0-4-16,4 0-2 16,1 6-18-16,2-6-7 15,1 2-25 1</inkml:trace>
  <inkml:trace contextRef="#ctx0" brushRef="#br3" timeOffset="305357.0369">1672 2357 124 0,'-14'-2'49'0,"7"-6"-26"0,0 5-18 16,4 1 11-16,-1-6-12 16,-3 2-1-16,4-7-3 15,-1-5 2-15,1-4-1 16,-1 4-3-16,4-9 1 0,4 4 18 15,3-6 9-15,0 5-2 16,3-3 0-16,1 1-2 16,3 5-2-16,4-1-6 15,-4 4-4-15,3 5-5 16,5-1-2-16,-1 4-1 16,0 5-2-16,0-1 1 15,0 6-1-15,-3 3 0 0,-1 2 0 16,-2 3 0-16,-1 11 2 15,-4-1-3-15,-3 6 0 16,-3 0 3-16,-4 8 1 16,-4-6 5-16,-3-2 3 15,-3 13 0-15,-1-8 3 16,-3-3 2-16,-4 1 2 16,1-6-6-16,-4-2-2 15,-4-6-1-15,4-3-1 16,-4 1-2-16,0-6 1 0,4-5-6 15,0-2-1-15,0-6 0 16,3 0 2-16,4-16-14 16,3 0-5-16,4-8-44 15,7 3-18-15,4-5-41 16</inkml:trace>
  <inkml:trace contextRef="#ctx0" brushRef="#br3" timeOffset="317727.3817">3182 1942 104 0,'-3'0'41'0,"3"5"-22"0,0-10-16 0,0 5 12 0,0 0-5 16,0 0 0-16,0 0-2 16,0-3 2-16,0 3 4 15,-4 0 3-15,4 0-9 16,-7-2 2-16,4 2 3 0,-1 0-1 16,1 2 1-16,-4 6-1 15,3 0 0-15,1-2 0 16,3-1 0-16,0-3-2 15,0 1-1-15,0 2-3 16,0 3-1-16,7-2 5 16,3-1-3-1,-6 3-1-15,3 5 1 16,0 3 0-16,0 3-1 16,4 2 1-16,-1 0-2 0,1 8 0 15,-1 3-3 1,4-1 1-16,0 4-2 0,-3-6 2 15,0 0-2-15,-1 3-1 16,1-3 1-16,-1-5-1 16,1 7 0-16,0-9 0 15,3-4-3-15,0 3 2 16,-4-2 1-16,1-9 2 16,0 6-1-16,-1-5 2 15,1-8 4-15,-1-6 4 16,4-8-4-16,1-7 1 15,2-3-3-15,1 2 0 16,-1-7-3-16,5-14-2 16,-5 6 1-16,1-9-1 0,0 1 0 15,3-3 2-15,3 3-3 16,1-1 0-16,-4 1 1 16,0 2 0-16,1 3 0 15,-5 5 2-15,-3 3-1 16,0 0 2-16,-3 11-4 15,0-1 0-15,-4 6-1 16,0 2-2-16,0 9-22 16,0 4-10-16,0 9-87 15,-4 2-46 1,-3-5 80-16</inkml:trace>
  <inkml:trace contextRef="#ctx0" brushRef="#br3" timeOffset="320205.4285">7574 2188 88 0,'-7'-3'33'0,"7"3"-18"0,0-2-7 16,0 2 13-16,0 0-12 16,0-5-5-16,0 5 2 15,0 0 0-15,0 0-2 16,0 0-1-16,4 5 8 16,3 0 2-16,0 0 2 15,0 14 4-15,0-6 0 16,4 6 3-16,3-1-12 15,4-2 5-15,-1 5 5 0,1 3-5 0,6-3 2 16,1-5-6-16,3 8-1 16,1 0-2-1,6 0 2-15,-7-1-3 0,4 1-2 16,0 0 0-16,-4 0-1 16,0-6-5-16,-3 6 1 15,-4-5 0-15,-3-3 2 16,-1-1-3-16,-3-4 0 15,-3 0-6-15,-4-4-3 16,0-1-30-16,0-6-11 16,0-6-51-16</inkml:trace>
  <inkml:trace contextRef="#ctx0" brushRef="#br3" timeOffset="320655.6481">7476 2728 148 0,'24'-13'57'0,"-13"-1"-30"0,10-7-12 0,-7 11 20 16,4-6-17-16,0-5-7 16,10 5-7-16,0-5-1 15,7-6-2-15,4-2-1 0,3 5 1 16,1-8-1-16,10 1 2 15,-7 2-3-15,-1-6 0 16,-2-4 12-16,-5 4 5 16,-2 3-6-16,-1 6-3 15,0-1-4-15,-3 6-3 16,-4 0 3-16,1 8 0 0,-1 8-6 16,0-3-2-16,0 5-34 15,0 3-11-15,1 0-39 16</inkml:trace>
  <inkml:trace contextRef="#ctx0" brushRef="#br3" timeOffset="322636.3579">11730 2397 96 0,'4'-3'35'0,"-4"1"-18"0,0-1-7 0,0 3 14 0,0 0-7 16,0 0 1-1,0-5 0-15,0 0 1 0,7 2-2 16,-7 0 2-16,7 1-10 16,-4-1 1-16,1-2 3 0,6 5 4 15,-2-3 2-15,2 3-4 16,1 0-1-16,-1 3-2 16,1 2 2-16,3 0-5 15,0 6-3-15,0 2-1 16,0 3-1-16,0 3-2 15,1-4 1-15,-1 12-4 16,3 2 0-16,1 3 1 16,0-1 0-16,-4 4 0 15,0-6 2-15,0 3 1 16,-4-1 3-16,1 1-1 0,0-3 0 16,-4-2-3-16,0-6 1 15,0-5-4-15,0 2 0 16,0-4 1-16,0-6 0 15,0-1 0-15,4-4 0 16,-1-3 2-16,4-10 1 16,4-6-1-16,3-8 1 15,0 3-4-15,0-11 0 16,8-8-1-16,-5 3 0 16,1 3 2-16,0-3 0 15,-1 5 2-15,-2-5 1 16,-1 5-4-16,0-5 1 0,0 3 0 15,4-3 0-15,-4-3-3 16,4 6 2-16,-4-1 1 16,-4 3 0-16,1 6-9 15,-4 0-4-15,0 4-9 16,-3 7-3-16,-1 9-18 16,-2 4-5-16,2 4-50 15</inkml:trace>
  <inkml:trace contextRef="#ctx0" brushRef="#br3" timeOffset="327306.5147">16613 2371 84 0,'0'-3'33'0,"0"3"-18"0,0 0-9 16,0 0 9-16,0 0 3 16,0 0 1-16</inkml:trace>
  <inkml:trace contextRef="#ctx0" brushRef="#br3" timeOffset="327832.961">16620 2371 240 0,'7'2'39'16,"0"1"-20"-16,0 0 2 0,-4 2 0 16,1 0-7-16,-1-2-1 15,1 2-1-15,-1-2 0 16,1 5 0-16,0-3 0 15,-1 0-4-15,1 3-3 16,-1 0 0-16,4 3 1 16,0-1-3-16,4 1 0 15,-1 7-1-15,5 1-2 16,-1 2 1-16,0-5 1 16,0 8-1-16,0 0-1 15,0 2 1-15,0-5-1 0,0 8 0 16,0-7 0-16,-3 4-3 15,0-8 2-15,-4 9 5 16,0-3-2 0,0-6-1-16,-4-4 0 15,1-1-1-15,-1-3 0 16,1 1 2-16,-1-6-1 16,1 1-1-16,-1 1 1 15,1-4 1-15,-1-3-3 16,1-3-2-16,0-7 2 15,-1-6 2-15,4-3 0 16,0 6-1-16,0-5 1 16,4-6 1-16,3-8-3 15,4 0 0-15,3 1 1 16,0-4 0-16,0 4 0 0,4-4 0 16,-1 1 0-16,1-6 0 15,0 3 0-15,-8 8 0 16,-2-6-3-16,-1-2 2 15,-4 3-1-15,1 5 0 16,-1 5-29-16,-2 11-14 16,-1 2-70-1</inkml:trace>
  <inkml:trace contextRef="#ctx0" brushRef="#br3" timeOffset="332083.1547">21135 2215 88 0,'-14'-3'33'0,"14"3"-18"0,14-3-9 0,-14 3 11 16</inkml:trace>
  <inkml:trace contextRef="#ctx0" brushRef="#br3" timeOffset="332409.3613">21139 2209 193 0,'3'0'20'0,"-3"0"-5"15,0 0-5-15,0 0-6 16,4 3 4-16,-1 5 4 0,1 2 3 15,-1 6 0-15,8 3-1 16,0-1-1-16,-1 4-1 16,1-4 0-16,3 3 0 15,0-5 0-15,4 8 0 16,-1 2 2-16,8-2-3 16,0-3 1-16,3 3-5 15,0 0-2-15,4 2-2 16,-4-4-3-16,-3 4-2 15,-1-5 1-15,-2 0 3 0,-5-5 1 16,-3 8-4 0,0-11 1-16,-3 1 0 15,0-1 0-15,-4 0 0 0,0-5 0 16,0-3-3-16,-4 6-20 16,1-3-53-1,-4-8-4 1</inkml:trace>
  <inkml:trace contextRef="#ctx0" brushRef="#br3" timeOffset="332860.3267">21051 2871 116 0,'3'-8'44'0,"4"0"-24"0,4 0-6 15,-4 3 17-15,0-3-17 16,7-11-5-16,0 6-8 15,4-6-2-15,3-2 1 16,0-8 0-16,4 5 2 0,3-5 1 16,4-3 3-16,-1 3 1 0,1-2 3 15,4-1 4-15,-1 3 1 16,-3-8 3-16,-4 2 1 16,0 6-2-16,0-5 0 15,0-3-5-15,-3 2-2 16,0 1-2-16,0 10 2 15,-4 3-7-15,-4 2-4 16,1 4 0-16,-4 1 0 16,-7 9-21-16,-3 5-8 15,-1 3-18-15,-6 10-5 16,-4 11-34 0</inkml:trace>
  <inkml:trace contextRef="#ctx0" brushRef="#br4" timeOffset="367765.2812">20451 635 56 0,'0'-3'22'0,"0"3"-12"0,0 0-8 0,0 0 9 16,0 0-1-16,0 3 4 16,0-3 4-16,0 0 1 15,-4 3 1-15,1 2 8 16,-1 0-6-1,1 1-7-15,-1 1-2 16,1 1-8-16,3 6 4 0,0-6 1 16,-4-1 3-16,4 1 3 15,-7 3-7-15,0-3-3 16,4 0-3-16,-1 2-3 16,0-2 3-16,1 8 0 15,3-2-1-15,7 1-2 16,-3-4 5-16,-1 2 4 15,1 0-1-15,-1 3 1 0,1 0-3 16,-1 3 1-16,1-9-2 16,-1 1 2-16,4 2-2 15,0 0 0-15,0 1-3 16,0-1 1-16,0-3 0 16,1-2 3-16,2 0-3 15,1-5 0-15,3-3-3 16,0 0-1-16,0-3 1 15,4-2 2-15,-4 0-1 16,3-3-1-16,-2-8 1 16,-5-3-1-16,1 3 0 0,-1 1 0 15,-3-4 0-15,0-2 2 16,-3 5-3-16,-1 0 0 16,1 3 1-16,-4 2 0 15,0-2 0-15,0 5 2 16,0-2-3-16,0 4 0 15,0-2 1-15,-4 3 2 16,4 5-3-16,-7 0 0 16,7 0 1-16,-3 5 0 15,3-5 0-15,0 8 0 16,0-8 0-16,0 0 0 16,0 0-33-16,3 3-13 0,4 0-63 15</inkml:trace>
  <inkml:trace contextRef="#ctx0" brushRef="#br4" timeOffset="368681.2563">20850 691 124 0,'0'-3'46'0,"0"3"-24"0,3 0-17 0,-3 0 13 16,0 0-8-16,0 0-1 16,0 0 4-16,0 0 1 15,0 0-7-15,0 0 7 0,0 10 9 16,0-2-3-1,0 0-4-15,0-2 0 0,0-1-5 16,0 3 1-16,0-3-5 16,0 3 1-16,0 0-5 15,0 5 0-15,4-5-1 16,3 3-2-16,-4-1 1 16,8 1-1-16,-4 0 0 15,0 4 0-15,0 1 0 16,7 5 2-16,-3-7 1 15,-1-4 1-15,-3 1 0 16,0-1 0-16,0-2-2 16,0 0-2-16,0-2 3 15,0-4 0-15,1-2-1 0,-1-2-2 16,0-4 1-16,0-4 1 16,0 2-1-16,0-3 2 15,0-5-4-15,0-5 0 16,0-8 1-16,0 8 0 15,4-8 0-15,-4-3 2 16,0 8-3-16,0 6 0 16,0-3 1-16,0 7 0 15,0 1 0-15,0 8 0 16,-3 0-3-16,-1 12 2 16,8-1 1-16,-4 12 0 0,0-5 2 15,0 3 5 1,0 0-1-1,-4 3-1-15,4 2-5 16,-3-5 0-16,0-3 2 16,-4-2 3-16,3-3-2 15,-3 2-2-15,0-2 0 16,0 0 1-16,0-3-3 16,0 1 0-16,0-4 1 15,0 1 0-15,0-3 0 16,0 0 0-16,7 0-38 15,0-3-16-15,0 1-64 16</inkml:trace>
  <inkml:trace contextRef="#ctx0" brushRef="#br4" timeOffset="369312.3244">21657 503 172 0,'-3'-6'66'15,"3"6"-36"-15,-4-2-22 0,4 2 18 16,0-6-2-16,-3 1 3 0,-1 3-13 16,1 2-3-16,-4 0-7 15,0 7 4-15,0 1 2 0,-4 6-3 16,0 2-2-16,-3-1-2 16,0 1 0-16,4 3-2 15,-8-1-1-15,4-2 1 16,3 3-1-16,1-11-3 15,10 8 2-15,3-3 1 16,4 3 2-16,4-8-3 16,-1 2 0-16,5-5 1 15,-1 3 2-15,0-2-1 0,0 2-1 16,-4 0 1-16,1 2-1 16,0-2 0-16,-4 8 0 15,0-3 0-15,-4 3 0 16,-3 0 0-16,0-8 0 15,-3 5 2-15,-4 6 1 16,0-4-4-16,-4-1 1 16,-3-4 9-16,0 1 3 15,0-8-8-15,-7 4-1 16,-8 1-3-16,5 0 2 16,-1-2-1-16,0-4-1 15,4-2-2-15,3 0 1 16,8-5-39-16,3-6-35 15,3 9-17 1,8-6-1-16</inkml:trace>
  <inkml:trace contextRef="#ctx0" brushRef="#br4" timeOffset="370032.9144">21767 585 132 0,'0'-8'52'0,"3"8"-28"0,1 0-17 0,-4 0 15 15,0 0-2-15,0 0 3 16,0 0-4-16,3 0 0 15,4 2-10-15,4 4-1 0,-4-4 2 16,0 6-4-16,4-2-1 0,3-1 0 16,0 5-1-16,0 1-2 15,4-3-2-15,-1 11 1 16,4-4 1-16,-3 4-1 16,0-1-1-16,-4 1 1 15,0 2 1-15,-3 0-1 16,-4 0 2-16,-7 6-2 15,0-9-1-15,0 4 1 16,-11-1 1 0,0-3 1-16,1-4 3 15,-4-1 1-15,-4-3-3 16,0-2-1-16,1 3-1 0,-4-9-2 16,-1-2 1-16,5 0-1 15,-1-7 0-15,4 1 0 16,3-4 0-1,1-4-3-15,10 4 2 16,7 5-1-16,0-6 0 16,4 3 2-16,3-3 2 15,0 1-1-15,3 5-1 16,1-3-2-16,0 5 1 16,3-2-6-16,-3 2-3 15,3 0-52-15,0 1-23 16,-3 2-4-1</inkml:trace>
  <inkml:trace contextRef="#ctx0" brushRef="#br4" timeOffset="370438.5264">22289 286 168 0,'3'0'63'0,"-3"5"-34"0,0 3-19 0,0 0 20 16,0 3-5-16,0 10 0 15,0 0-7-15,0-3-3 16,0 14-9-16,0 0-2 0,0 2 0 16,0 11 4-16,4 3 3 15,-1 2-6-15,1-10-1 16,-1-1-2-16,1-7-2 16,0-3 1-16,-1-2 1 15,1-9-3-15,-4-4 0 16,0-4-15-16,0-5-6 15,0-7-82 1,-4-9 2-16</inkml:trace>
  <inkml:trace contextRef="#ctx0" brushRef="#br4" timeOffset="370827.9908">22211 601 156 0,'18'0'60'0,"-15"0"-32"0,12 0-22 16,-8 0 17-16,3 0-10 15,4 0 0-15,4-3-5 16,3 0 0-16,7-5-5 16,4 0 5-16,3 3 2 0,4-3-1 0,-4 3 2 15,-3-3-2 1,-4 5 0-16,-6 3 3 0,-5 3 3 15,-3 8-4-15,-3-1 1 16,-1 3-3-16,-2 6 2 16,-5 5-4-16,1-6 1 15,-4 3-3-15,3 1 2 16,1 1-2-16,-1-7 2 16,1 3-4-16,-1-1-2 15,4-4 0-15,-3-7 1 16,3 4-1-16,-4-6-1 0,4-5-19 15,-3-2-10 1,3-9-58-16,0 3-68 16,0-8 40-16</inkml:trace>
  <inkml:trace contextRef="#ctx0" brushRef="#br4" timeOffset="370997.2377">22797 325 196 0,'-11'-7'74'0,"11"7"-40"0,0 0-40 15,0 0 12-15,0 10-50 16,0 3-20-16,0-7-8 16,0 7 1-16</inkml:trace>
  <inkml:trace contextRef="#ctx0" brushRef="#br4" timeOffset="371503.7948">23171 474 180 0,'-7'-8'68'0,"0"5"-36"0,-7 0-22 0,3 3 20 16,-3 3-9-16,-4 2-2 0,-3 3-7 15,0 0-2-15,-4 8-6 16,1 0-3-16,-1 0 0 0,4 0-1 16,3 0 2-16,4-1 1 15,3 4 3-15,4-6-3 16,7-5-2-16,7 3-3 15,7-3 1-15,8 2 1 16,6 1 2-16,4-1-1 16,-4 4 2-16,0-6-2 15,0 2-1-15,-7 1-2 16,1-3-1-16,-5 2 2 16,-3-2 2-16,-10 8 2 15,-4 0 1 1,-4-3 2-16,-6 0 3 15,-4-2 5-15,-8 0-8 0,-2-1-1 16,-4-2-3-16,-1 3-2 16,1 2 1-16,0 0 1 15,3-2-3-15,4-11 0 16,7 0-28-16,7-8-107 31</inkml:trace>
  <inkml:trace contextRef="#ctx0" brushRef="#br4" timeOffset="371909.7388">23400 328 168 0,'-3'3'66'0,"3"-3"-36"0,-4 10-18 15,4-10 28 1,0 11-17-16,0 2-5 16,0 3-2-16,0 3-9 15,0 7 0-15,0 3 3 0,0 11 0 0,4 2 2 16,-1 14-4-16,1-6-3 15,-1-2-2-15,1-3 0 16,-1 2-2-16,1-12-1 16,-1-4 1-16,1 4-1 15,-4-14 0-15,0-8 2 16,-4 0-12-16,1-7-6 16,-1-4-18-16,1-4-8 15,-1-6-42 1,-3-8-38-16,0 3 44 15</inkml:trace>
  <inkml:trace contextRef="#ctx0" brushRef="#br4" timeOffset="372253.627">23284 736 128 0,'7'-3'49'0,"7"6"-26"0,3-3-9 15,-9 0 15-15,6-8-8 16,3-6-1-16,8 1-10 15,7 0-2-15,3-6-4 16,14 1-1-16,-3 2 3 0,0-3 3 16,-7 4 2-16,0 1 6 15,-11 4 3-15,-3 2 1 16,-4 5-1-16,-7 3-4 16,-3 8 0-16,-4 3-5 15,-4 2 1-15,1 3-1 0,-1 0 1 16,1 2-2-1,-1 1-1-15,-3-1-3 0,4-2-1 16,-4-3-3-16,3-5-2 16,1-2 1-16,-4-6-1 15,3 0-20-15,1-3-7 16,6-5-120 0</inkml:trace>
  <inkml:trace contextRef="#ctx0" brushRef="#br4" timeOffset="372375.2642">23898 296 200 0,'-4'-8'77'0,"8"8"-42"0,-4 0-34 15,0 0 14-15</inkml:trace>
  <inkml:trace contextRef="#ctx0" brushRef="#br4" timeOffset="372435.2074">23901 294 236 0,'0'5'-121'0,"4"6"55"16,-1 4 31-16</inkml:trace>
  <inkml:trace contextRef="#ctx0" brushRef="#br4" timeOffset="373304.7921">24102 561 144 0,'4'0'55'0,"-4"0"-30"0,10-3-23 0,-6 3 12 16,6-5 2-16,4 2 2 15,1-2-1-15,-1 2 0 16,3-7-9-16,-3 5 1 0,4-6 2 16,-4 3-6-16,0-3-1 15,0-2-2-15,-3 8-2 0,0 0 3 16,-4-3 0-16,-4 5-1 16,-3 0-2-16,-3 1 1 15,-4-1-1-15,0 3 0 16,-4 3 2-16,-3-1-3 15,-4 4 0-15,-7 4 1 16,1 3 0-16,-1 6-3 16,0-6 2-16,4 3 10 15,0-3 5-15,0 3 0 16,3 3 2-16,4 2-7 16,4 5-1-16,3-7 0 15,3 7 0-15,4-7 2 16,7-3 1-16,4-6-3 15,6-2-3-15,8-2 0 16,7-4-1-16,3-2-2 16,4 0 1-16,0-2-2 0,-4 2-1 15,-3 0 1-15,-4 0 1 16,-3 0-3-16,-4 2-2 16,0 3 2-16,-3 1 0 15,-1-1 1-15,1 6 2 16,-4-6-1-16,-4 0-1 15,5 1 1-15,-5-1-1 16,1-3 4-16,-4 6 5 16,0-5-5-16,3-3 0 15,1 0-2-15,0-3 1 16,-1-5-2-16,1 1-1 0,-1-9 1 16,4-11-1-16,-6 9 0 15,-1-4 2-15,-4 1-3 16,-3-5 0-16,0 10 1 15,-3-3 2-15,-4 6-3 16,-8 5 0-16,1 6-1 16,-3 4 0-16,-1 4 2 15,0 4 2-15,1 6-3 16,-4 5 0-16,-1 0-8 16,1 6-2-16,0-6-5 15,3-5-1-15,4 2-19 16,4 4-9-16,3-7-27 15,3-1-56 1,1-1 27-16</inkml:trace>
  <inkml:trace contextRef="#ctx0" brushRef="#br4" timeOffset="373935.9955">24585 233 140 0,'0'-8'52'0,"0"3"-28"0,7-1-28 16,-3-2 63-16,0-2-15 15,-1 2-6 1,1-3-22-16,-1 3-4 0,-3 0 1 16,0 3-3-16,0 18 4 15,-3-5-4 1,-1 3-3-16,1 2 1 15,-1 0-1-15,0 6 3 16,-6 2-3-16,3-2-2 16,0 7-2-16,0 14 0 15,0-6 2-15,0 11 2 16,0 0-3-16,0 8-1 0,-1-5-1 16,5 2-2-16,-1-16 1 15,4 3 1 1,0-8-1-16,4-7-1 0,-1-4 1 15,-3 1-1-15,0-9-36 16,0-2-13-16</inkml:trace>
  <inkml:trace contextRef="#ctx0" brushRef="#br4" timeOffset="374837.4882">24155 595 36 0,'-3'-2'13'0,"-8"2"-6"0,4 0 0 15,7 0 7-15,0 0 10 0,-4 0 7 16,1 0-5-16,-1 2-3 16,4-2 4-16,-3 3 3 15,3 0-5-15,0-1-1 16,-4 1-7-16,4 2-2 15,0-2-9-15,0-1 5 0,0-2 4 16,0 0-5-16,0 0-3 16,0 0-2-16,0 0 1 15,4 3-1-15,3 0 2 16,0 2 2-16,0-2 2 16,7-3-3-16,-3 0-3 0,3-3-2 15,0-2-3 1,0 2 1-16,0-2-1 15,0-3 0-15,0 3 2 16,0-3-1-16,1-6-1 0,-1 1 3 16,0 0 0-16,-4 2 1 15,1 1 0-15,3-3-5 16,-10 2 1-16,3-2 0 16,-4-3 0-16,-3 3 0 15,0 5 2-15,-3-3-3 16,-4 1 0-16,3 4 1 15,-7 4 0-15,1-1-3 16,-4 3 2-16,0 0-37 16,0 3-16-16,-1 5-57 15</inkml:trace>
  <inkml:trace contextRef="#ctx0" brushRef="#br4" timeOffset="376248.0902">21915 1304 104 0,'-4'0'41'0,"4"-8"-22"0,-3 8-3 16,3 0 18-16,0 0-7 15,0 0-1-15,-4 0-9 16,1 0-2-16,-4 8-9 16,0-5 3-16,-4 2 3 0,1 1 0 15,-5 4 1-15,1 1-1 16,-3-1 2-16,-1 1-3 0,-3 2-1 16,7 3-2-16,-7 8 0 15,3-8 0-15,0 2 0 16,4-2 0-16,0 5 0 15,3-2-4-15,1 5-1 16,3-8 3-16,3 2 1 16,4 3 1-16,4-5 0 15,6-3-4-15,5-2-3 16,2-1 0-16,4-7 1 16,8 2-1-16,2-5-1 15,8 0 3-15,0-5 0 16,0 2-4-16,-4 1 1 15,-3-6 0-15,-4 5 2 16,-7-2-1-16,-3 2-1 16,-4 1 1-16,-4-4 1 0,-2 4-1 15,-1 2-1-15,-7 0-28 16,0 0-14-16,0 0-88 16</inkml:trace>
  <inkml:trace contextRef="#ctx0" brushRef="#br4" timeOffset="376760.1329">22285 1130 164 0,'0'-11'63'0,"0"9"-34"0,4-4-14 0,-4 6 20 16,0 0-4-16,0 0-1 0,0 0-10 15,0 0-2-15,0 0-11 16,0 8 0-16,0 0 3 0,0 0 0 16,0-3 2-16,0 3-4 15,0 8 0-15,-4 5-3 16,4 0 2-16,0 3-2 16,-3 0 0-16,3-5-3 15,0 4 1-15,0 7-2 16,0-1-1-16,0-6 1 15,0 7 1-15,3-4-1 16,1-2-1-16,-1-3 1 16,4 0 1-16,0-5-3 15,1-3 0-15,-1-5-15 16,3-2-4-16,1-6-54 0,-1 0-24 16,-3 0-9-1</inkml:trace>
  <inkml:trace contextRef="#ctx0" brushRef="#br4" timeOffset="377403.3248">22613 1312 116 0,'4'-2'44'0,"-1"2"-24"0,1 0-8 15,0 0 13-15,-1 0 4 16,1 0 2-16,3 0-1 15,0-3-1-15,0 3-16 16,3 0-1-16,-3 0 1 0,4 3 2 16,0 2 0-16,-1 3-5 15,1 0-4-15,6 2-1 16,-3-2-1-16,1 3-5 16,-1 0 1-16,-4 4 0 15,1 7 2-15,-1-1-1 0,-3-3-1 16,1-2 3-16,-5 8 0 15,-3 0-1-15,0-6-2 16,-3-2-2-16,-5 0 1 16,1 0 1-16,-3-8 2 15,-4 0 1-15,0-8 1 16,-4-5-5-16,0-1 1 16,-3-7-2-16,4 5 0 15,2-5 2-15,5 2 0 16,3 1 0-16,3-1 2 15,4-2-3-15,4 5-2 16,3-8 2-16,3 8 0 16,1-3 1-16,3 1 0 15,11 5-3-15,-8-1 2 0,1 1 3 16,0 2 1-16,-1 1-8 16,1 4-4-16,0 1-44 15,-1 2-17-15,1 3-31 16</inkml:trace>
  <inkml:trace contextRef="#ctx0" brushRef="#br4" timeOffset="377944.1432">23058 1273 116 0,'-18'2'44'0,"15"-2"-24"0,-1 11 3 0,4-11 18 15,0 3-6-15,0-1-1 16,0 3-8-16,0 6-4 15,0-6-12-15,0 6-2 0,0-3 2 16,0 2-2-16,4 4 3 16,-1-6-4-16,4 7 1 15,0 4-3-15,7-3 0 0,1-3-3 16,-1-5 1-16,0 3 0 16,3-6 3-16,1 0-1 15,3-5 0-15,0-5-3 16,-3 5-2-16,0-3 1 15,-4-2 1-15,3-6-1 16,-6-2 2-16,0 3 0 16,-4-4 3-16,-4-2-3 15,-3 1 0-15,0 7-1 16,-3-6-2-16,-1 1 1 16,1 0 1-16,-1 2-3 15,1-2 0-15,-1 3 1 16,1 7 0-16,-1 0-27 0,4 3-11 15,0 3-36 1,0 0-14-16,0 5-6 16</inkml:trace>
  <inkml:trace contextRef="#ctx0" brushRef="#br4" timeOffset="378440.2179">23675 1090 160 0,'-7'-5'63'0,"0"5"-34"0,-18 0-21 16,15 2 16-16,-4 1-6 15,0 5 2-15,-4-3-2 16,0 3-2-16,-3 5-8 15,11-2 4-15,-4-3 1 0,3 3-4 16,4 4-1 0,3-7-2-16,4 11-8 15,4-1-3-15,3-2 2 16,0 0 1-16,4-3 2 16,-1 1 2-16,8 2 1 15,-4 2 1-15,0-7 0 16,-3 2 0-16,-1 0-2 15,-3 3-2-15,-3-5 5 0,-4-1 1 16,-7 6 2-16,0-5 0 16,-4-1-2-16,0-2-1 15,-3-3-1-15,0 3 0 16,-3-2-2-16,-1-4-2 16,0-2 1-16,1 0 1 15,-1 0-3-15,4-2 0 16,0-4-17-16,7-2-8 15,3 3-61 1,8-3-64-16,3-2 44 16</inkml:trace>
  <inkml:trace contextRef="#ctx0" brushRef="#br4" timeOffset="378891.0241">23915 1246 184 0,'7'-21'68'0,"-3"21"-36"0,3-3-22 15,-4-5 20-15,4 0-12 16,0 3 0-16,0-5-6 16,1 2 0-16,-5 0-7 15,1-3-1-15,-1 3 2 0,-3-2 1 0,0 2 1 16,0-3-2-16,-3 1 1 15,-4-1-6-15,-1 6-3 16,1-3 1-16,0 5 0 16,-3 3 1-16,-1 3 0 15,1 5 0-15,-1 0 0 16,-3 7 4-16,0 4 2 16,0 7 6-16,0-4 3 15,3 1-4-15,0 4 1 16,4-9-3-16,4-2 0 15,-1 3-8-15,4-1 0 16,7-2-3-16,4-3-2 16,0-5 5-16,3 0 3 15,3-5-3-15,4 0-1 0,4-3-22 16,7 0-10-16,0-3-68 16,6 3-63-1,5-3 55-15</inkml:trace>
  <inkml:trace contextRef="#ctx0" brushRef="#br4" timeOffset="380436.4452">24511 1061 116 0,'4'-5'46'0,"-1"5"-24"0,-3-3-4 0,0 0 18 16,0-2-7-16,0 2-2 0,0 1-11 15,0-1-3-15,0 3-7 16,0 0-4-16,-3 0 1 0,-1 0 4 15,1 0 6-15,-4 0-1 16,0 3 3-16,0-1-2 16,-4 1 2-16,0 5-4 15,1-3 1-15,3 1-5 16,-4 2 1-16,4 0-5 16,-7-1 0-16,4 4-3 15,-1-3-1-15,4 3 1 16,0-1 0-16,3 1 2 15,1-6 3-15,3 0-2 16,0 9-2-16,7-4 0 16,0-5-1-16,0 6 4 15,0-3 2-15,4 10-2 0,-1-2-1 16,1-2-1-16,3-1 1 16,0 0-2-16,0-5-1 15,0 5-2-15,0 3 1 16,-3-5 3-16,-4 2 3 15,-4 0 0-15,-3-2 2 16,0-3 0-16,-3 2 1 16,-4-2 2-16,-4 8 1 15,-3 0 1-15,0-6 0 16,-4-2-4-16,-3 0-3 16,0-2-2-16,-4-1 0 15,1 0-2-15,-1-2-1 16,0-1-2-16,4-2 1 15,-7 3-56-15,3 0-99 16</inkml:trace>
  <inkml:trace contextRef="#ctx0" brushRef="#br4" timeOffset="383303.5662">24070 2119 160 0,'-3'-2'60'0,"3"-6"-32"0,0 5-13 16,3 0 20-16,1 1-2 16,-1-1 3-16,1-5-9 15,-1 3-4-15,5 0-13 16,-1-1 0-16,0 1 1 0,7-3-4 15,3 3 1-15,-2 2-5 16,-1 1-2-16,3 2 0 16,1 0 1-16,0 2-1 15,-4 3 2-15,0 3-2 16,0 0-1-16,0 3 3 16,-3-6 0-16,-4 6-1 0,-4 7-2 15,-3-2 1-15,-3 0 1 16,-4-3-1-16,0 8 2 15,-4 1-4-15,-3 1 0 16,-7 4 1-16,-4-6 0 16,4 6 0-16,-4-6 2 15,4 0-3-15,0-5 0 16,0 0 3-16,3 2 3 16,0-5 0-16,1 1 2 15,10 1-2-15,0-7 2 16,0 3-2-16,7-3 2 15,3 2 0-15,4-7 1 16,4 0-4-16,-1-1-3 16,11 4 4-16,4-6 4 15,3 2-3-15,1-2-1 16,-1 3 0-16,0-3-1 0,0 0 0 16,0-3 2-16,4 3 1 15,-4-2 3-15,-3-4-3 16,-4 4 1-16,0 4-5 15,1-4 0-15,-5 4-1 16,-3-7-2-16,-3 2 3 16,0 1 0-16,-4-6 3 15,-4 5 1-15,1 3 1 16,-4 0 0-16,-4 11-7 16,1-11 0-16,-1 0-1 0,1 5 2 15,-5-2-10-15,8-1-2 16,0 6-46-16,0-8-18 15</inkml:trace>
  <inkml:trace contextRef="#ctx0" brushRef="#br4" timeOffset="386500.6301">24014 3175 112 0,'-11'0'44'0,"8"3"-24"0,-1 2-6 15,4-5 17-15,0 3-2 16,-3-3 1-16,-1 5-6 16,4-5-1-16,0 0-12 15,0 0 0-15,4 3 0 0,3-1 2 0,0 3 5 16,3-2-4-16,5 0 0 16,-1-1-4-16,10 6 1 15,-2-5-4-15,6 2 1 16,-4 1-3-16,-2 1 0 15,2-1-3-15,-6 2-2 16,0 2 3-16,-4 9 0 16,-4 2-1-16,-3-2 1 15,-3-1-2-15,-8-2 2 16,-3 8 0-16,0-3 3 0,-10 0-5 16,-1-2-1-16,-3-6 0 15,0 5 0-15,-1-4 0 16,1-1 0-16,4 0 0 15,-1-5 0-15,4 3 2 16,3-6 3-16,4-3-2 16,4 1 0-16,3 0-3 15,0-3-3-15,7 0 4 16,0 0 1-16,3 2-3 16,8 9-1-16,3-8 1 15,-3 2 2-15,0 0 0 16,-4 6-1-16,7 2-2 15,-7-2 1-15,0 5 1 16,-3-3 2-16,-1 8-1 0,-3 0-1 16,0-2 1-16,-3-1 1 15,-1 1-1-15,-3-1-1 16,0 1 1-16,-3-1 1 16,-4-2-1-16,-4-5 2 15,-6 10-2-15,-8-5-1 16,-3 0 7-16,6-3 3 15,-6-5-5-15,0 2-3 16,3-7-1-16,1 0 1 16,2 7-3-16,1-5 0 15,4-2-8-15,3 0-2 16,3 2-38-16,4-2-18 16</inkml:trace>
  <inkml:trace contextRef="#ctx0" brushRef="#br4" timeOffset="390297.8267">24155 4424 124 0,'0'-3'46'0,"0"-13"-24"0,4 6-10 0,-4 7 27 15,7-2-7 1,-7-3-5-16,0 3-4 16,0 2 0-16,0-2 2 15,0 13 2 1,0-3-8-16,0 5-1 16,0 4-7-16,0-4 1 15,-4 3-1-15,4 3 1 16,-3 3-2-16,-1-1-1 15,-3 4-3-15,0 4-1 16,0 3-3-16,0 0-2 16,0 6 3-16,3 4 0 15,1 1-1-15,-4-6 1 0,7-2-4 16,0 0 0-16,0 0 1 16,0-6 2-16,7-2-1 15,-4-6 2-15,4-4-4 16,0-12 0-1,0-4 3-15,0-6-3 16,4-5 0-16,0-6 1 16,-1-5 0-16,-3-5 0 15,0-3 0-15,0-2 0 16,0-3 0-16,0 8 0 16,-3-6 0-16,0 4 0 15,-1 4 2-15,1 1-1 0,-4 5-1 16,0-1-2-16,7 4 1 15,-4 5 1-15,-3-1 2 16,0 6-1-16,0-2 2 16,0 7-4-16,0 1 0 15,0 2-1-15,0 0-2 16,0 5 3-16,-3 0 2 16,-4 6 0-16,7-1-1 15,-4 4-4-15,1 1-2 16,-8 9-30-16,0 0-12 15,1 8-83 1</inkml:trace>
  <inkml:trace contextRef="#ctx0" brushRef="#br4" timeOffset="393315.7451">24173 4493 64 0,'-14'0'27'0,"14"-3"-14"0,0 3-9 16,0 0 21 0,7 0-1-16,0 3-3 15,0-3-1-15,-7 0-2 16,0 0-2-16,0 0-4 15,3 0 0-15,1 0-7 16,-4 0 4-16,3-3 3 0,-6 3-4 16,3-3-2-16,3-2 1 15,-3 2 0-15,0 1-1 0,0 2-1 16,4-3-3-16,-4 3-2 16,3 0 1-16,-3-3-1 15,0 3-3-15,0-5 2 16,4 3 3-16,-4 2 1 15,3-3-4-15,-3 3 1 16,0 0 0-16,0 0 2 16,0 0 1-16,0 0 1 15,0 3-2-15,0-3 1 16,0 7-2-16,0-4-1 16,0 2 3-16,0 3 0 15,0-2-1-15,0 2-2 0,-3 5 1 16,3 0 1-16,0 0 3 15,0 3 4-15,0 0-4 16,0-3-1-16,-7 11-4 16,7-3-1-16,-4 6 1 15,4 2 2-15,0 0-1 16,-3-3-1-16,-1-5 1 16,1 1 1-16,-1-4 3 15,1-2 2-15,-4-3-3 16,7-5-3-16,0 3 0 15,0 2-1-15,0-5 4 16,0 3 2-16,0-6-7 16,0-2-1-16,0-3 2 15,0 0 2-15,0 0-3 16,7 0-1 0,0-3 3-16,-4 0-1 0,1 1 0 15,-1-1-2-15,1-2 1 16,-1 2-12-16,1 0-7 15,-1 1-38-15,1-1-17 16,-1-5-10 0</inkml:trace>
  <inkml:trace contextRef="#ctx0" brushRef="#br4" timeOffset="412442.0485">5772 9848 84 0,'0'-3'33'0,"3"3"-18"0,-3-3-13 0,0 3 6 15,0 0-7-15,0 0 0 16,4-2-1-16,-1-3 0 16,-3 5 4-16,0 0 2 15,0 0 6-15,0 0 3 16,0 0 7-16,0 0 6 15,0 0 2-15,4 5 2 0,-1-3-9 16,4 1-1-16,1 0-13 16,-1-1 3-16,7-2 4 0,0 0-6 15,0 0-3-15,4-2-2 16,-1 2-1-16,4-3 2 16,1-2 1-16,2 0 1 15,1 2 0-15,3-2-2 16,0-1 1-16,1-4 0 15,-1 4 3-15,0-1-1 16,0-1 0-16,0 0-3 16,1 2 1-16,-5 1-2 15,-6-3 0-15,0 5-3 16,-4 1 1-16,-4-6-2 16,-3 8-1-16,-7 0 1 15,0 0 1-15,0 0-1 0,-3 0-1 16,-1 5-2-16,1-2 1 15,-1-1-26-15,1-2-11 16,-1 0-74 0</inkml:trace>
  <inkml:trace contextRef="#ctx0" brushRef="#br4" timeOffset="412910.7291">6629 9065 120 0,'0'-11'46'0,"4"8"-24"0,-4 1-4 0,0 2 18 16</inkml:trace>
  <inkml:trace contextRef="#ctx0" brushRef="#br4" timeOffset="413254.9431">6629 9049 280 0,'0'-3'24'0,"-7"6"-13"15,-4-1-7-15,1 6-1 0,3-2 0 16,0 2 3-16,0 2 3 16,0 6 11-1,3 3-2-15,1-1-7 16,3 1-2-16,0-1-7 15,7-2-2-15,0 0 2 16,3 2 3-16,1-2-2 16,-1 8 0-16,1 3-1 15,0-1-2-15,-4 0 1 16,0 6-1-16,0 3 0 16,-4 2 0-16,1 0 2 0,-4 0 1 15,-4 2 1-15,1 4 2 16,-1-14-1-16,1 3 0 15,-4-3-3-15,0-8 1 16,0 3-7-16,-1-11 1 16,5 0-15-16,-4-2-3 15,0-6-13-15,0-2-4 16,0-3-37 0,3 0-41-16,1-3 37 15</inkml:trace>
  <inkml:trace contextRef="#ctx0" brushRef="#br4" timeOffset="413571.0579">6530 9467 212 0,'14'-16'79'0,"0"5"-42"0,8-2-19 15,-8 10 23-15,3-2-21 16,1-3-6-16,3-2-7 16,0-1-2-16,1-2-3 15,-1 2-4-15,0-2 1 0,-4 2-4 16,-2 6 1-16,-1 0-16 0,-4-3-6 15,-3 5-31-15,0 1-14 16</inkml:trace>
  <inkml:trace contextRef="#ctx0" brushRef="#br4" timeOffset="420743.3079">6777 8705 36 0,'0'-5'13'0,"4"5"-6"0,-1 0 5 16,-3 0 8-16,0 0 5 15,0 0 4-15,0 0 0 16,0 0 2-16,0 0-15 16,0 0-4-16,4 0-8 15,-1 0-3-15,4 0 0 16,0 0-1-16,-3 0 0 0,-1 0 0 15,1 5 0-15,0-3 0 16,-1 1 0-16,1 0 4 16,-1-1 5-16,1 4 4 0,3-1 2 15,0 0-11-15,-4 3-1 16,4-3 1-16,-3 6 5 16,3-3 1-16,0 5 2 15,4 3-2-15,-4 0 1 16,0 2 0-16,0 6 3 15,0 8-5-15,0 5-1 16,3 5-2-16,-3 1-1 0,4 7-3 16,0-8 1-16,-4-2 0 15,0 2 1 1,0-5-2-16,-4 0-2 0,4-2 3 16,-3-1 2-16,3 1-2 15,0-4-2-15,0 1-3 16,0 0 1-16,4-6-4 15,-4 1 1-15,0-6 4 16,0-2 4-16,0-4-1 16,-4 1-2-16,1-5-7 15,-4-6-4-15,0-5-23 16,0 0-11-16,-4-3-57 16</inkml:trace>
  <inkml:trace contextRef="#ctx0" brushRef="#br4" timeOffset="421374.8108">7144 9033 132 0,'-3'-3'49'0,"6"3"-26"0,-3 0-5 0,4 0 18 15,-1 0-16-15,1 0-6 16,-1 0-8-16,1-2-3 16,3 2-1-16,-4 0-2 0,4 0 3 15,0 2-2-15,0 4 2 16,1 4-2-16,-1-2 2 15,0 8 4-15,0 10 4 16,0 1-6-16,0-1-3 16,0 3-1-16,0-2-1 15,0 5-3-15,0-1 2 0,0-2-19 16,-3-5-7-16,3 3-59 16</inkml:trace>
  <inkml:trace contextRef="#ctx0" brushRef="#br4" timeOffset="421781.5659">7419 9086 168 0,'-3'10'63'0,"6"9"-34"0,8 2-27 0,-8-8 12 16,1 1-9-16,3 1-3 16,0 7-6-16,4-1-2 15,-4 8-17-15,0-3-8 16,0 6 17-16,0 2 6 0,0 6-11 16,0 0-4-1,0-3 4-15,0-5 6 0,0-1-23 16,0-7-11-16</inkml:trace>
  <inkml:trace contextRef="#ctx0" brushRef="#br4" timeOffset="422260.1513">7451 8948 208 0,'0'-18'77'0,"4"12"-42"0,10-9-21 0,-7 7 22 16,0 2-18-16,3 1-7 15,1-6-10-15,3 6-1 16,0-5 0-16,0 4 0 0,-3-2 2 16,3 3-3-16,-3 2 0 15,3 1 1-15,-4 2 0 16,1 2 0-16,-4 4 0 0,-4-1 0 16,1 8 0-1,-4 3 0-15,0 3 2 0,-4 4-1 16,-3 1-1-16,0 5 1 15,-3 3-1-15,-1-3 6 16,-3 0 6-16,0-2 0 16,-7-1 3-16,-4 1-4 15,4-9-1-15,0-2-6 16,3-5-3-16,4 2-40 16,0-3-16-16,0-7-66 15</inkml:trace>
  <inkml:trace contextRef="#ctx0" brushRef="#br4" timeOffset="423491.5499">8008 8401 108 0,'-10'0'41'0,"10"0"-22"0,0 0-5 16,0 0 17-16,7 0-11 15,-4 2-1-15,1 3-9 16,-1 3-2-16,1 3-4 16,-1 5 4-16,1 2 2 0,3 9-3 15,0 5-2-15,0-1-2 16,4 4 0-16,-1 2-2 15,1 0-1-15,0 3-2 16,-4 2 1-16,0-2 1 16,0-3 2-16,-4-3-19 15,1-2-8-15,-1-6-56 16,1-5-22-16,-1-7 53 16</inkml:trace>
  <inkml:trace contextRef="#ctx0" brushRef="#br4" timeOffset="424181.2255">7899 8350 188 0,'-7'-13'71'0,"14"10"-38"0,4-13-25 15,-4 6 16-15,3 2-14 16,4-3-3-16,4 3-5 16,0-2-2-16,3-3 1 15,3 2-1-15,1-2 0 0,0 2 0 16,0 3 0-16,-4-2-3 15,3 4 2-15,-2 4 1 16,-1 2 2-16,-4 2-1 16,-2 4 2-16,-5 2-2 15,-3 0 2-15,-3 5-4 16,-4 5 0-16,-11 1 1 0,1 2 2 16,-5 5 3-1,1-2 2-15,0 5-3 0,0-5-1 16,0 3-3-16,3-6-1 15,4-3-1-15,7-4-6 16,4-1 0 0,6-8 2-16,1 3 1 15,7-5 0-15,3-1 4 16,4 1 0-16,-1 0 3 16,4 5-3-16,-3-3 0 15,0 5-1-15,0-2 0 16,-4 8 0-16,-4 3-2 15,-3-1 0-15,-3 6 3 16,-4-3 0-16,-7 0 3 0,-3 1 5 16,-4 1 4-16,-4 1 0 15,-3 3 3-15,-4-6 2 16,1 0 2-16,-1 3-6 16,-3-6 1-16,0-2-6 15,-4 0-2-15,7 0-11 16,1-5-6-16,2-3-54 15,1-1-23-15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736" max="2560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88.71022" units="1/cm"/>
          <inkml:channelProperty channel="Y" name="resolution" value="54.28571" units="1/cm"/>
          <inkml:channelProperty channel="T" name="resolution" value="1" units="1/dev"/>
        </inkml:channelProperties>
      </inkml:inkSource>
      <inkml:timestamp xml:id="ts0" timeString="2016-10-31T17:36:42.40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81 0,'19'0'266,"36"0"-250,0 0-16,-18 0 15,18 0-15,0 0 16,-18 0-16,0 0 16,0 0-16,-19-18 15,1 18-15,17 0 16,-17 0-16,18 0 15,-37-19-15,18 19 16,0 0-16,1 0 16,-1 0-1,1 0 1,-1 0 0,0 0-16,1 0 15,-1 0-15,1 0 16,-1 0-16,0 0 15,1 0 1,-1 0 0,1 0-1,-1 0-15,0 0 16,1 0-16,-1-18 16,19 18-16,-19 0 15,1 0-15,-1-19 16,1 19-1,-1 0 1,19 0 0,-19 0-1,1 0-15,-1 0 16,1 0 0,-1 0-16,0 0 62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6:52.693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0 28 8,'0'0'16,"23"0"1,-9-2-1,7 3-5,2-2-1,3-1-1,5 0-2,0-1 0,3-1-1,0-1 0,-2 2-2,-1-1 0,-4 2-1,-4 1 0,-3 2-1,-6 1 0,-3 2 0,-11-4-2,12 13 1,-12-13-1,5 20 2,-3-9-2,-3 3 2,0 3-2,0 0 1,-1 3 0,1 2-1,-1-1 0,3 4 0,-2-2 1,2 2-1,0-2 1,2-2 0,-2-1 0,0-2 1,-1-4 0,1-3-1,-1-11 1,1 18-1,-1-18 1,0 0 0,-2 10-1,2-10 0,0 0 0,0 0-3,0 0-5,0 0-12,0 0-7,-4-10-2,4-5 1,7 3 0</inkml:trace>
  <inkml:trace contextRef="#ctx0" brushRef="#br0" timeOffset="588">718 216 4,'-4'11'17,"-7"-6"2,9 11 0,-6-6-6,3 7-2,0-5 1,1 2-2,5-1-2,-1-13-1,21 11 0,-1-16-2,7-5 0,4-8-1,4-2 0,5-6-2,-2 1 0,-5-2 0,-3 4-1,-7 0 0,-5 5 0,-6 4 0,-7 1-1,-5 13 1,-8-18-1,-2 12-1,-8 2 1,-1 1 0,-8 6 0,-5 1 0,-4 7-1,-5 3 1,-2 3-1,-1 4 0,1 3-2,3 0-5,3-1-5,4-5-10,14 1-3,5-11 1,14-8 0</inkml:trace>
  <inkml:trace contextRef="#ctx0" brushRef="#br0" timeOffset="1077">951 84 17,'5'12'18,"-5"-12"-1,0 0 1,6 15-10,-6-15 1,1 16 1,0-5-2,-1 2 1,0 1-1,2 3 0,0 5-2,-2 5-1,2 6 0,1 3-1,-1 7-1,-1 3 0,0 4-1,-1 1 0,1 0 0,-2-1-1,0-2 0,0-5 0,0-4 0,0-6 0,1-6-1,-2-5 1,1-6-1,1-16 0,0 15 0,0-15-3,0 0-2,0 0-5,5-13-6,-4-1-12,6 3-1,-3-8 2,5 2-1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736" max="2560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88.71022" units="1/cm"/>
          <inkml:channelProperty channel="Y" name="resolution" value="54.28571" units="1/cm"/>
          <inkml:channelProperty channel="T" name="resolution" value="1" units="1/dev"/>
        </inkml:channelProperties>
      </inkml:inkSource>
      <inkml:timestamp xml:id="ts0" timeString="2016-10-31T17:36:44.847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0 0,'37'0'250,"0"0"-250,0 0 16,-1 0-16,1 0 16,0 0-16,-19 0 15,19 0-15,0 0 16,-19 0-16,19 0 16,0 0-16,0 0 15,0 0-15,0 0 16,-1 0-16,-17 0 0,-1 0 15,1 0 157,-1 0-156,0 0 0,1 0-1,18 0-15,-19 0 16,0 0-16,1 0 15,18 0-15,-1 0 16,1 0-16,0 0 16,-19 0-16,19 0 15,-18 0 1,17 0-16,1 0 0,0 0 31,-18 0-31,-1 0 16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5T21:03:55.304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4145 7307 1032,'-174'-20'3225,"75"12"-516,2-1-1548,-3 4 0,-4 0-129,-1 2 0,-12-5 0,7 7-129,-9-8 129,8 6-258,-4-2 0,9 5-129,1 0-129,7 1-258,4 5 0,6 5 0,3 2-258,5 10 258,1-1-129,4 7 129,2 4-129,9 6 0,4 5-129,8 4 0,7 6 129,7 6-387,10 0 258,7 4-129,5 6-129,6 1 129,8 7 0,2 1 129,5 2-129,8-2 258,11 2-129,11-2 0,11-8 0,12-4 129,14-8 0,14-5-129,12-4 0,14-4 0,11-5 0,16 0 0,15-2 0,14-6 0,14 2-129,13-6 129,15-4-129,7-7 0,11-1 129,0-10 0,4 0-129,3-2 0,2-5 129,-9 0 0,6 0 0,0-8 0,-5-3 0,1-2 0,-3-9 129,-3 0 0,-11-8-129,-4-2 0,-13-4 0,-9-1 0,-14-3 0,-12 1 129,-16-10-129,-17 1 0,-17-3 129,-12 0 0,-20-9 129,-16-1 129,-23-1-258,-10-6 129,-26-3 0,-10 2 0,-24-4 0,-18 0 0,-19 1-129,-19 1 0,-15-2-129,-16 4 129,-12-2-129,-14 2-129,-14 2 129,-14 5-129,-6 2 0,-13 4 0,-12 10 129,-15 8-129,-14 13 129,-14 8 0,-10 10 0,-10 7 129,-10 7 0,0 5 0,-3 7-129,9 1 0,18 9-387,13 3-258,26 16-1419,20 7-2193,21 7-258,24 15-387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0-29T19:20:00.340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5780 12590 516,'7'0'1677,"-7"0"-516,0 0 129,0 0-129,0 0 0,-7 0 258,7 0 0,0 0-129,0 0-129,-12 0-387,12 0 0,0 0-387,0 0 0,-11-5-129,11 5 0,0 0-258,0 0 0,0 0 0,0 0-258,0 0 258,-12 0-129,12 0 0,0 0-129,-13 5 129,13-5 0,-10 12 0,10-12 0,-18 13 129,18-13 0,-19 21 0,8-11 0,-1 3 0,1-1 129,-2 1-129,3 0 129,0 2-129,1-1 0,1-2 0,1 0 0,1-2 0,6-10 129,-12 17-129,12-17 129,-6 14-129,6-14 0,0 0 0,0 0 0,0 0 0,0 0 0,0 0 0,0 0 0,0 0 0,0 0-129,0 0 129,0 0 0,0 0 0,0 0 0,0 0 0,12 8-129,0-8 129,-2 0 0,4 0 0,-1 0-129,5-2 129,-3 0 0,3 1 0,-2-1 0,3 2 0,-1 2 0,0 0 0,1 3 0,-5 1 0,1 3 0,-3-1 129,-2 1-129,-10-9 129,10 19 129,-10-19-129,0 20 129,-1-9 129,-10 2-129,1-1-129,-4 3 0,0-2 0,-5-1 0,0 1-129,-3-2 0,1 2-129,2-1 0,-2 0-129,0-5 0,4 3-387,0-5-129,6 3-774,-1-1-1806,0-7-645,12 0 0</inkml:trace>
  <inkml:trace contextRef="#ctx0" brushRef="#br0" timeOffset="596.0341">5704 12651 1,'11'-10'1418,"-11"10"-128,10-10 0,-10 10-258,12-9-258,-12 9-258,15-13 0,-15 13-387,16-9 258,-16 9-258,17-10 129,-17 10 0,15-9-129,-15 9 0,11-5 129,-11 5 129,0 0-129,0 0-129,0 0 0,0 0-258,10-4-258,-10 4-129,0 0-903,0 0-1290,0 0-645</inkml:trace>
  <inkml:trace contextRef="#ctx0" brushRef="#br0" timeOffset="2540.1453">6043 12748 258,'0'0'258,"-9"10"-258,9-10 129,-11 2 129,11-2 258,-14 5 0,14-5 258,-17 0 129,4 1-129,13-1 0,-22 0 0,22 0 0,-22-1-258,22 1-129,-18-10 0,18 10-129,-14-17 0,11 3 129,2-5-129,1 2-129,0-6 0,6 0-129,2-2 387,6 1-258,-1 0 129,1 5-129,2 2 0,2 3-129,0 4 0,-1 4 258,1 4-516,1 2 258,-2 0-129,-2 6 0,2 5 129,-5 0 0,-3 7 129,-2-1-129,-3 4 387,-3-1-129,-1 1 0,-4 1 258,-5 1 0,1-2 0,-7-4 0,1 0 129,-4 3-129,2-3-129,-6-3 129,6 1-258,-5-6-129,4-1 0,1-1 0,3-2-258,1-5 0,12 0-258,-14-5-387,8-5-387,6 10-774,1-19-1548,3-1-645,12 7 259</inkml:trace>
  <inkml:trace contextRef="#ctx0" brushRef="#br0" timeOffset="3180.1819">6658 12331 1032,'0'0'2451,"1"-6"-1161,-1 6-387,0 0-129,0 0 0,0-11 0,0 11-129,0 0 0,0 0 129,-15-11 0,15 11-258,-12-2 0,12 2-258,-16 2-258,6 3-129,0 2 0,-3 3-387,2 2 258,-4 2 0,3 6 129,-2-6-258,1 6 516,0 1 129,-1 1 129,3 2-129,-1-4 387,3 2-387,2-3 0,3-2 129,0-2-129,4-4 0,4 1-129,-4-12 258,20 12-258,-8-11-129,2-1 0,3 0 0,1-7-129,-3-1-258,0-2-129,-2-4-774,-2-4-1935,7 7-645,-16-14 0</inkml:trace>
  <inkml:trace contextRef="#ctx0" brushRef="#br0" timeOffset="3551.2031">6738 11909 645,'0'0'3354,"9"9"0,-9-9-258,0 12-2838,0 1-645,5 6 258,0 3 258,3 2 258,2 7-129,-3-2 129,5 6 387,-1-1-129,1 8 0,3-3 129,0 5-387,0-5 129,-1 2-258,0-6 0,-1-2-129,-2-6 0,-5-4-258,1-7-129,-6-5-774,-1-11-2322,0 0-774,0 0 129</inkml:trace>
  <inkml:trace contextRef="#ctx0" brushRef="#br0" timeOffset="4724.2702">7045 12160 129,'13'0'3096,"-13"0"-387,11-7-1806,0 7-1290,-11 0 258,22 7-129,-10-2 258,-1 2 258,1-2 258,-12-5 0,19 12 129,-19-12-129,19 12 129,-8-4-258,2-2 129,1 3-258,0-3-129,-2 2-129,-3 1 258,-9-9 0,15 15-129,-13-4 129,-2-11 129,-13 20-258,-1-8 0,-6-2 0,0 5-129,-5-1 129,-2 0-258,-1-4 129,3-1 0,0-1 129,5-1 0,0-3-129,7-4 0,13 0-129,-15-1 129,15 1-129,0-18 129,9 7-129,5-4 0,2 3 0,3-5 258,3 0-129,0 2 0,2-2 0,1 3 0,-1-2 0,0 0 0,-3 0 0,1-1-387,-1-2 258,1-2-129,-1-2 0,-1 1-258,-4-4 387,1 5 0,-3-2 0,-4 3 387,0 4-129,-7 2 0,-3 14 129,5-16-258,-5 16 0,0 0 0,0 0-258,0 0 258,0 0 0,0 0 387,14 6-129,-14-6 387,10 22 0,-6-10 0,4 5 129,-1-6-258,3 4 0,-3-3-129,4 0 0,-11-12-258,23 5 129,-8-7-129,5-10 0,-1-5 129,2-2-258,1-3 129,-4 2 0,0-1 0,-2 5 0,-16 16-129,16-16 129,-16 16-129,0 0 129,15 4-258,-15-4 258,11 20-258,-6-5 129,4-3 0,-1 2-258,5 3-387,-13-17-774,26 15-2451,-5-9-387,-8-8-129</inkml:trace>
  <inkml:trace contextRef="#ctx0" brushRef="#br0" timeOffset="5484.3137">7975 11733 129,'-9'21'3483,"-2"-16"129,11 14-387,-4-7-2967,2 3-516,1 0 129,1-1 0,0-1 129,3 0 0,-3-13 129,14 17 258,-6-5-129,2 0 0,-1-2 0,1 2 129,-3 4 0,-5 0-129,-2 2 129,-1 0-129,-7 1 0,-10-3 129,0 2-129,-7 0-129,1 0 129,1-6 0,0-2-258,6-3 387,3-2-387,14-5 129,-14 0 0,14 0-129,8-14 129,5-1-129,5 2 129,5-5-129,4-1 0,4-4 129,4-1-129,3-3 129,0-1-129,-1 0 0,1-1 0,-2 0 0,-2 3 0,-5 1 0,-5 1 129,-4 3-258,-4 4 258,-5 4-129,-11 13-129,8-18 129,-8 18-129,-3-11 0,-8 11 0,-1 0 129,-1 4-258,-1 3 258,0 0-129,0 5 129,3 3 0,2 2 0,3 1 0,2 1 129,4 0 0,0 3 129,1-3 129,5 3 129,3-2-129,1-3 0,4 0-129,1-4 0,2-2-129,5-3-387,0-8-258,10 0-1161,-4-4-1935,0-16-774,11 3-129</inkml:trace>
  <inkml:trace contextRef="#ctx0" brushRef="#br0" timeOffset="5979.342">8734 11564 2967,'-6'0'4257,"6"0"-129,-13 0-258,13 0-3225,-15 8-387,15-8-258,-20 14 129,9-7-129,1 3 0,10-10 0,-20 18 258,20-18-129,-11 14-258,11-14 258,0 15-129,0-15 0,12 12 129,2-3-129,1-4 0,4 2 0,1 0 258,0 3-258,-1-2 0,-5 1 0,-2 1 0,-2 5 129,-5-3 0,-3 5 0,-2-2 129,-2 2 0,-11 0 258,1 1-129,-4-1-129,-3 0 0,-3 1-129,0-1 0,1-2-129,-2 0-129,3-1-258,0-5-258,10 4-2322,10-13-1419,-21 3-258,21-3 0</inkml:trace>
  <inkml:trace contextRef="#ctx0" brushRef="#br0" timeOffset="10929.6252">11670 13863 1,'8'-31'1160,"-8"12"130,1-1 129,-1-7 258,0-11 258,0-9 0,0-14-258,2-7 0,-2-14-645,8-1 0,-5-18-258,4 2-387,-2-11-258,1 2 0,-3-3-129,4 4 258,-3-2-258,1 3 0,1 7 0,0 8 0,1 10-258,3 13 258,-3 12-129,-3 9-129,1 17 0,-4 5-645,-1 25-258,5-14-1290,-5 14-1677,0 21-129</inkml:trace>
  <inkml:trace contextRef="#ctx0" brushRef="#br0" timeOffset="12827.7337">9883 12581 774,'-11'0'3612,"11"0"387,0 0-1677,-13 2-1032,13-2-387,0 0-258,0 0 0,0 0-129,0 0 0,0-5-129,0 5 129,6-14 0,3 2-129,1-3-129,4-1 0,2-1-129,3 0 0,2 5-129,0-2 0,3 6-129,-7-2 129,3 10-258,-6-2 129,2 4 0,-8 9-129,-5 2 129,-3 7 129,0 2 0,-8 5 0,-4 4 0,-2 4 129,-2-3 0,-2-2-129,4 0 0,4 0 129,0 1-129,6-9 0,1 0-129,3-9 129,0 3-129,0-16 129,11 15 0,-11-15 0,23 0 0,-6-5-129,3-3-387,1-6-516,9-5-2193,7 4-774,-8-17-516</inkml:trace>
  <inkml:trace contextRef="#ctx0" brushRef="#br0" timeOffset="13375.765">10380 12565 1032,'-16'0'2322,"-4"0"-2064,7-1-516,2-3 0,11 4-129,-19-16 129,19 16 258,-16-26 129,11 12 258,3-5 0,2 4 258,2-5-258,8 4 129,1-2-258,5 3-129,1 4 258,2 4-258,-3 0 0,1 7-129,-2 0 129,0 7 129,-3 2-129,-2 3 258,0 0 129,-4 3 258,0 7-258,-5-7 645,3 4-258,-4-1 129,-2 3 0,-8-5 0,4 6-387,-10-8 129,5-1-387,-8-3 0,6-2-129,-4-4 0,0-2-516,1 0 0,-2-4-645,8-2-1161,-1 0-1677,-1-13-516,12 5 258</inkml:trace>
  <inkml:trace contextRef="#ctx0" brushRef="#br0" timeOffset="13895.7948">10587 12421 1032,'-23'12'2451,"23"-12"-645,-13 3-2838,13-3-129,-15-7 0,15 7 258,-8-22 645,8 5 387,0-1 774,1 0 387,7-1 387,3 1-129,1 3-129,3 1-258,0 5-516,4 2-129,0 4-387,1 3-129,0 0-129,1 4 0,-5 4 129,0 2 129,-1 2 129,-6-1 258,-1 4 0,-8-3 516,2 6-129,-4-6 129,-6 6-129,-8-5-129,-1 5-258,-5-5 0,-2 0-645,0-1-774,-2-5-1290,-3-5-2064,12 6 0,-8-8 0</inkml:trace>
  <inkml:trace contextRef="#ctx0" brushRef="#br0" timeOffset="14715.8417">10412 13005 516,'0'0'3096,"-4"-17"516,4 17-1935,0 0-1032,0 0-258,0 0-129,-14 0-129,14 0-129,-15 2 129,15-2 129,-19 15 0,9-4 0,-3-1 258,4 4-129,-2-2 0,4 3 129,0-2-129,4 3 0,1 0 0,2-2-129,0 0 0,6-4 129,0 2-258,4-3 129,7 1-129,-4-2 129,4-3-387,-4-1 129,5 1-129,-4-3-129,1 1-258,-4-3-129,1-1-645,-1-10-1161,-7-10-1548,12 8 0</inkml:trace>
  <inkml:trace contextRef="#ctx0" brushRef="#br0" timeOffset="15031.8597">10556 12743 1677,'0'0'3612,"2"12"129,-2-12-1032,-3 15-2322,3-5-258,0 5-129,1-1 0,3 6 0,-1-1 129,3 4-129,-1 2 129,1 2-129,-1 4 258,1-5-258,2 3 129,-1-4-129,1 0-387,2-5-774,-2-3-1548,-8-17-903,20 12 0</inkml:trace>
  <inkml:trace contextRef="#ctx0" brushRef="#br0" timeOffset="16067.919">10752 12858 1806,'0'12'3741,"0"-12"0,0 0-129,0 0-3354,0 0-258,13 0 0,0 0 0,3-1-129,2-1 258,-1 1-129,0 0 129,-3 0-129,-1 1 0,-13 0 0,20 0 0,-20 0 0,13 12 129,-13-12-129,6 20 129,-6-6 129,0 1-129,-9 4 0,-1 1-129,-3-2 129,-5-2 0,-1 0-129,-2 0 0,0-3 0,3-4 0,2-3 0,2-2 0,3-2-129,11-2-129,-15 0 129,15 0-258,-3-9 258,3 9-129,0-17 0,2 5 0,6 0 129,2 0 129,5-1-129,-2 0 0,7 0 129,-6-2-129,5 1 0,-2-2 0,0 3-258,-1-6 258,1 2 0,-1-2-129,-2 2-129,3-3 129,-3-1-129,0 1-129,-1-2 129,-2 1-129,-1 4-129,-3-2 258,0 3-129,-1 5 129,-6 11 0,7-15 129,-7 15-258,0 0 129,0 0 129,0 0-129,0 0 258,0 0 258,0 0 258,0 0 0,0 0 387,0 5 258,0-5-129,0 17 0,0-17-129,-1 23-129,1-12-258,0 7 258,2-2-258,4 2 129,-1 2-129,4 1 0,-1 0 0,1-4-129,0-1 129,0-3-258,-9-13 129,17 17 0,-17-17 0,13 4 258,-13-4-258,12-10 129,-8-4-129,1 0 129,-2-6-129,2 3-258,-4-5 129,1 3-129,-2-2-129,0 1 0,0 3 0,0-1-258,0 2 258,0 1-129,0 15-129,1-21-129,-1 21 0,4-12 129,-4 12-516,0 0 0,13 0-258,-13 0-1548,0 0-1290,13 9 516</inkml:trace>
  <inkml:trace contextRef="#ctx0" brushRef="#br0" timeOffset="16882.9657">11335 12505 1032,'-2'13'3612,"-11"-13"-129,13 0-129,-6 12-3354,6-12-258,-12 15 129,8-5-129,-2 2-129,6-12 387,-3 21 258,3-11-129,0-10 129,11 17-129,0-9 129,0 0 0,5-2-129,-1 3 0,1-4-129,3 5-129,-5 1 129,2 2-129,-4 2-129,-1 2 258,-4 1 258,-4 0 0,1 1 0,-4-4 258,-1-1 0,1-14 0,-14 17 0,14-17-258,-18 8 0,18-8-387,-18-1-129,18 1 0,-13-18-129,13 18 0,-9-20 129,7 5 0,1 2 258,1 0 0,0 1 0,6-1 129,4 1 0,3-1-129,2-3 0,4-3-129,2 1 0,3-2 129,-1 2-129,-2-4-129,0 3 258,-3-1-129,-3 0 129,-5 5 0,-2 0 0,-7 4-129,-1 11 129,-4-13-129,-7 11 129,-2 2-258,-4 4-129,4 3 129,-4 5-129,4 0 258,-2 3-258,4 0 387,0 2 0,3-1 129,5 3 258,-1-2-129,4-1 129,1 2 129,10-1 0,3-2 129,7 4 0,3-6-387,11-1 129,0-2-258,5-1 0,2-1-516,-3-6-1161,-4-5-2193,7-1-516,-17-16 258</inkml:trace>
  <inkml:trace contextRef="#ctx0" brushRef="#br0" timeOffset="17395.995">12026 12385 3354,'7'17'3483,"-7"-17"-258,0 0-1419,-8 8-2580,8-8 0,-15 16 0,7-5 387,-5 1-129,3-1 903,-3 1-258,2-1 516,0 2-387,3 0 0,-1 1-129,3-2 129,6-12-129,-5 15-129,5-15 258,1 14-129,-1-14 129,20 9 129,-3-6-258,-4 0 0,4 1 129,-2 3-258,1-3 0,-4 4 0,-2-2 129,-10-6 258,10 19 0,-10-19 258,0 24 129,-11-17 0,-1 6-129,-6-1 0,-1 2-387,1-2-774,-4 4-2709,-1-16-903,13 4-258,-6-9-258</inkml:trace>
  <inkml:trace contextRef="#ctx0" brushRef="#br0" timeOffset="18381.0514">13392 13946 258,'0'0'1419,"8"-14"258,-8 14 258,5-20 258,-3 8-258,1-5-258,2 2-258,-1-8-516,2-2-258,-1-8-387,1-7-129,-1-6 0,4-9-129,-2-6 129,-1-7-129,-3-6-258,1-6 258,-1-3-129,-3-8-129,7 6-774,-7-5-1032,0 1-1935,6 12-258</inkml:trace>
  <inkml:trace contextRef="#ctx0" brushRef="#br0" timeOffset="19535.1174">13690 12074 1677,'0'0'3870,"0"0"0,0 0-1548,-1-11-1935,10 4-258,7-1-129,4-3 0,5 0-129,0 0 129,-1 4 0,-2 1-129,-1 1 129,-6 4 0,-2 1 0,-13 0 0,12 6 129,-12 6-129,0 1 0,-6 6 0,-2 3 129,-5 2-129,-1 4 0,-4 0 129,0 0 0,2 1 258,-1-4-129,5 0 0,0-7 129,5 2-129,4-3 0,3-5-129,0-12 0,9 17 0,1-15 0,5-1 258,2-1-387,5-5 0,3-5-774,2-5-1806,0-8-1290,12 3-645</inkml:trace>
  <inkml:trace contextRef="#ctx0" brushRef="#br0" timeOffset="20175.154">14244 11844 129,'-13'0'3354,"13"0"-387,-16 3-387,2-1-3870,1 2-645,0 3 258,-2 1 129,0 5 129,-2-4 774,1 2 645,-1 1 258,2 0 516,2-2 129,1 3-129,6-1-129,6-12-516,-4 21-258,4-6-387,0-1 129,0 2-129,0-3 0,0 3 258,0 0 129,0-2 258,0 1 0,-2-3 258,2-12 0,0 11 0,0-11-129,22-2-387,-2-7 0,4-3-129,2 2 0,6-6 0,-3 4-129,1 0 258,-1 5 0,-6 3 258,-3 4 0,-2 0 0,0 3 387,-6 6 0,-2 4 0,-1 2 387,-1 3 387,-7 0 258,3 4-129,-6-4 258,-3 13 0,-12-12-387,4 9 0,-9-9-387,-1 2-387,-1-1-258,-2-3-387,3-5-516,-4-8-1290,6-4-2064,7 0-516,-4-12 387</inkml:trace>
  <inkml:trace contextRef="#ctx0" brushRef="#br0" timeOffset="20538.1747">14190 11925 1161,'34'-16'2193,"-14"5"0,-1 0 0,4-1-645,4 0-903,1-1-1419,3 9-2064,-9-13-903</inkml:trace>
  <inkml:trace contextRef="#ctx0" brushRef="#br0" timeOffset="20996.2009">14582 11985 2451,'-40'18'3483,"27"-9"0,-11-8-2451,6-1-1161,3-5-258,3-6-258,0-6 0,6-1 258,3-4 258,3 0 129,1 2 129,5-3 129,7 5 129,0 1-129,2 7 0,0 6-129,0 1 129,1 3-516,-2 7 258,1 6 0,-3 4 258,-3 1-129,-1 7 258,-4-5 258,-2 5 129,-2-2 0,-1 2 258,-13-3 0,5 3 0,-13-9-129,7 3-258,-6-7-387,2-8-387,3 2-1548,2-6-2451,-3-17-387,10 0-258</inkml:trace>
  <inkml:trace contextRef="#ctx0" brushRef="#br0" timeOffset="22367.2794">15074 11660 2709,'0'0'2322,"0"0"-516,0 0-516,5-10-516,-5 10-258,0 0 129,0 0 0,0 0 0,0 0 0,0 0-129,0 0 129,0 0 0,-5 6-258,5-6 0,-19 20-387,8-8 258,1 4-387,-2-1 258,4 5-129,1-2 258,3-1-129,0 3 0,4 0 0,0-3 0,3 0 0,3-4 0,-6-13-129,23 18 129,-9-11-129,4-6-258,-4-1 0,7 0-387,-5-12-774,6-1-1548,0 1-1161,-11-12-258</inkml:trace>
  <inkml:trace contextRef="#ctx0" brushRef="#br0" timeOffset="22707.2988">15173 11292 3225,'3'16'3483,"4"9"-129,-1-8-3354,2 4-129,0 7 258,3 1 0,-2 6 129,-2 0 258,0 6 0,0-3 129,-1 6 0,-5-5-258,3-1 0,-3-4-129,1-5-645,3-5-645,-3-12-1419,-2-12-1806,13 3 258</inkml:trace>
  <inkml:trace contextRef="#ctx0" brushRef="#br0" timeOffset="23727.3571">15380 11555 2709,'0'0'4257,"26"0"-387,-26 0-258,23 0-3870,-6-2-129,6 2 0,-1 0 258,2 2-129,-3 3 129,-1 0 258,-5 5 0,-1-1 0,-1 1 129,-6 4 0,0 3 0,-4-2-129,-2 5-129,-1-1 129,-3 0-258,-4 2 129,-6-1-129,1 0 129,-4-3 0,-1-3 129,-2-3-129,-2 0 129,2-4-129,-1-5 129,1-1-129,3-1 0,-1 0-129,3-4 0,0-4-129,14 8-129,-17-17 129,17 17 0,-13-18 0,13 18 0,-5-17 129,5 17 0,4-14 129,-4 14 0,20-19 129,-4 7-129,4 0 0,3-3 0,6 0 0,0-2 0,4-2-129,0-1 0,-1-3 0,-2 0 129,-2 1-129,-5 1 0,-3 2 129,-4 1 0,-6 2 0,-1 3 129,-9 13 0,9-18 0,-9 18 0,1-13 0,-1 13 258,0 0-387,0 0 129,0 0 0,0 0 0,0 0 129,0 0 129,0 0-258,2 10 258,-2-10-129,4 26 0,-3-8 258,4 3-258,-3 1-129,5 2 129,-2-5-258,1-2 129,1-2-129,-7-15 129,23 13-129,-5-13 0,3-16-129,1-3 0,5-7 129,-1-4 0,0-1 129,-3 0-129,-4 3 0,-4 5 129,-4 6-129,-4 4 0,-7 13-258,8-10 0,-8 10-129,0 0 129,11 9 0,-11-9 129,1 17 129,0-2 387,-1 0-258,2 3 129,-1-1-258,2-3-387,6 2-1806,5 2-1806,-14-18-516,28 13 258</inkml:trace>
  <inkml:trace contextRef="#ctx0" brushRef="#br0" timeOffset="24547.404">16314 11172 3096,'-20'22'4257,"5"-18"-258,15-4-258,-23 16-3612,9-7-258,3 3 129,0 1-258,1-1 258,1 0-129,9-12 258,-4 20-129,4-20 387,5 18-387,7-5 258,2 1-258,2 0 258,2 3-258,1 3 0,0-3 0,-5 6 0,-1-5 0,-5 1 129,-7-2 0,-1-1 0,-7-4 0,-3 0 129,-8-3-129,4 0 0,-6-6-129,4 2 0,-2-2-129,3-2 129,2-1-129,1 0-129,12 0 129,-9-17-129,9 17 129,0-21 0,13 7 0,3-6 0,8 0 129,5-5 0,5 0 0,4-2-129,4-1 129,-1-4 0,0 1-129,-1-1-129,0 3 0,-8-1 0,-1 5-129,-5 0-129,-4 2 129,-10 2-129,-2 7 258,-7 1 0,-3 13 129,-10-16 129,-6 12 0,-4 4 129,-2 0 0,-3 7 0,-1 2-129,0 7 129,1 2-129,2 0 129,6 5 129,0 3-258,8 2 129,4 2-129,3-1 129,2-1 0,8-2 0,6-1 0,0-7 258,5-3-129,-1-10 129,5-5-129,3-2-129,0-13-258,2-2 0,0-8-129,1 1-258,-6-7-1032,2-6-2451,1 13-258,-15-11 259</inkml:trace>
  <inkml:trace contextRef="#ctx0" brushRef="#br0" timeOffset="25199.4413">16962 11043 1806,'0'0'2322,"0"0"-129,0 0 387,0 0-774,-10-6-387,10 6-516,-13 0-516,13 0 0,-18 6-129,7 1-129,-5 1 129,4 3 0,-5 1 129,7 3-129,-3-4-129,7 1 129,0 0-129,4-1-129,2 0 129,0-11 0,8 15 0,2-11 129,7 0-129,1 2 0,0-1-129,4 2 0,0-1 129,-2-1-129,0 1-129,-5 6 129,-1-2 0,-14-10 0,14 18 0,-10-7 129,-4 3 0,-1 2 129,-9 2-129,0 4 129,-10-3 129,2 9 129,-9-6-129,0 7 0,-4-5-258,3 4 0,-2-3-129,-2-3-516,12 4-2451,-3-2-1677,0-17 0,5 0-387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5T21:04:05.419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9744 12264 903,'0'0'1032,"0"0"387,0-12-129,0 12-129,0 0 0,-1-16 0,1 16-387,-5-13-258,5 13 0,-2-10-258,2 10-129,0 0 0,0 0-129,-13-10-129,13 10 129,-20 0 0,6 0-129,-2 0 258,-6 1-129,-1 1 0,-5 3 0,-2 2 0,-2-2 0,-3 2 0,-4 1 0,0 4-129,0 2 129,1-2 0,-1 5 0,1 0 258,3 3 0,0 1-129,3 0 0,-1 4 0,4 0 0,1 2 0,3 3 0,-1-1-129,5 3 0,2 4 0,5 1 0,4-1-129,4-2 258,6 4-129,0-4 0,9 3 258,7-1-258,5-5 129,3 4-129,3-4 0,3 5 129,4-5-129,-2 1 129,3-3 0,-3 1 129,1 0 387,1-1 129,-1-2-129,2 4 0,-3-6 129,3 3 0,-3-7 0,5 5-129,-1-12 0,7 6-258,-3-8 0,8-3-129,0-4 129,6 0-258,4-5-129,3 0 129,1-5-129,1-5 129,2-4-129,-2-3 129,4-5-387,0-4 387,-4-4-258,-1-1 129,-3-4-129,0 0 0,-3-4 0,0 0 0,-4-1 258,-4-2-387,-5 1 387,-5 2-129,-6 1 0,-4-1 0,-7-4 129,-7 1-129,-3-3 0,-5 1 129,-5-7-258,-1 1 129,0-3-129,-7-1 129,-7 1-129,-5 0 129,-8-3 0,-6 1-129,-12 3 258,-2 0-258,-9 3 258,-7 3-129,-6 2 0,-4 7 0,-8 7 0,-5 5 0,-4 9 0,-7 6 0,-1 8 0,-2 2-129,1 17-258,0 3-129,10 17-516,2-1-774,14 10-1419,9 5-1290,6-3-129</inkml:trace>
  <inkml:trace contextRef="#ctx0" brushRef="#br0" timeOffset="940.0538">16522 10856 1419,'0'0'3870,"0"0"129,0 0-387,0 0-3096,0 0-129,0 0-387,2 9-258,5 3 516,2 5-129,3 6 129,3 6-129,6 1 129,8 9 0,0-1 129,9 8-129,3 0-129,9 1 0,3-4-129,0-2 0,-3-3 0,-5-6 0,-4-2-387,-8-8-258,-6-2-645,-17-5-1419,-10-15-1290,-3 15-258</inkml:trace>
  <inkml:trace contextRef="#ctx0" brushRef="#br0" timeOffset="1352.0773">16514 11511 3612,'-12'0'4128,"0"0"0,11-6-2193,3-5-1161,6-12 129,15-6-258,5-14 0,14-6-129,7-16 0,15-1-129,1-7 258,7 3-258,-3-2-129,-1 11 0,-10 6-129,-9 10 0,-9 9-129,-12 10 0,-8 9-387,-8 4-129,-1 13-645,-11 0-1161,0 0-1935,0 0-387,6 10 129</inkml:trace>
  <inkml:trace contextRef="#ctx0" brushRef="#br0" timeOffset="2464.1409">17455 11355 1161,'-15'0'4386,"15"0"-129,-3-16-258,-1 6-2967,4 10-387,9-16-387,2 8-129,2 1-129,2 1 0,1 3 129,-1 3 0,1-2-129,0 2 129,-1 2 129,4 2-129,-4 4 0,2 1 0,-1-1-129,0 4 129,-3-2 0,-1 2-129,0 3 0,-7 1 129,-1 1-129,-4 0 0,-2 1 0,-8 3 129,-5-1-129,0 5 129,-6 0-129,1 1 0,0-3 0,1 3 129,2-5-129,3-1 0,4-3 0,4 0 0,6-17 129,-2 20-129,2-20 258,8 9-258,5-9 129,6 3 129,3-3-129,4 0-129,8 0-129,0-7-258,7 7-516,-7-9-1161,6 2-2322,2 1-258,-7-9 258</inkml:trace>
  <inkml:trace contextRef="#ctx0" brushRef="#br0" timeOffset="3328.1904">18005 11263 1419,'-14'-3'3741,"14"3"129,0 0-1806,0 0-903,0 0-258,0 0-258,1-13-258,-1 13 129,12-14 129,-12 14-258,22-15 129,-8 2 0,5 2-129,2 3-129,3-1-129,3 4 0,2 1 0,-4 1-129,1 3 129,-2 0-129,-3 8 0,-6 1 0,0 3-129,-6 0 129,-5 1 129,-2-1-129,-2 0 0,0 5 0,-6-2 129,-3-4-129,2 0 129,-2 2-258,0 0 258,4-1-258,1 0 129,4-12 0,0 20 0,0-20-129,19 16 129,-1-10 0,2 1 0,0-2 129,2-1-129,-1 2 0,-1 0 0,0 3 0,-4-1 0,-3 2 0,-2 0 0,-11-10 0,14 20 0,-14-20 129,0 23 129,-5-13-129,-5 1 0,-8 3 129,-1 4 0,-8-1 0,-2 2-129,-4 1 129,0 0-258,-2 0 129,0-2-258,4-3 129,3-2-258,4-4 0,1-6-903,10 6-1161,2-6-2064,0-3-258,11 0-258</inkml:trace>
  <inkml:trace contextRef="#ctx0" brushRef="#br0" timeOffset="4167.2382">18635 11172 3354,'-4'-16'3612,"4"16"-1290,10-17-774,-10 17-387,16-12-387,-4 11-258,-12 1 129,23-1-258,-23 1 0,20 0 129,-20 0-258,13 26-129,-10-6 0,-2 6 129,-1 3-258,0 5 129,-6 2-129,0 3 387,-3-3-258,2-2 129,-4-5 0,4 0 0,2-6 0,4 1 0,1-8 0,2-2 0,6-2-129,6-4 0,1-1 0,6-2-129,5-5 0,1 0-129,7-4 0,0-4-258,5 3 0,-4-10-387,4 7-516,-11-9-1290,-3 0-1677,0 5-387,-15-9 516</inkml:trace>
  <inkml:trace contextRef="#ctx0" brushRef="#br0" timeOffset="4432.2535">18920 11407 3870,'-1'11'4128,"6"-2"-258,-5-9-1806,10 12-1548,-10-12-258,21 16 258,-12-3-129,-4-2 0,1 4 129,-2 0 0,0 2-129,-4 4 0,3 5-129,-2 2-129,1-3-516,3 6-645,-1-7-2322,-1-2-1032,9-3-387,-12-19 517</inkml:trace>
  <inkml:trace contextRef="#ctx0" brushRef="#br0" timeOffset="4929.2819">19224 10963 3612,'29'1'4128,"-13"-2"-129,12 1-2193,-1 0-1290,2 0-387,4 2 0,1 2-258,-1-1-129,0 1-387,-6-4-258,1 0-774,-6 0-2064,-13-7-258</inkml:trace>
  <inkml:trace contextRef="#ctx0" brushRef="#br0" timeOffset="5217.2984">19182 10753 5031,'0'0'4902,"13"0"-516,-3-11 0,12-1-3483,3 7-645,3 1-387,4-2 0,7 3-129,-1-1-129,10 4-774,-6-4-1290,2-1-1806,7-1-387,-6-10 129</inkml:trace>
  <inkml:trace contextRef="#ctx0" brushRef="#br0" timeOffset="6167.3527">20375 10122 3096,'0'13'4386,"0"-13"-129,0 0-1290,13 9-2322,-4 4-258,-9-13-129,18 28-129,-13-3 0,3 8 129,-2 7-129,-3 12 129,-2 6-258,1 8 258,-2 7-129,0 7 0,0-3-129,2-2-258,5-3-2580,0-6-1290,-7-22-258,2-11 0</inkml:trace>
  <inkml:trace contextRef="#ctx0" brushRef="#br0" timeOffset="14265.816">16514 13856 1,'-10'-10'773,"10"10"130,0 0 0,-11-7-129,11 7 0,0 0-129,0 0-258,0 0-258,-11-9 129,11 9-645,0 0 0,0 0-258,0 0 0,0 0-129,0 0 0,0 0-129,0 0-128</inkml:trace>
  <inkml:trace contextRef="#ctx0" brushRef="#br0" timeOffset="18020.0307">17210 9822 1032,'-11'-3'1290,"-11"-6"-516,7 5-258,-6-3 129,-3 4-129,-6-2-258,-3 4-129,-4 1 0,-6 0 129,-2 11-258,-6-1-258,1 7 258,-8 2 0,1 3 258,-3 2-258,-6 5 258,1 2-129,-6 1 387,3 3-129,1 2 129,3 2-258,5 2 129,2 5-129,6 0 0,5 2-129,8 1 129,1 3-258,5 0 129,8-1-129,-1-2 0,10-6 129,4-2-129,6-9-129,3-2 129,2-6-129,5-6 129,2-1-258,3-6 258,1 0 0,-3 0 0,-3 6 258,-4-2-129,-2 7 0,-9 3 0,-8 3 0,-4 6 0,-7 5 129,-4 2-258,-4 5 258,-4 2-258,1 5 0,-3 5 129,1 3 0,1 2 0,4 0 129,3 6 0,2-5-129,9-1 129,4-2 129,9 1-129,5-6 0,5 3 0,6-6 0,9-3-129,8 1 0,2-2-129,9-4 0,4-8 0,4-4 0,8-6 0,7-7 0,5-4 0,4-8-129,5-6 129,2-2 0,1 0-129,2-5 129,-3-2 0,-3-1 0,-5-1-258,-4 2 258,-5-2 0,-8 3 0,-5 2 0,-9 1 0,-7 3 0,-8 3 258,-4 8-129,-6 4 0,-3 6 0,0 2 0,-2 1 129,2 0 129,5 3 0,-1-5 0,10 2 129,0-6 0,13 2-129,-1-5 258,12-2-387,7-4 129,11 0-129,6-9-129,7 0-129,11-6 0,4-5 0,6-3 0,1-2 0,2-3-129,-2-2 258,-3-3-258,-3-1 129,-3 1 0,-7-2 0,-6 1 0,-5-1 0,-9 0 0,-6 6-129,-6 3 0,-6 5 129,-4 2 0,-5 6 0,-2 4 0,-6 3 129,0 6-129,-1 2 258,0 3-129,3 0 0,1 0 258,6 0-258,3-4 0,6-4 0,5-3 0,5-3 0,3 0 0,8-7-129,4-5 0,4-5 129,3-4-129,5-4 0,1-4 0,-5-2 0,3-3 0,-7-4 0,-1 4 0,-9 2-129,-7 1 258,-6 4-129,-7 3-129,-4 2 129,-3 5 0,-4 5-129,-5-2 129,-4 4 0,-2 3-129,-4 3 258,-1 1-129,-4 3 129,1 1-129,-3 5 129,2 2 0,3-2 0,5-2-129,7-3 129,10-1-129,4-2 129,6-8-129,7-4 129,7-6-129,4-3 0,3-8 0,0-3 129,3-7-258,0-7 129,2-8 129,-1-9-258,-4 0 129,-4-5-129,0-1 258,-8-1-258,-6 2 129,-3 2 0,-10 1 0,-5 6 0,-10-2 0,-6 1 0,-4 3 0,-10 4 0,-2 6 129,-4 7-258,-5 5 258,-2 4-258,-2 8 129,0 2 0,1 6 0,2 0 0,-1-4 129,3 0-129,-4-2 0,5 1 0,-1-4 0,1 1 0,-4-1 0,-2-6-129,-4 1 0,-6-2 0,-6 1 0,-7-2 0,-8 0 0,-9 0 129,-5 3-258,-7 3 258,-4 2 0,-3 2-129,-3 3 129,3-1 129,0 7-129,4 0-129,7 6 129,5-2 0,9 5 0,8 4 0,10 1 0,9 1-129,4 0 129,16 0 0,-13 0 0,13 0 0,0 0 0,-10 9 129,-3-2-129,-7 1 0,-6 1 129,-5 0-129,-10 3 129,-5 0-129,-5-3 0,1-3 0,1-2 0,3-4 0,4 0-129,4-4 129,4-8 0,7-5 0,4-5 129,1-3-129,5-6 0,-2 2 0,-1-3 129,-2 0-129,-3 1 129,-2 0-258,-5 4 258,-4 4-258,-6 6 258,-2 4-129,-6 1 129,-6 2-129,-5 6 129,-5 4 0,-6 0 0,-5 2 0,-5 3-129,-3 4 129,-2 2-129,3 2 129,1 2-129,2 0 0,2-1 0,7-2 0,5 0 0,3-4 0,4 1 129,1-4-129,4-1 0,1-4 0,2 3 0,-3 0 0,-1-3 0,0 2 0,-4 2-129,-3 0 0,-6 3 129,-2 4 0,0 2 0,-1 2 0,4 6-129,6-4-129,9 7-129,5-4-129,15 9-1290,-6-3-2064,8-3-387,5 3-774</inkml:trace>
  <inkml:trace contextRef="#ctx0" brushRef="#br0" timeOffset="28240.6153">18350 9456 1935,'0'0'3096,"0"0"0,0 0-516,0 0-516,0 0-645,0 0-258,0 0-387,0 0-129,0 0-258,0 0 0,0 0 0,0 0 129,0 0-129,0 0 0,0-9-129,0 9 0,0-16 0,0 16 129,2-21-129,4 8-129,-2-6 0,4 2 0,-1-5 0,3-1 0,2-3-129,1-3 129,1-3 0,1-5-129,2 2 387,-1-3-387,-1-1 258,2-2-258,-2-4 129,2 5 0,-2-1-129,2 2 129,1-4 0,-3 4 0,5-2 0,-1 1 0,1 7-129,-1-4 129,-2 0 0,2 3 0,-2 2-129,1-2 129,2 3-129,2 4 129,0-8-129,1 2 0,2-3 129,0 0-129,0-3 0,-1 0 0,0-4 129,0-2-129,-2 1 0,-1-1 129,0 2-129,3 1 0,-1-3 0,3 1 129,-1 0-129,2-1 129,3 0-258,2-1 258,2-3-129,3 0 258,1-4-258,4 2 0,3-2 0,-2-3 0,5-2 129,-1 0-129,1 0 0,0 0 0,1-1 0,-1 1 0,-4-4-129,5 3 129,-3 1-258,4-1 258,-1 0-129,0 1 129,2 4 129,-2-1-258,1 4 258,-1 0-129,-3 8 0,-2-1 0,-2 3-129,-2 4 129,1 4-129,-2 4 129,-1 1-129,2 1 129,1 2-129,1-1 129,1 4 0,2 1 0,0-2 0,5-1 0,4 2 0,3 2-129,3-1 129,1 4 0,-1 0 0,-4 0 129,-1 0-129,-3-2 0,-3 2 0,-2-2 0,2 2 0,2 2 0,-2 1 129,4-3-258,-2 2 129,-1 3 0,-1-1 0,-5 0 129,-5 1-129,-5-1 0,-4 1 0,-2 4 0,-6-3 129,1 5-129,-4-1 0,-2 1-129,-1 2 129,-3 0 129,-1 2-129,-12 2-129,14-5 258,-14 5-129,0 0 129,0 0-129,0 0 0,0 0 0,0 0 129,0 0-129,0 0 0,0 0 0,0 0 0,0 0-129,0 0 129,0 0 0,0 0 0,0 0-129,0 0 129,0 0-258,0 0 0,0 0-129,0 0-387,0 0-903,0 0-2193,0 0-1032,-7-14-258,-5 3 129</inkml:trace>
  <inkml:trace contextRef="#ctx0" brushRef="#br0" timeOffset="29087.6637">22000 5506 4257,'0'0'3999,"0"0"-516,0 0-903,0 0-3999,0 14-258,0-2 258,0-12 258,-2 17 903,2-17 258,-12 11 645,12-11 387,-14 0 645,14 0-258,-18-1-129,18 1-387,-21-5-387,11 1-258,-3-1 129,1 2-258,-1-3 0,13 6 0,-16-8 0,16 8 0,0 0-129,-14-9 129,14 9 0,0 0-129,9-1 129,3 1-129,5 0 129,3 0 129,3 0-129,6 0 0,2 0 129,4 3-129,-1-1 0,0-1-129,-1 3 0,-5-4 0,-2 3 129,-3-1-129,-8-2 129,-3 2 0,-12-2 0,13 2-129,-13-2 129,0 0 0,0 0-129,0 0 129,0 0-129,0 0 0,0 0 129,0 0-129,-4 13 0,4-13 129,-10 16-129,4-5 0,-4 1 0,1 1 129,-4-1-129,0 3 129,-1 0 0,-3 1 0,-1-1 0,-1 2 0,-1-2-129,4-1 129,-3 3-129,7-2 129,-2-2-258,5-1 258,3 0-258,6-12 129,-8 17-129,8-17 129,-6 11 0,6-11 0,0 0 0,0 0-129,0 0 129,0 10-129,0-10-774,0 17-2580,0-17-1032,0 0-258,-12-5-387</inkml:trace>
  <inkml:trace contextRef="#ctx0" brushRef="#br0" timeOffset="33455.9136">5367 12629 774,'-6'-6'2709,"6"6"-1548,0 0-903,0 0 129,0 0 258,2-13 258,-2 13-129,0 0 258,12-10 129,-12 10-129,18-11 129,-5 1-258,7 4 0,0-5-258,10 2 129,-1-3-387,7 3-129,0-4 0,2 0-258,0 2-258,-2-5-387,-2 9-1548,-5 3-1806,-11-6-129,1 7 0</inkml:trace>
  <inkml:trace contextRef="#ctx0" brushRef="#br0" timeOffset="33740.9298">5248 12426 4386,'0'0'4644,"18"0"-645,-7-12 129,7-2-3612,7 2-516,6-1 0,6 1-129,3 0-258,0-2-516,4 3-1032,-1 4-2322,-7-7 0,7 5-129</inkml:trace>
  <inkml:trace contextRef="#ctx0" brushRef="#br0" timeOffset="34311.9625">6074 12261 3225,'-12'-18'3225,"12"18"-129,-8-27-2580,8 7-774,0-1 0,3-6 258,6-1 258,1-7 258,3 4 258,-1-5 129,4 7 129,-3-1-129,8 6-258,-5 2 129,7 7-387,-1 7-258,3 7-129,2 1-129,0 9 0,1 9 0,-3 3 0,-1 4-129,-3 1-129,-2 3 258,-6 0 0,-5-3 129,-4 2 258,-4-5-129,-6 5 387,-11-3-129,-4 5 387,-13-6-258,0 3 129,-13-4-258,3 4 129,-6-8-258,5-3-258,4 0-1806,8-8-2322,-4-8-387,15-8-387</inkml:trace>
  <inkml:trace contextRef="#ctx0" brushRef="#br0" timeOffset="41455.371">18803 4296 129,'11'0'2451,"-11"0"-258,0-8-2193,0 8-387,0 0 258,-1-11 258,1 11 387,-4-13-129,4 13 387,-6-14 129,6 14 129,-4-15-129,4 15 0,-3-10-387,3 10 0,0 0-258,0 0-129,-2-11 129,2 11 0,0 0-258,0 0 129,0 0 0,0 0 0,-2 7 0,2-7 129,-2 17 129,2-3-129,-3 1 129,3 5 129,-4 1-258,4 1 129,-4-5 0,3 4 0,-3-5-129,3 0 0,-1-4-129,2-1 0,0-11-129,0 13-129,0-13-129,5 13-516,-5-13-903,13 17-1032,-13-17-1161,15 23-258</inkml:trace>
  <inkml:trace contextRef="#ctx0" brushRef="#br0" timeOffset="42079.4068">18867 5207 774,'34'-5'1419,"-14"2"-258,-2 0 129,1-3-258,0 5 0,-2 1-258,-1 0 0,-5 0-516,-11 0 129,16 13-387,-15-1 129,-1 3-129,-9 3 129,-7 3 0,-5 4 0,-8 2 387,-1-1-387,-3 3 129,3-1-129,-1-5 258,5 1-129,5-7 0,5 1 258,4-7-129,10 6 258,2-17-129,0 15 129,0-15 0,21 7-129,-6-4 0,5 1-258,-1-4 0,4 3 0,-4-1-516,1 3 129,2 5-645,-7-1-1161,1-1-2064,0 11-258,-5-7 0</inkml:trace>
  <inkml:trace contextRef="#ctx0" brushRef="#br0" timeOffset="42807.4484">18820 6259 1935,'31'-20'3354,"-14"8"-1677,6 2-387,0 4-387,-3 0-645,1 1-258,-4 4 0,-3 1 0,-14 0 0,13 6 129,-13-6 129,-12 19 0,-6-7 0,-1 6 258,-4 1-129,-3 0-258,2-2 258,1 0-387,6-4 0,4 0 0,13-13-258,-7 14 129,7-14 0,15 6 129,0-4 0,5 0 0,1 1 0,-1 0 129,-1 3 0,-5 2 129,-1 4-129,-13-12-129,13 22 0,-9-10 129,-3 3 0,-1-5 0,0-10 129,0 19 129,0-19 0,-11 24 129,0-14-129,1 4 129,-6-2 0,2 6-258,-4 1-129,-1 2-258,5 2-1032,-4-1-2451,1-8-387,10 5-387</inkml:trace>
  <inkml:trace contextRef="#ctx0" brushRef="#br0" timeOffset="43644.4963">18868 7354 2193,'2'16'3354,"-2"-16"129,-3 13-2580,3-13-1032,-3 19 258,3-19 0,-6 24 0,-2-11 387,1 5-129,-5 0 258,-1 6 0,-4-7 129,5 6-129,-4-6-129,7 1 258,-2-3-387,8 0 129,3-15 0,0 16-129,0-16 0,24 8 0,-6-5-129,4-1 0,2-2 129,4 0-387,0 0 129,0 0-129,0 0-129,-4 0 0,-2 0-387,-5-5-129,2 4-645,-13-11-903,-6 12-774,12-19-258,-12 19 387,0-23 387,-1 12 645</inkml:trace>
  <inkml:trace contextRef="#ctx0" brushRef="#br0" timeOffset="43827.5068">19023 7524 774,'0'0'774,"-13"-5"-129,13 5-258,-3 8 129,1 3 0,2 1 516,-2 3 258,2 7 387,-3-5 0,3 10 129,-7-1-129,4 7-516,-5-3 0,6 8-516,-6 0-258,4-5-1032,4 3-1935,0-4-1677,0-16-129,6-4 130</inkml:trace>
  <inkml:trace contextRef="#ctx0" brushRef="#br0" timeOffset="44680.5556">20058 3154 1,'0'0'2192,"4"10"-1031,-4-10 129,11 7 0,-11-7 258,0 0-516,0 0 0,11 13-258,-11-13 0,0 13-129,0-13-258,-3 23-129,1-9-129,2 7 129,0-1-258,0 2 0,0 6 0,2 2 0,0 5 0,-1-2 0,1 3-387,1-7 0,4 0-1806,6 2-1161,-13-31 0</inkml:trace>
  <inkml:trace contextRef="#ctx0" brushRef="#br0" timeOffset="45390.5962">20890 3176 516,'0'0'3354,"0"-8"129,0 8-387,0 0-1548,10-9-1032,-10 9-129,19-3-258,-19 3-129,23-2 0,-7 0 0,1 0 0,0 0 129,0 2 0,-4-1 0,1 1-129,1 0 0,-15 0 129,19 16-129,-16-4 258,-3 6-129,-1-3 129,-11 7-129,-5-2 129,-1 7 0,-8-4 129,3-2-258,-2 3 0,3-5-129,2 4 0,5-7 0,2-1 0,4-3 129,4 0-129,3-1 258,2-11 0,5 18 129,7-16-129,6 5 0,3-4 0,7-1-129,1-2 0,3 0-129,3 0-516,-2-4-1032,2-6-2064,5 2-258,0-10-516,4 0 775</inkml:trace>
  <inkml:trace contextRef="#ctx0" brushRef="#br0" timeOffset="46059.6345">21755 3125 903,'-20'5'1806,"10"2"-258,10-7-2838,-4 10 0,4-10 774,0 12 903,0-12 387,13 8 387,2-8 516,7 0 129,5 0 129,5-1-387,1-3-258,3 4-645,-1-3-129,2 3-387,-7 0-258,-5 3 0,-6 2 129,-8 3 0,-11-8 129,0 20 0,-9-10 0,-10 2 0,-6 1 387,-2 3-258,-5 1-129,1-5-129,3 1-129,7-4 0,6 1 0,15-10 258,0 0-129,0 13 0,19-13 129,6 0 0,5-3-129,3 3 129,1 0 0,-3 2-258,-5 2 0,-1 4 129,-9 8-129,-5-2 0,-3 10 0,-6-4-129,-2 5 258,0-6 0,-8 5 258,-4 0-129,-2-4 0,-3 0 0,-1-3-387,-4-1-1161,0-6-1806,11 12-516,-8-18 129</inkml:trace>
  <inkml:trace contextRef="#ctx0" brushRef="#br0" timeOffset="46879.6812">22925 3113 516,'2'12'2193,"6"9"258,-3-3-2838,-1-2 0,0 4 387,-1-1 387,-3 3 0,0 0 258,-5 3 258,-3-1 0,0-2 129,-3 6-129,4-1 258,-5-2-516,6 3 129,-2-5-129,3 0 0,2-6 0,3 3-129,0-20 129,12 21-258,1-17 0,9 1-258,-1-5 258,7 0-129,0-2-258,3-5 0,-2 2 0,-4-5-258,2 6-516,-11-9-516,5 12-387,-10-7-1290,-3-5-1161,-8 13 129</inkml:trace>
  <inkml:trace contextRef="#ctx0" brushRef="#br0" timeOffset="47128.6948">23080 3456 258,'0'38'2709,"0"-23"-645,3-2 258,1-1-645,3 2-258,-4 1-387,7 2-387,-4-2-258,1 2-387,1-1-258,-2-2-774,1 1-903,7 5-1677,-14-20 129</inkml:trace>
  <inkml:trace contextRef="#ctx0" brushRef="#br0" timeOffset="47367.7092">23743 3400 5934,'7'20'4386,"-7"-20"-774,16 18-903,-16-18-4902,19 11-1935,0-1-387,-3-10 258</inkml:trace>
  <inkml:trace contextRef="#ctx0" brushRef="#br0" timeOffset="47564.7198">24219 3406 516,'16'25'3354,"9"8"-258,-25-33-774,21 20-3483,5-2-1935,-12-15-129</inkml:trace>
  <inkml:trace contextRef="#ctx0" brushRef="#br0" timeOffset="48360.765">19042 8420 3096,'-18'-5'4644,"18"5"-258,0 0-258,-9-13-3096,9 13-903,0 0 0,0 0-129,0 0 0,0 0-129,0 0 129,0 0-258,4 12-387,-4-12-1548,-5 13-2064,5 3-258,-6-5 129</inkml:trace>
  <inkml:trace contextRef="#ctx0" brushRef="#br0" timeOffset="48548.7768">19145 8759 2709,'14'35'4773,"-14"-35"-387,6 27-387,-6-27-3096,0 21-1806,0-10-2838,0-11-387,0 0-516</inkml:trace>
  <inkml:trace contextRef="#ctx0" brushRef="#br0" timeOffset="59675.4132">14414 16187 1161,'0'0'4386,"0"0"0,-3-12-258,3 12-3354,0 0 0,0 0-258,0 0 129,0 0-129,0 0 0,0 0 129,0 0-129,0 0 0,0 0 0,0 0-258,-6 6-129,6-6 0,0 21-129,0-3 0,1 5 258,1 8 0,2 3-387,0 6 258,2 3-258,-1 10 258,0 6-258,-1-1 387,1 1-516,-2 1 129,-1-4 129,-2-9 0,2-4 129,-1-10-129,3-9 0,-4-24 0,13 6 0,3-22 0,4-17 0,10-6-129,1-14 0,9-8 129,-1-6 0,1 1-258,-4 2 387,-2 3-387,-3 9 258,-6 7-129,-1 11 129,-7 6-129,-1 10 129,-3 6 0,1 10 0,-2 10 129,2 10 0,-4 5-129,1 5 0,-1 12 129,1 3-129,-2 8 129,-1 1-258,-3 2 258,0 3-258,-3 4 387,-2 2-129,0-8-258,0 3 258,-1-14-129,-3-3 0,2-8-258,-3-12-258,5-1-1290,0-20-2451,-4-7-645,4-16-129</inkml:trace>
  <inkml:trace contextRef="#ctx0" brushRef="#br0" timeOffset="60579.4649">15210 15669 3354,'35'-20'3870,"-5"8"-774,0-3-2580,5 1-516,3 1 258,3 1 0,0 4-129,-3 1 258,1 5-129,-6 1 129,-2 1 129,-7 3-129,1 8 129,-11-2-129,2 7-258,-10-4 258,-1 5 0,-5-4 129,-2 7-258,-11-5 387,-3 4-387,-4-4 129,-3 3-129,-4 0 0,1-4 0,0-1-258,3-4 0,3-1 0,2-4-129,7-1 0,11-3 129,0 0-129,0 0 129,0 0 0,5-5 0,12 3 0,2 2 129,3 0-129,4 0 0,0 7 0,2 1 0,1 6-129,-1-1 129,-3 6-129,-2-1 0,-2 1 129,-5 3-129,-3-3 129,-5 4 129,-6-5 0,-2 5 129,-5-6 0,-5 5 129,-10-8 0,1 8 0,-4-9-129,-3 3-258,-1-3 0,-1-4-387,7 5-1032,-6-4-2967,5-5-516,10-1-258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5T15:41:56.1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078 4663 774,'0'0'1677,"0"0"129,0 0-258,0 0 258,0 0-516,0 0-258,0 0-516,0 0 0,0 0-129,0 0 0,0 0-129,2-11 129,-2 11 0,0 0-129,0 0 0,0 0 258,0 7-258,0-7-129,-2 15 0,0-3 129,0 0-129,2 5 0,-1 0 129,1 5-258,0 2 0,-2 7 129,2-1-129,0 6 0,0 7 0,0 3 0,0 4-129,0-1 129,3-3 0,-2 2 0,0-3-258,1-2 516,-1-3-258,0-5-258,0-1 516,1-1-516,1-3 258,-1-1-129,-1-2 258,1-4-258,-2-3 129,0-4 0,0-1-129,-2-2 129,2-13 0,-8 16 0,8-16-258,-8 12-129,8-12-1032,0 0-1032,-17 1-1677,17-1 387</inkml:trace>
  <inkml:trace contextRef="#ctx0" brushRef="#br0" timeOffset="692.0395">17851 5571 129,'0'0'387,"14"15"-258,-14-15 258,13 12 258,-13-12 129,12 14 258,-12-14 129,12 10-129,-7 0 258,6 4-258,-4-1-129,4 3-516,-1 1-129,3 2 0,-2 1-129,3 2-129,-3-1 0,3-3 0,-3-2 0,2-5 0,-3 0 129,1-3 0,-11-8 387,19 9-129,-19-9 0,16-5 129,-16 5 0,20-17 0,-10 1-258,1 1 258,-1-7-387,0 0 0,1-2 0,-2 2 0,-1 0 129,2 1 0,-4-5 129,1 8-258,-1-2 0,3 2 129,-3 1-129,2 4 0,-2 0 0,-6 13 0,13-17-129,-13 17 0,9-15 258,-9 15-258,5-10 0,-4-2-516,-1 12-1032,0 0-2580,0-12-129,0 12 0</inkml:trace>
  <inkml:trace contextRef="#ctx0" brushRef="#br0" timeOffset="2816.1611">17072 5424 645,'0'0'1290,"18"-11"129,-18 11 0,24-18-258,-10 2 258,5 3-129,-1-7-387,5 3-129,-2-3-129,5-1-258,-4-1 0,4-4-129,-6 4 0,2 0 0,-3 0 258,-1 2-129,-2 0 129,-2 2-129,-1 2 0,-2 7 0,-3-3-258,-8 12 0,16-13 0,-16 13-258,0 0 129,0 0 129,11-11-129,-11 11 0,0 0 129,0 0-129,0 0 129,8 13 0,-8-13 0,5 22 0,-4-10 0,3 2-129,-1 4 258,-1 6-258,2 0 0,-2 0 0,2 0 0,1 0-258,-1 0 258,1-4-129,-2-1 129,3-5-258,-6-14 0,14 11-1161,-3-12-2451,2-2-387,-4-14 387</inkml:trace>
  <inkml:trace contextRef="#ctx0" brushRef="#br0" timeOffset="3253.1861">17472 4693 903,'1'12'3741,"-1"-12"129,0 0 0,0 0-2451,0 0-516,0 0 258,0 0-129,0 0-129,0 0-129,0 0-258,0 0-129,0 0-258,0 0 0,0 0-129,0 0 0,0 0-258,0 0-258,0 0-1806,0 0-2064,24-7-129,-15-11-129</inkml:trace>
  <inkml:trace contextRef="#ctx0" brushRef="#br0" timeOffset="4920.2815">19238 4246 129,'21'4'1806,"3"-4"-129,-14 0-129,2 0 0,3 0-645,-3 0 0,2 0-387,0 0-129,1 2 129,1-2-129,1 5 258,0-5-129,4 0 258,-3 0 0,4 2 0,1-2-258,5 0 0,-3 0 0,7 0-129,-4 0-258,3 0-129,3 0 129,4 1-129,-2-1 0,3 0 129,1 0-129,0 0 0,2 0 129,0-1-129,2-3 0,-4-1 0,3 2 0,-3 2 0,1-2-129,-2 1 129,-4 2-129,-1-3 0,-7 3 0,-1 0 0,-5 1 0,-6-1 0,0 3-129,-15-3-129,17 5-258,-17-5-645,0 0-1548,13 0-1032,-13 0 258</inkml:trace>
  <inkml:trace contextRef="#ctx0" brushRef="#br0" timeOffset="5940.3398">20293 4131 645,'0'0'774,"0"0"0,0 0-258,0 0 258,0 0 0,0 0 0,0 0 0,0 0 129,0 0-258,19 12 129,-19-12 0,20 10-129,-8-3-129,4 1-129,3-1 129,1-1-387,-2 2 129,3-1 129,-1-1 0,2 1-129,0-3 129,-1 1-129,-1 1 0,0-1-129,0 1 0,0-2-129,-4 3 0,1-3 0,-3 4 0,-1-2 0,-2 0 0,-11-6 0,14 10-129,-14-10 129,0 0 0,7 11 0,-7-11 129,0 0-258,0 0 258,-7 12-129,7-12 0,-14 13 0,14-13 0,-21 12 0,9-6 258,-1 2-258,1-1 129,-6 1 0,-1-4 0,-1 3-129,-3-1 129,-3 4-129,1-2 0,-3 3 129,0-3-129,-2 2 0,0-1 0,1 1 0,1-1 0,-1 1 0,4-3 0,1 0-129,3-2 0,3 0-129,4 0-129,2-1-258,12-4-258,-11 3-645,11-3-903,0 0-1419,8-2 516</inkml:trace>
  <inkml:trace contextRef="#ctx0" brushRef="#br0" timeOffset="7195.4116">19796 3756 645,'0'0'903,"0"0"0,0 0-129,0 0 0,0 0-387,0 0 0,0 0 0,0 0 0,0 0 0,9 14 129,-9-14 0,3 14 0,-3-14 0,5 26-129,-4-12-258,2 5 258,-1 2-387,0 4 0,2 0 0,-2 3-258,-1-3 129,3 0 129,-2-4 0,-1 1 0,0-8 0,-1-4 0,0 2 129,0-12 129,-2 13-258,2-13 129,-15 14-129,15-14 129,-23 13-129,9-7 0,-1 0 129,0-2 0,-2-2 0,1 1 387,-3-3-129,5 0 129,-3 0-129,4-4 0,0-1-129,0 3-258,13 2-258,-20-7-645,20 7-645,0 0-1290,-14-8-516,14 8 259</inkml:trace>
  <inkml:trace contextRef="#ctx0" brushRef="#br0" timeOffset="7915.4528">19585 3809 645,'0'0'903,"4"-15"0,-4 15 0,0 0 129,0 0 258,0 0 0,7-13 0,-7 13 0,0 0 0,0 0-258,0 0-129,0 0-258,0 0-129,13-7-258,-13 7-129,12-1 129,-12 1 0,16 0 129,-2-2-129,2 2 0,2-3 0,3 3 0,3-1 258,3 1-258,2-2-129,0 1 129,0-3-129,-1 3 129,-4-2-129,0 1 129,-8 0 0,-3 0-129,-13 2-129,18-1 129,-18 1-129,0 0 129,0 0 0,0 0 0,0 0 129,0 0 0,0 0 0,0 0-129,0 0 0,0 0-129,0 0-387,0 0-1419,0 0-1935,-5 6-645,5-6-258,-20-8 0</inkml:trace>
  <inkml:trace contextRef="#ctx0" brushRef="#br0" timeOffset="11011.6299">22272 5182 258,'3'-12'1419,"-3"12"129,0 0-129,0 0 258,0 0 0,0 0-516,0 0-129,0 0-387,0 0-258,0 0-258,0 0 0,0 0-129,0 0-129,0 0 129,2 5 0,-2-5 0,0 23 129,0-8-129,0 4 0,0 5 0,-2 3 0,-3 4-129,-2 1 129,1 2-258,-2 0 258,2 1-129,0-2 129,1-2-129,2-2 129,1-7-129,0-1-129,1-6 0,1 2 129,0-17-129,3 18-258,-3-18-387,0 0-1032,15 13-1419,-15-19 259</inkml:trace>
  <inkml:trace contextRef="#ctx0" brushRef="#br0" timeOffset="11389.6515">22227 5490 1,'28'-23'3611,"-14"6"-1289,9-4 0,7 4-258,-2-5-387,5 3-387,-4-3-258,2 7-258,-6-2-387,-1 5-129,-4 3-129,-4 1-129,-3 4-129,-13 4 0,20-3-387,-20 3-774,12-3-1419,-2 3-1419,-10 0 129</inkml:trace>
  <inkml:trace contextRef="#ctx0" brushRef="#br0" timeOffset="11851.6778">22224 5499 258,'0'0'3225,"11"10"516,-11-10-2451,0 0-774,20 11 0,-8-8 258,6 2-258,1-1 0,3 4 0,0-1-258,1 3 0,2 1 129,-3-1-129,0 1-129,-2 3 0,-2 0 0,-2 0 0,-2-1 129,-4-1-129,-10-12 0,16 15 0,-16-15 0,6 14-129,-6-14 129,0 0-129,0 0-129,0 0 0,0 11-258,0-11-387,0 0-1419,0 0-1677,-14 0-129</inkml:trace>
  <inkml:trace contextRef="#ctx0" brushRef="#br0" timeOffset="20237.1574">22865 5668 1032,'0'0'2193,"0"0"-258,0 0 129,5-5-258,-5 5-387,0 0 0,0 0-258,0 0-129,0 0-387,11-14 0,-11 14-387,0 0 0,0 0-129,16-3 0,-16 3 0,11 0-129,-11 0 0,17 0-129,-7 0 129,1 0-129,1-2-258,-1 2-387,-11 0-1032,21-13-1935,-5 13-516,-16 0 129</inkml:trace>
  <inkml:trace contextRef="#ctx0" brushRef="#br0" timeOffset="20705.1843">22865 5554 2322,'14'-9'2064,"-14"9"-129,20-7-258,-20 7-516,18-3-258,-18 3-129,17-3-129,-6 3 0,-11 0-258,17-4 129,-17 4-258,16-3-129,-16 3 258,14-2-258,-14 2-129,0 0-387,15 0 0,-15 0-645,0 0-1290,13 1-1677,-13-1 0</inkml:trace>
  <inkml:trace contextRef="#ctx0" brushRef="#br0" timeOffset="21603.2357">23533 5472 2193,'0'-9'2193,"0"9"-516,0 0-258,0 0-645,-11-6-129,11 6-258,-18-2 258,6 2-258,1 0 129,-2 0-129,-3 0 129,4 2-129,-3-1 0,2 3 129,1-3-387,1 3 129,1-1-258,10-3 129,-20 8 129,20-8-258,-16 9 0,16-9 0,-15 12 0,15-12 0,-10 12 0,10-12 0,-8 12 0,8-12-258,-5 14 258,5-14 258,-1 20-258,1-20 0,0 20 129,0-8-129,0-12 129,0 21-129,1-11 129,-1-10-129,6 22 129,-6-22-129,8 18 129,-8-18-129,14 13 0,-3-8 0,5-1-387,-2-4-516,9 1-1419,5 3-1548,-11-8-387</inkml:trace>
  <inkml:trace contextRef="#ctx0" brushRef="#br0" timeOffset="22424.2826">23595 5714 2193,'-13'-10'2064,"13"10"-258,-1-12-129,1 12-387,0-17-258,0 5-129,0 12-129,20-25-129,-6 14-129,2-1 0,3 2-129,-1 2 0,4 2-129,-4 0 0,1 0-129,-3 5 129,-2 1-258,-4-1 129,3 1-129,-13 0 129,13 0-129,-13 0 0,0 0 129,14 14-129,-14-14 0,6 15 0,-6-15 129,6 23-258,-4-11 258,0 2-129,-2-1 0,0-13 129,0 21 0,0-9-129,0 0 129,0-12 0,-5 16 0,5-16 129,-12 13-258,12-13 0,-20 16 129,8-9 0,-3-1 0,-1 0 0,-1 1 0,-3-1 0,1-2 0,-2-4 0,4 0-129,-3 0-129,1-7-258,5 7-903,-4-5-1935,7-11-1032,11 16-387</inkml:trace>
  <inkml:trace contextRef="#ctx0" brushRef="#br0" timeOffset="23167.3251">24050 5378 1032,'0'0'1548,"0"0"129,0 0-129,0 0 129,0 0-258,0 0-129,0 0-387,0 0 0,0 0-387,0 0 0,0 0-387,0 0 0,0 0 0,0 12 0,0-12 129,0 14-129,0-14 129,-5 17-129,5-17 0,-11 23 0,6-5 0,-1 4-129,-1 0 129,-3 4-258,1 3 129,-4 1-258,3 3 129,2-3 0,-1-1-129,1-3 129,2-2-129,3-4 129,2-3-129,-1-5 258,2 1-129,0-13 0,0 13 129,0-13-129,0 0-516,0 11-387,0-11-1161,0 0-1806,0 0 129</inkml:trace>
  <inkml:trace contextRef="#ctx0" brushRef="#br0" timeOffset="23984.3718">24051 5867 1548,'17'-20'1419,"-6"10"-129,1-2 0,2 3-129,2-3-258,-2 3-258,3 3 0,-2-1-387,1 7 0,-5-3 258,4 3-129,-15 0 129,22 0-258,-22 0 129,16 5 0,-16-5 0,14 11-258,-14-11 0,13 16 129,-8-3-129,1-1-129,0 1 129,-2 0-129,0 2 0,1-1 129,-4-2-129,1 3 129,-1-2-129,-1-2 129,0-11 0,-1 18 129,1-18-258,-13 15 129,13-15 0,-21 12 0,7-9 0,-2 4 258,-3-3-258,0 1 258,-1-4-129,4-1-129,-3 0 0,1 0 0,4 0 0,1-1-387,2-3 0,0-6-645,11 10-774,-11-14-1935,1 0-774,10 14 258</inkml:trace>
  <inkml:trace contextRef="#ctx0" brushRef="#br0" timeOffset="25120.4368">24531 5992 903,'0'0'1806,"0"10"387,0-10-129,0 0-129,0 0-387,2 17-129,-2-17-258,3 14-129,-3-14-258,0 17-129,0-5-387,0 3 129,0 2-258,0 0 258,0 0-387,0 1 129,0 2-129,-3 0 0,2-1 0,0-1-129,1-2 129,-1-2 0,1-1 0,0-1-129,0-12 129,-2 17 0,2-17 0,0 0 129,-4 14 0,4-14 0,0 0 0,0 0 129,0 0 0,-12 0-129,12 0 129,0 0-129,-15-11 0,15 11 129,-7-10-258,7 10 129,-5-13 0,5 13-258,0-16 258,0 16-129,6-18 0,2 8 129,-8 10-129,20-20 0,-7 12 0,3-1 129,2 1-129,1 0 0,2 1 129,5 6-129,1-3 129,-1 4-129,3 0-129,-1 5 129,2 2 0,-5 4-258,3 0 129,-6 2 129,1-2-129,-6-1 129,0-3 0,-6-2-129,-11-5 129,13 5 129,-13-5-516,0 0-1032,0 0-2967,0 0 0,-3-5-258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0-29T19:01:59.575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3220 6563 516,'-17'10'1161,"17"-10"387,-12 13-129,12-13 0,0 0 258,-11 13-387,11-13-258,0 0-129,-7 11-387,7-11 258,0 0-129,0 0 0,0 0 258,0 0 0,0 0-129,0 0 0,0 0 0,0-8-258,2-9 258,7 0-387,-1-11 0,5 0-129,0-8 129,5 1-129,1-6 0,1 3 0,0-6-129,2 4 0,0 1-258,1 3 258,-2 3-258,0 3 258,-3 3-258,-1 5-129,-1 5 387,-2 1-258,-4 8 129,-10 8 0,15-12 0,-15 12 0,10-3 0,-10 3 0,0 0 0,0 0 0,13 12 0,-13-12 0,3 23 0,1-7 0,-1 3 258,2 1-258,0 9 129,2 1-129,1 3 129,3 2-129,-1 3 0,2 1 129,0 2-258,1 0 258,-1-2-258,0-3 258,1 1-129,-5-3 0,3-1 0,-2-4 0,-3-2 0,-2-3 0,2 0 0,-4-1 0,0-5 0,-1-2 0,-1-3 0,0-2 0,0-11-129,0 0 129,0 0-258,-5-4-129,2-6-645,-10-16-2064,2 1-1419,-1-6-129,-6-7-258</inkml:trace>
  <inkml:trace contextRef="#ctx0" brushRef="#br0" timeOffset="1">3300 6478 6321,'0'16'4902,"16"-7"-387,-4-9-258,7-4-3612,3 3-516,2-4 0,6 0 0,-1 1-129,0-2 0,0-1-129,-3-1 0,-2 4 0,-6-3-258,3 5-387,-9-7-1161,4 5-2451,-1 4-129,-2-4-516</inkml:trace>
  <inkml:trace contextRef="#ctx0" brushRef="#br0" timeOffset="1.0001">4055 6641 1,'0'15'3611,"0"-15"388,0 0-129,-9 0-2580,9 0-258,0 0-258,0 0 129,0 0-129,0 0 129,0-16-258,0 16 129,5-11-258,-5 11-129,12-5-129,-12 5-129,14-2-129,-14 2 129,9 0-129,-9 0 0,0 0 129,0 0-129,0 0 129,7 11 129,-7-11-129,0 0 129,-13 3 0,13-3 0,-16 5-129,16-5 0,-14 7 129,14-7-516,0 0 258,-14 9-129,14-9-387,0 0-903,8 10-2838,-8-10-645,20 0 0,-3-2 0</inkml:trace>
  <inkml:trace contextRef="#ctx0" brushRef="#br0" timeOffset="2.0001">11108 6275 3483,'9'16'3999,"-9"-16"-258,0 16-2193,0-16-1548,0 14 129,0-14 129,2 15 0,-2-15 258,4 21 0,-4-21 129,3 25-129,-3-8 0,0 5 129,0 2-258,0 6 0,0 0-258,0 2 129,0 0-258,0-3 129,0-1-129,-2-5 129,2-4-258,0-5 129,0-2-258,0-12-129,0 15-1032,0-15-1677,-5-9-1419,5 9-258</inkml:trace>
  <inkml:trace contextRef="#ctx0" brushRef="#br0" timeOffset="3.0001">11048 6231 1032,'0'0'4128,"0"0"129,0 0-387,0 0-3354,2-11-516,-2 11 129,23-4 0,-10 0 129,3 3 258,1-4-129,1 4 129,-1-1-129,7-1 258,-6 2-258,6 1-129,-2 0-129,4 0 0,-5 0-129,6 0 129,-2 1-129,-2 2 0,2 1 0,-5 0 0,0 0 129,-6 4-258,-2-2 258,-12-6-129,15 15 258,-15-15-258,0 16 258,-5-3-129,-6-1 0,-4 0 0,-4 1 0,-2 1-129,-5 4 0,1-2 0,-2-3 129,0 0-129,-2-2 0,4 0 129,-1-1 0,5-3-129,4-1 129,0-3-129,5 2 0,12-5 129,0 0-129,0 0 0,0 0 0,9 5 0,6-2 0,5 2 0,2-2 129,4 3-258,0-1 258,3 5-129,-2-1 0,4 3 0,-2-2 0,0 2 0,0 5-129,-3-2 129,0 1-129,-3 2 258,-5-3-129,-1-1 0,-4 0 129,-4 0 0,-4-2 0,-3 1 0,-2-13 129,-6 17-129,-7-7 0,0 2 0,-8 1 0,1 0 0,-4-1 0,-5 0 129,-1 2-129,-2 1 258,-3-3-258,1 0 129,-3-4-129,3 2 0,-2-1 0,5-3 0,-1 0-129,4-3-129,3-3 0,4 0-129,8 1-129,-1-1-387,14 0-387,0 0-2322,0-16-1290,12 4-645,10-2 258</inkml:trace>
  <inkml:trace contextRef="#ctx0" brushRef="#br0" timeOffset="4.0001">11905 6759 129,'0'0'3999,"0"0"387,0 0-516,0 0-2451,-1-10-1032,1 10 0,0-11 129,0 11-129,6-15 0,-6 15 258,0 0-258,12-6 129,-12 6 0,0 0-258,14 0 129,-14 0-129,0 0-129,14 12 0,-14-12 129,0 0-129,7 13 0,-7-13 0,0 0 129,-1 12-129,1-12 129,-12 5 0,12-5-129,-15 2 129,15-2-129,-12 0 0,12 0 0,0 0 0,0 0-129,0 0 129,0-7 129,0 7-258,0 0 0,0 0 0,8-5 0,-8 5 129,0 0-129,0 0-129,0 0 129,0 0 129,0 0-258,0 0 258,9 5-129,-9-5 0,0 0 0,0 0 129,0 0-129,0 0 0,0 0 0,0 0-129,0 0-387,0 0-774,0 12-3354,0-12-258,0 0-516,3-16 13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32.590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6 0 10,'0'0'11,"0"0"0,0 0-3,0 0 0,0 0-2,0 0-1,0 0-2,0 0 0,0 0 0,0 0-1,0 0 1,0 0-1,0 0 0,0 0 0,0 0 0,0 0 0,0 0 1,0 0-1,0 0-1,0 0 1,0 0 0,0 0-1,0 0 0,0 0 1,0 0-1,0 0 0,0 0 0,0 0 0,0 0 0,0 0 1,0 0-1,0 0 1,0 0-1,0 0 0,0 0 1,0 0-1,0 0 0,0 0 0,0 0-1,0 0 1,0 0-1,0 0 1,-2 11-1,2-11 1,-1 13-1,1-13 1,-2 20-1,1-6 0,0 3 1,0 4-1,0 1 1,-1 3 0,0 0 0,-1 3-1,2-1 1,-1 1 0,1-2 0,0-1-1,-1-3 1,5-2-1,-1-2 1,4-3 0,-1-2-1,4-3 1,-9-10 1,20 15-1,-9-13 0,5-1 1,-3-5 0,2-3 0,-1-4-1,1-2 0,2-7 0,-1-1 0,1-2 0,-3-2-1,2-2 0,-2 1 1,-1 0-1,-1 1 1,-4 1 0,0 1 1,-3 3-1,0 1 2,-3 1-2,-1 3 1,-2 1-1,1 3 1,-1 1-1,1 10 0,-2-14 0,2 14 0,0 0 0,0 0 1,0 0-1,0 0 0,0 0 1,0 0-1,0 0 0,0 0-1,0 0 0,0 0-1,0 0 0,0 0-1,0 0 1,0 0 0,-1 19 0,3-8 0,0 5 2,0 2-2,-1 5 2,1 2-1,-1 4 0,0 3 0,1 1 1,-4 4-1,1 2 0,-1 3 1,0 2-1,1 0 0,0 0 0,0-2 0,0 0 0,3-2 1,0-3-1,0-2 0,0-5 2,1-2-2,0-3 1,0-4-1,-1-4 1,2-3-1,-3-4 0,-1-10 1,2 10 0,-2-10 1,0 0-1,0 0 1,0 0-1,0 0-1,0 0-3,-10-17-8,1 5-26,3-2 0,-4-5-2,3-3 0</inkml:trace>
  <inkml:trace contextRef="#ctx0" brushRef="#br0" timeOffset="1452">612 342 20,'0'0'21,"-11"1"-1,11-1-2,0 0-2,-9-5-5,9 5-1,-10-4-2,10 4-1,-9-5-1,9 5 0,-14-11-1,14 11 0,-14-13-1,14 13 0,-11-21-1,6 10-1,1-4 0,3 1 0,2-3-2,3 0 1,2-1-1,3 0 0,2 0 0,2 0 0,2 2 0,1-1 0,2 1 0,0 3 0,0 1-1,-1 1 2,-3 4-2,1 0-1,-3 4 2,-1 2 0,-2 2 0,-9-1-1,15 11 2,-6-2-2,-2 2 2,1 1-1,2 2 0,-1-1 0,0 2 2,-1-1-4,0-2 4,0 1-2,-1-1 0,-1 2 1,-3-1-1,0 2 1,-1-2-1,-2 2 1,-1-1-1,0 2 1,-3-3-1,0 2 1,-2-1 0,0 0 0,-2-1 0,1 1 0,-3-4 0,-1 0 0,-1-1 1,0-2-1,-2-2 0,1 0 0,-4-2 1,2-1-1,-1-1 0,2 1-1,1-2 1,0 0 0,2-2-1,1 1 1,10 1-1,-14-4 1,14 4-1,-14-9 1,14 9-1,-15-11 0,15 11-1,-15-18-1,15 18-5,-14-26-12,9 11-20,1-1 0,-2-4-2,2 1 1</inkml:trace>
  <inkml:trace contextRef="#ctx0" brushRef="#br0" timeOffset="3135">933 55 15,'0'0'16,"0"0"-2,0 0-2,0 0-2,0 0-2,0 0-3,0 0 1,0 0-3,0 0 0,0 0 1,0 13-1,0-13 1,5 14-1,-4-3 2,4 3-1,-4 3 0,3 3-1,-4 2 1,3 5-1,-3-3 0,3 3 0,-3-2-1,3 0 1,-1-4-1,3 0 1,0-5-1,3-2-1,3-5 1,1 0-1,3-5 1,0-3-1,-1-5 1,3 0 0,-2-5 0,0-1 0,-3-4 0,2-2-1,-3-4 0,-1-1 0,1-1 0,-2-2-1,1 0 0,0 2 0,-1 1 0,-1 1 0,-2 2 0,0 5 0,0 1 2,-6 12-2,6-14 1,-6 14-1,0 0 1,0 0-1,0 0 0,0 0 0,0 0-1,0 0 1,0 0-1,0 0 1,0 0-2,0 0 2,0 0 0,0 0 0,0 0 0,0 0 0,0 0 0,0 0 0,0 0 0,0 0 0,0 0 0,0 0 2,0 0-2,0 0 0,0 0 0,0 0 0,0 0 0,0 0 0,0 0 0,0 0 0,0 0 0,0 0 0,0 0-2,0 0 2,0 0 0,0 0-1,0 0 1,0 0 0,0 0-1,0 0 1,0 0 0,0 0-1,0 0 1,2 11 0,-2 0 0,0 2 1,0 3-1,-1 3 0,1 4 1,-1 1-1,1 3 1,1-1-1,1 0 2,1-1-2,3-3 0,4-1 0,7-3 0,6-6 0,5-4-4,-1-7-4,3-3-28,2-1 0,-6-9-1,-1-3 0</inkml:trace>
  <inkml:trace contextRef="#ctx0" brushRef="#br1" timeOffset="93054">55 28 14,'0'0'9,"0"0"-1,0 0 0,0 0-2,0 0 0,0 0-1,0 0 1,0 0-2,0 0 1,0 0-1,0 0 0,0 0 0,0 0 0,0 0-2,0 0 0,0 0-1,0 0 1,0 0-1,0 0 0,0 0 0,0 0 0,0 0 0,0 0 1,0 0-1,0 0 1,0 0 0,0 0 0,-5 10 0,5-10 0,-1 9 0,1-9-1,-4 12 1,4-12-1,-1 17 0,-4-8 0,5-9-1,-7 18 0,7-18 1,-6 19-1,4-10 0,-2 0 0,1 1 1,2-1 0,1-9-1,-4 16 1,4-16 0,-7 17 0,7-17-1,-4 17 1,4-17-1,-1 14 0,1-14 0,0 16 0,0-16 0,6 15 0,-6-15 0,0 16 0,0-16 0,2 16 1,-2-16-1,0 17 0,0-17 1,1 16-1,0-6 0,-1-10 0,2 15 1,-2-15-1,1 14 0,-1-14 1,2 12-1,-2-12 1,2 13-1,-2-13 1,1 12-1,-1-12 1,5 12 0,-5-12-1,5 14 1,-5-14-1,5 11 1,-5-11-1,9 13 1,-9-13 0,5 10-1,-5-10 1,6 9-1,-6-9 1,0 0 0,11 13-1,-11-13 1,0 0-1,12 10 1,-12-10-1,9 5 1,-9-5 0,10 4-1,-10-4 1,13 2 0,-13-2 0,12-2-1,-12 2 1,12-7 0,-12 7 1,14-12-1,-14 12 0,15-20 0,-7 10-1,0-4 1,1 2 0,0-2-1,-1 2 0,0 0 1,1-2-1,0 3 0,1-3 0,-1 2 1,-2-1-1,0 0 1,1-1-1,-1 1 1,-1 1 0,-3-2 0,1 2 0,0-1 0,1 1 0,-2-1 0,0 3 1,0-1-1,-1 1-1,1-1 1,2 2 0,-3-1-1,-2 10 1,2-15-1,-2 15 1,2-13-1,-2 13 1,-1-10-1,1 10 1,0 0-1,-5-16 1,5 16-1,-4-13 1,4 13-1,-4-10 1,4 10-1,-5-10 0,5 10 0,0 0 0,0 0 0,0 0 0,0 0 0,0 0 0,0 0 0,-10-6 0,10 6 0,0 0 1,0 0-1,0 0 0,0 0 0,0 0 0,-9-2 1,9 2-1,0 0 1,0 0-1,0 0 0,0 0 1,0 0-1,0 0 0,0 0 0,0 0 0,0 0 0,0 0 0,0 0 1,0 0-1,-4 11 0,4-11 0,-3 15 0,1-6 0,1 3 0,-3 1 0,1 2 0,-2-1 0,3 2 0,-2 0 1,0 0-1,1 0 0,-1 0 0,1 0 0,1 0 0,-1 1 0,2 0 0,-1-1 0,1 1 0,-1 0 0,3-1 0,-1 0 0,-1 1 0,1-1 0,-2 1 0,2-1 0,2 1 0,-1-2 0,-2 3 0,2-1 0,0-1 0,1 0 0,-1-2 0,2 1 0,-2-3 0,1 1 0,-1-1 0,-1 0 0,2 0 0,-1-1 0,0 1 0,-1-2 0,1 1 0,1-1 0,0 0 0,-2-10 0,3 16 0,-3-16 0,4 13 0,-4-13 0,2 16 0,-2-16 0,0 14 1,0-14-1,1 16 0,-1-7 0,0-9 1,0 14-1,0-14 0,2 15 0,-2-15 0,-2 15 0,2-15 0,-1 12 0,1-12 0,-1 10 0,1-10 0,0 0 0,0 10 0,0-10 0,0 0 0,0 0-1,1 10 1,-1-10 0,0 0 0,3 9 0,-3-9 0,2 11-1,-2-11-2,-4 10-4,11-1-16,-7-9-15,1 14-1,-1-14 1,-1 10 0</inkml:trace>
  <inkml:trace contextRef="#ctx0" brushRef="#br1" timeOffset="95557">673 391 31,'0'0'22,"-11"-2"-1,11 2-2,-12-4-5,12 4-3,-11-4-2,11 4-3,-16-7-2,16 7 0,-13-9 0,13 9-1,-15-13 0,15 13 0,-16-17-1,16 17 1,-15-18 0,15 18 0,-13-18 0,8 8 0,0 0-1,2 1 0,0-3 0,2 1-1,0 0 0,1-2-1,2 2 1,1-2-1,1 1 0,2-2 0,0 2 0,3 1 0,0-1-1,1 2 1,1-1 0,-2 3 0,1 1 0,0 2 0,3 1-1,-2-1 2,2 4-2,-2 1 1,0 1 0,-1 1-1,1 3 1,-1 1-1,0 1 1,-3 2 0,-1 1 0,1 0 0,0 0 0,1 2 0,-2-2 0,0 2 0,-1-2 0,0 1 0,-1 1 0,2 1 0,-3 1 0,-1 0 0,0 1-1,-1-1 1,-1 0 0,-2-1 0,1 0 0,-1-3 1,-1-1-1,-1 1 1,4-10-1,-8 13 1,8-13 0,-7 10-1,7-10 1,-15 8 0,15-8-1,-18 4 1,4-2 0,0-2-1,0 1 1,0 0-1,0-1 1,0 0-1,1-2 0,1 1 0,12 1-1,-20-7 0,20 7-5,-21-14-12,14 5-20,1-2-1,0-3 1,3-3 0</inkml:trace>
  <inkml:trace contextRef="#ctx0" brushRef="#br1" timeOffset="96779">937 129 30,'0'0'12,"0"0"0,0 0 0,0 0-3,0 0-3,0 0-1,-4-10-2,4 10-1,0 0 1,0 0 0,0 0 0,0 0 0,0 0 0,0 0 0,0 0 0,0 0-1,0 0 0,0 0 0,0 0 0,0 0-1,0 0 1,0 0-1,0 0 0,0 0 0,0 0 1,0 0-1,0 0 1,-4 10-1,4-10 1,2 16 0,0-4-1,-1 1 0,1 4 1,0-1-2,1 4 1,-1 0-1,1 2 0,2-1 1,-1 1-1,0-2 0,1-1 0,-1 0 1,-1 0-1,1-3 0,-1 1 1,2-4-1,-2 0 0,0-2 0,0-2 1,-3-9-1,5 12 1,-5-12 0,9 4 0,-9-4 0,12-3 0,-12 3 0,14-7 0,-4 0 1,1 0-1,-2-3 0,0-1-1,-1-2 1,2-3 0,-3-4 0,1-2-1,-2-3 1,1 0-1,-2-1 1,0-1-1,-2 2 1,2 3-1,-2 2 1,1 4-1,-2 3 1,0 3-1,-2 10 0,3-13 1,-3 13-1,0 0 1,0 0-1,0 0 1,-1-9-1,1 9 1,0 0 1,0 0-2,0 0 1,0 0 0,0 0-1,0 0 0,0 0 1,0 0-1,-1 12 0,1-12 0,3 16 0,-1-6 0,1 3 0,1 1 0,1 3 1,0 1-1,1 3 0,2 1 1,-1-1-1,1 0 0,0 0 1,1 0-1,0-3 0,2 1 0,0-3 0,1-3 0,-1 0 0,4-3 1,0-1-1,2 0 0,-1-3 0,1-2 0,-2-1 0,1-2 0,-2 0 1,-4-2-1,-10 1 1,15-4-1,-15 4 1,0 0-1,8-9 0,-8 9-1,0 0-1,-4-15-2,4 15-8,0 0-25,-11-9 0,11 9-2,-21-22 2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37.147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45 491 10,'0'0'24,"0"0"-10,0 0-3,0 0 1,0 0-1,0 0 2,0 0-2,0 0 0,0 0-1,0 0-1,0 0-2,0 0-2,0 0-1,0 0-2,0 0 0,0 0-1,0 0-1,10 14 0,-10-14 1,5 12-1,-2-3 1,3 4-1,0 1 1,1 4 0,0 1-1,1 2 1,-2 2 0,0 0 0,1 0-1,-1-1 1,0-3-1,-1-2 0,2-5 1,1-1-1,-8-11 1,18 6 0,-6-11 1,-1-4 0,4-5-1,1-4 0,1-3 1,-2-3-2,0-2 1,0 0 0,-3 1-1,0 1 1,-3 2-1,-2 1 0,0 2 0,-2 3 1,1 5-2,-2 2 2,-4 9-1,5-14 0,-5 14 0,0 0 0,0 0 0,0 0 0,0 0 0,2 16-1,-2-7 1,2 2 0,0 3 0,2 3-1,1-1 2,3 2-1,0 1 0,1 2 0,2 0 0,0-1 0,0-2 0,1 0 1,1-4-1,1 0 0,-2-4 0,1-2 0,-2-2 1,-1-3-1,-10-3 1,18-1 0,-18 1 0,15-15 0,-10 2 0,0-4 0,-1-4 0,2-1-1,0-4 1,0-1-1,0-2 0,-1 1 0,3 1-1,0 3 2,0 3-2,-2 4 1,0 2 0,-1 3-1,-5 12-1,3-13-2,-3 13-6,0 0-11,-13 9-17,7 0-1,6-9 1</inkml:trace>
  <inkml:trace contextRef="#ctx0" brushRef="#br0" timeOffset="1031">899 462 10,'0'0'27,"0"0"1,0 0-2,0 0-19,0 0 1,0 0-1,0 0 0,0 0-1,0 0-1,0 0 0,-7 10-1,7-10-1,0 0-1,2 12-1,1-2 0,-2 1 1,4 3-1,1 3 0,-2 5 1,-2 0-1,2 3 1,-2 1-1,-4 1 0,2 0 0,0-1 1,-1-3-2,0-4 1,0-1 0,1-5-1,-1-1 1,1-12-1,3 11-1,-3-11-4,0 0-8,0 0-22,4-24-1,-1 6 0,-4-13 1</inkml:trace>
  <inkml:trace contextRef="#ctx0" brushRef="#br0" timeOffset="1572">1239 31 11,'2'10'26,"-2"-10"0,0 0-15,0 0-5,-6 14 2,6-5 0,0-9-1,-3 21 0,0-11 0,4 7-1,-4-1 0,5 7-1,-2 1-1,2 9 0,-2 3-1,2 6 1,-2 5-1,1 5-1,0-2 1,0 3-1,0-2 0,1-1 0,0-6-1,1-3 0,1-9 0,-1-3-1,0-8 1,0-3-1,0-6 0,-3-12 0,4 11-2,-4-11-3,0 0-6,5-23-15,-3 1-10,4-3 0,-3-8 0</inkml:trace>
  <inkml:trace contextRef="#ctx0" brushRef="#br0" timeOffset="2013">1467 37 2,'0'0'27,"0"0"0,6-9 4,-6 9-22,0 0-2,0 0 0,0 0 0,0 0 0,5 13-1,-8-3-1,4 6-1,-2 2-1,3 8-1,-2 4 0,2 6 0,0 5-1,0 3 0,-1 5 1,3 2-1,-1 1 1,0-2-1,-1-1 1,0-1-1,0-5 1,1-1-1,0-7 0,-2-3-1,0-4 1,1-4 0,-1-5-1,1-3 0,-1-5 0,-1-11-1,2 12 0,-2-12-4,0 0-8,4-12-23,-6-6 0,3-2 0,-6-12 1</inkml:trace>
  <inkml:trace contextRef="#ctx0" brushRef="#br1" timeOffset="93855">0 479 0,'0'0'13,"0"0"-2,0 0 0,0 0-1,0 0 1,0 0-1,0 0 0,0 0-3,0 0 0,0 0-2,0 0-2,0 0 0,0 0-1,0 0 0,-2 9-1,2-9 1,6 12-1,-6-12 1,10 17 0,-5-8 0,3 5 0,-1-2 0,0 2 0,-1 0-1,3 2 1,-2-1 0,0 2-1,0 0 1,0 0-1,-2 0 0,2-1 0,-2 2 0,0-2 0,1-3-1,-1 0 1,-2-3-1,1-1 1,-4-9 0,7 13 0,-7-13 2,0 0 0,0 0 0,0 0 0,10-4 1,-10 4-1,4-16 0,0 4 0,-1-3-2,3-3 0,0-3 0,2-1-1,1-2 0,1 1 0,4-1 1,0 3-1,2 0 0,-3 2 1,1 3-1,-1-1 2,-1 3-2,-2 3 2,-6 2-2,-4 9 2,7-14-1,-7 14 0,0 0 0,0 0 0,0 0 0,0 0-1,0 0 1,0 0-1,0 0 0,0 0 0,0 0 0,0 0-1,0 0 2,0 0-2,0 13 1,1-3 0,2 3 0,-1 2 0,2 3 0,0 1 0,0 0 0,1 1 0,3 1 0,0-1 0,-1 1 0,2-1 0,1-2 0,0 0 0,-1-3 0,1-1 0,-4-3 0,1-1 0,-7-10 0,12 13 0,-12-13 0,0 0 1,11 8-1,-11-8 0,0 0 0,10-1 1,-10 1-1,0 0 1,11-9-1,-11 9 1,9-14 0,-4 3-1,0-3 1,1-3-1,0-5 1,-1 0-1,-1-3 1,1-2-1,2 0 0,-1-2 1,-1 1-2,1 2 2,1 1-2,1 2 2,-2 4-2,-1 1 2,-1 3-1,-1 6 0,-3 9 0,5-13 0,-5 13-1,0 0 1,0 0-2,0 0 0,0 0-4,-12 6-10,12-6-22,-11 15 0,0-6 0,5 5 0</inkml:trace>
  <inkml:trace contextRef="#ctx0" brushRef="#br1" timeOffset="95317">891 545 14,'-2'-10'24,"2"10"-5,0 0-5,-6-10-2,6 10-1,0 0-3,0 0-1,-2-9-1,2 9 0,0 0-1,0 0-1,5-9-1,-5 9-1,0 0 0,3-12-1,-3 12 1,0 0-1,5-11 0,-5 11-1,0 0 1,2-10 0,-2 10 0,0 0 0,0 0 0,0 0 0,0 0 1,0-12-1,0 12 1,0 0-1,0 0 0,-8 12 1,8-12-3,-8 15 2,4-2-2,-1 3 2,2 2-1,0 1 0,0 4 1,0 2-1,2 3 0,0 2 1,0 0-1,1 0 0,0-1 1,0-3-1,1-2 0,0-4 0,1-4 0,-1-4 0,-1-12 1,2 13-1,-2-13 1,0 0-1,0 0 1,0 0 0,0 0-1,0 0-1,4-12-3,-4 12-15,6-18-16,-7 0-2,6 0 1</inkml:trace>
  <inkml:trace contextRef="#ctx0" brushRef="#br1" timeOffset="96168">1209 54 4,'0'0'21,"0"0"-10,0 0-5,0 0 1,0 0 0,0 0 0,0-12 1,0 12-1,0 0 2,0 0-3,1-12 0,-1 12 0,0 0-1,0 0-1,0 0-1,0 0 0,0-10 1,0 10-1,0 0 0,0 0 0,0 0 0,0 0-1,0 0 0,0 0 0,0 0 0,0 16-1,0-4 0,2 2 1,-2 5-1,1 4 0,-1 3 0,1 5 1,-1 2-1,0 3 1,-1 2-1,0 3 0,-1 1 1,1 3-1,0-1 0,-2 1-1,-1-1 1,1-2 0,-1-1-1,1-1 1,-2-5-1,2-2 0,1-3 0,1-2 0,2-3 0,0-4 1,0-4-1,2-2 0,-1-4 0,1-1 0,-3-10 0,4 9 1,-4-9 0,0 0-1,0 0-1,0 0-1,3-16-4,-8 2-13,3-5-17,3-1-1,-4-9 1</inkml:trace>
  <inkml:trace contextRef="#ctx0" brushRef="#br1" timeOffset="96989">1452 0 14,'0'0'24,"0"0"1,0 0-15,0 0-6,0 0 0,3 9 2,-3-9-1,0 0 1,0 14 0,0-14 1,0 15-1,-1-4 0,4 4 0,-4 1-2,3 5 0,-2 1-1,3 5 0,-3 1 0,1 6-1,-1-1 1,0 3-1,0-1-1,1 6 0,-1-3 0,1 0-1,0 0 1,2-1 0,0-2 0,2-1-1,-1-1 1,1-3 1,-2 0-1,2-3 0,-3-2-1,1-2 1,-1-2 0,1-4-1,-2-1 1,1-5-1,-2-11 1,1 14 1,-1-14-1,0 0 0,0 0 1,0 0-1,0 0 0,0 0 0,0 0-2,0-9-4,0-5-32,1 5 0,-4-9-1,4 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39.901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2 36 14,'0'0'14,"0"0"-2,0 0-1,0 0 1,0 0-2,0 0 0,0 0 0,0 0-3,0 0-1,0 0-1,-2 9 0,2-9-2,3 13-1,-1-2 0,2 4 0,-1 3 0,1 6 1,0 3-1,1 6 0,-2 2 1,2 6-1,-2 0 0,3 4 0,-4-3 0,3 2-1,-3-4 0,0 0 0,2-7 0,-1-4-1,-1-4 1,1-6-1,-2-5 1,0-2 0,-1-12 0,4 10 0,-4-10 1,0 0-1,-1-9-2,0-3-1,1 0-4,-3-9-6,2-1-14,1-1-10,-2-5 1,4 5 1</inkml:trace>
  <inkml:trace contextRef="#ctx0" brushRef="#br0" timeOffset="430">89 404 12,'0'0'28,"19"-14"1,-1-4-7,8-8-11,10-4-2,3-7-1,10 1 0,-5-7-1,5 7 0,-5-3 0,-2 11 0,-12 1-1,-1 9-1,-10 4-3,-4 5-2,-15 9-1,0 0-3,0 0-5,-10 11-12,-4-1-15,-3 5-1,-8-2 1</inkml:trace>
  <inkml:trace contextRef="#ctx0" brushRef="#br0" timeOffset="791">36 421 22,'9'-6'17,"-9"6"-4,11-8 1,-11 8 1,0 0-1,10 5-3,-10-5-2,10 11-3,0-3 0,7 2-2,1 2-1,5 0-1,0 0-1,3 3 1,1-1 0,1 0 1,-5-1-1,0 0 1,-1-2 0,-2 1 0,-2-4-1,-2 1 1,-3-4-1,-4-1 0,-9-4 0,13 4-2,-13-4-3,0 0-9,-6-10-23,6 10-1,-13-17 0,7 6 0</inkml:trace>
  <inkml:trace contextRef="#ctx0" brushRef="#br0" timeOffset="1241">458 376 3,'3'-14'27,"-3"14"1,0 0 0,0 0-19,0 0-1,0 0 1,0 0-2,0 0 0,0 0-1,0 0 0,0 0-1,0 0-1,0 0 0,0 0-2,0 0 1,0 0-1,-1 13-1,1-13 0,3 11 0,-3-11-1,9 21 1,-2-8-1,-4 5 0,4 0 1,-1 1 0,0 2-1,2 0 1,-1-1 0,0-2-1,-2-2 1,1-2 0,-2-4-1,-4-10 2,10 12 0,-10-12-1,14-4 1,-3-3-1,3-7 1,2-1-1,4-6 0,0-3 0,2-2 0,0-3-1,-2 1 0,0 1 0,-1 3 0,-1 3 1,-3 4-1,0 3 1,-5 4-1,-10 10 1,13-7-1,-13 7 1,0 0-1,8 15-1,-7 0 2,-1 2-1,2 4 1,1 4-1,0 3 1,0 2-1,-1 0 1,1-2 0,0-3-1,0-2 0,0-3-1,-2-9-5,6 3-14,-7-14-18,0 0 0,13-18-1,-10-5 0</inkml:trace>
  <inkml:trace contextRef="#ctx0" brushRef="#br0" timeOffset="1992">1063 552 13,'-16'5'30,"16"-5"2,-13-6 1,5-3-22,8 9-3,-4-23-1,7 11-1,3-7 0,5 3-2,0-2 0,7-1 0,-2-1-2,6 5 1,-2 0-2,0 4 0,0 4 0,-2 5-1,0 3 1,-3 8-2,-5 3 2,0 6-1,-5 3 1,1 3 1,-7 1-1,1 2 0,-6 1 0,-3 2 1,0-4 0,1 0 0,-3-4 1,2-2 0,-2-5-1,1-2 1,-2-3 0,3-4-1,-3-3 1,3-2-1,-5-5-1,-1-4 0,0-2-1,0-7-1,6 2-5,-7-9-4,16 3-16,-3-4-14,3-1-1,5 0 2</inkml:trace>
  <inkml:trace contextRef="#ctx0" brushRef="#br0" timeOffset="2533">1314 362 9,'0'0'30,"0"0"1,0 0-3,0 0-18,0 0-1,0 0 0,-3 10-2,3-10-1,0 0-1,3 11-1,0-1-1,-1 0 0,5 5 0,-2 1-1,6 6 0,-4-2 0,5 3-1,-2-1 1,4 0-1,3-3 2,0-2-2,1-4 1,2-4 0,1-6 0,1-6-1,3-4 1,1-6-1,-7-3 0,2-4 0,-4-1 0,2-1-1,-3 1 0,-1 1 0,-2 2 1,-4 4-1,3 1 0,-12 13 0,13-14 1,-13 14-1,0 0 1,9-6 0,-9 6-1,0 0 1,-1 13 0,1-13-1,6 19 0,-1-6 1,-2 3-1,5 2 0,5 3 0,1 2 0,3 0 0,-1 0 0,1 0 0,4-3 0,0-1 0,-5-2 0,-1-5 1,-1-2-1,-2-4 1,-1-3 0,-1-5 0,-10 2 1,13-19-1,-6 1 0,-3-2 0,5-4 0,-6-3 0,3 0-1,5-1 1,-2 1-1,-4-1 0,5 7 0,-1 1-1,-2 2 1,3 6 0,-10 12 0,11-19-2,-11 19 0,0 0-2,0 0-8,-17 0-29,8 8 1,-12-8-1,-10 0 0</inkml:trace>
  <inkml:trace contextRef="#ctx0" brushRef="#br1" timeOffset="95186">22 49 14,'0'0'18,"-5"-11"-3,5 11-4,-1-9-1,1 9-2,-3-11-1,3 11 1,-1-10-1,1 10-1,0 0 1,-3-9-1,3 9-1,0 0 0,0 0-2,0 0 0,0 0 0,0 0-2,0 0 1,0 0-1,0 0 1,0 0-1,-3 12 0,3-12 0,0 18 0,0-4 0,1 5 0,0 3 0,1 4 0,-3 3 0,2 3 0,-3 1 0,2 3 0,-3 1 0,1 1 0,1 1 0,0-1-1,1 1 1,0-3-1,2 0 0,0 1 0,4-6 0,-1-1 0,-1-3 0,1-5 0,0-1 0,0-6 0,-1-3 0,-1-3 0,-3-9 1,0 0-1,0 0 1,6 9 1,-6-9-1,0 0-1,-2-11-1,-1 1-4,3-2-20,1 0-10,-4-6-1,4 0 0</inkml:trace>
  <inkml:trace contextRef="#ctx0" brushRef="#br1" timeOffset="95847">18 482 2,'0'0'27,"0"0"1,0 0 0,0 0-18,11-13-1,-8 2-1,6-3 1,0-5-1,9-1-1,0-5-1,7 1-1,2-4 0,5 1-1,0-1-1,1 5-1,-2 0 1,1 5 0,-8 1 0,-1 4-1,-7 2-1,-3 3 0,-4 2 0,-9 6 0,10-6-1,-10 6 1,0 0-1,0 0 0,0 0 0,0 0 0,0 0-1,0 0-1,0 0-4,0 0-8,-9 1-22,9-1-2,-17 10 2,5-3-1</inkml:trace>
  <inkml:trace contextRef="#ctx0" brushRef="#br1" timeOffset="96358">38 505 3,'0'0'16,"0"0"-14,0 0 0,8-10 1,-8 10 3,0 0 1,9-4 2,-9 4 1,0 0 1,0 0 0,13 2 0,-13-2-2,8 9-1,-8-9-1,17 17 0,-5-7 0,2 4-1,1-3 0,3 5-2,2-3 0,2 3-1,-1-3-1,0 1 0,-1-3 0,0 2 0,-3-3 0,0 1-1,-2-4 0,-6 0 0,2-2 0,-11-5 0,15 10 0,-15-10-1,11 7 0,-11-7 2,0 0-2,13 6 1,-13-6 0,0 0-1,0 0 1,0 0-2,0 0-1,0 0-11,0 0-23,-7-10 0,0-3-1,5 3 0</inkml:trace>
  <inkml:trace contextRef="#ctx0" brushRef="#br1" timeOffset="97079">438 417 17,'0'0'14,"0"0"-10,0 0 1,0 0 3,0 0 0,0 0 2,0 0 1,0 0 1,0 0-3,0 0 0,0 0-3,0 0-2,0 0 0,0 0-2,0 0 0,0 0 0,0 0 0,0 0 0,8 15 1,-8-15-1,3 18 1,0-5 0,1 3-1,0 0 0,0 4 1,1 1-1,2 3 0,1 1-1,0 0 0,0-1 0,-1 0 0,2-2-1,-2-1 0,0-3 0,-2-3 1,-1-3-1,0-3 0,-4-9 1,7 12-1,-7-12 2,0 0-1,0 0 2,0 0-1,0 0 2,2-13-2,0 0 1,0-2-1,2-6 0,1-3-1,3-4 0,1-1-1,1 0 1,4 1-1,0 0 0,-1 3 0,1 3 0,-1 3 0,-1 4 1,2 2-1,-3 3 0,-2 2 0,-9 8 0,17-13 0,-17 13 0,13-8 0,-13 8 0,12-5 1,-12 5-1,11-4 0,-11 4 0,11 5 0,-11-5 0,11 12 1,-3-1-1,-1 2 1,0 3 0,0 4-1,-1 3 1,1 2 0,0 3-1,-3 1 1,1 0-1,-1-1 0,1-1 0,-2-1 0,-1-2 0,0-2 0,-1-3 0,1-5 0,-1-1 0,-1-3 0,0-10 0,0 13 0,0-13-1,0 0-2,0 0-10,8-10-26,-9-3 1,4-5-2,-3-7 2</inkml:trace>
  <inkml:trace contextRef="#ctx0" brushRef="#br1" timeOffset="98151">1130 719 30,'-18'-19'24,"11"7"-3,-2 2-4,0-5-6,5 3-3,-3-3-1,2 5-2,-5-2 1,8 1-1,-2-1 0,5 2 0,-1-1-1,3 1 1,1-3-1,5 4-1,-2-4-1,3 3 0,-2 0-1,4 0 0,0 2 0,2 1-1,-2 0 1,1 3 1,2 1-1,-3 2 0,-1 1-1,1 1 1,-2 2-1,-1 2 0,1 3 0,-10-8 1,14 17-1,-8-5 0,-1 1 1,-1 2-1,-2 0 1,-2 2-1,-2 1 0,-1 0 1,-1 0 0,-2 0-1,1-2 1,-4 0 0,-1-2 0,-3 0 0,0-3 1,-2 0-1,1-3 1,-2-1-1,-4-1 1,1-1-1,0-5 1,2-2 0,-2-4-1,2-2 0,-1-4 0,3-5-1,2-1-2,-1-8-3,10 7-8,1-9-27,4-1 0,4-3 0,7-1 0</inkml:trace>
  <inkml:trace contextRef="#ctx0" brushRef="#br1" timeOffset="98992">1311 437 8,'0'0'20,"0"0"-1,0 0-2,0 0-1,0 0 0,0 0-2,-10-3-1,10 3-2,0 0-1,0 0-1,0 0-3,0 0-1,0 0-2,0 0-2,0 0 1,0 0-1,0 0-1,3 12 0,-3-12 0,5 16 0,-1-4 0,1 4 1,2 3-1,-2 1 0,3 4 0,3 2 0,-1-1 0,1 0 1,0 1-1,-1-2 0,2-2 1,0-1-1,0-5 1,-4-3-1,0-2 1,-8-11 0,13 14 0,-13-14 0,11 3 0,-11-3 0,9-5-1,-9 5 1,16-15-1,-6 5 0,1-4 0,4-2 0,-3-2 0,2-3-1,-1 0 2,0-1-2,-2 2 2,-2-1-1,-4 2 0,-2 2 0,-1 2 1,0 5-1,-2 10 0,1-15 1,-1 15-1,0 0 0,0 0 0,-1-9 1,1 9-1,0 0 0,0 0 0,0 0 1,0 0-1,0 0 0,0 0 0,10 0 1,-10 0-1,0 0 0,0 0 1,0 0-1,0 0 0,0 0 0,9 8 0,-9-8 0,10 11 0,-10-11 0,18 18 0,-6-5 0,0 0 0,3 4 0,-2-1-1,1 3 1,1 0 0,0 0 0,-2 0 0,-1 0 0,2-4 0,-4 0 0,2-4 0,0-1 0,-2-4 0,2-2 0,-3-4 0,2-2 1,-11 2-1,18-12 0,-6 2 1,1 0-1,-2-5 1,-3-1-1,4-4 1,-4-2-1,3-3 1,-4-3 0,0-4 0,-1-1 0,1-4-1,0 3 0,0 2 0,2 3 0,-2 4 0,0 5-1,-2 5 0,-2 2 0,-3 13-3,7-9-12,-7 9-24,-15 4 0,0-4 0,-3 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45.148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15 365 6,'0'0'11,"0"0"-3,0 0-3,0 0-1,0 0 0,0 0-1,0 0 0,0 0 2,0 0 0,0 0 1,0 0-1,0 0 1,0 0-1,0 0 0,0 0 1,0 0-2,0 0-1,0 0 0,0 0 1,0 0 0,0 0-1,0 0 0,0 0 0,0 0 0,0 0 0,0 0-1,0 0 1,0 0-1,0 0-1,0 0 1,0 0-1,0 0 0,0 0 0,0 0-1,0 0 1,0 0-1,0 0 0,-2 11-1,2-11 1,-1 14 0,-1-3 0,1 3 0,0 4 1,-1 1-1,2 3 1,-1 0 0,0 1 0,-3-1 0,5-3 0,-1 1 0,2-3 0,1-1 0,3-5 0,0 1 0,2-2-1,4-1 1,1-2 0,-2-3 0,3-4 0,-1 0 1,1 0-1,-1-6 1,3-4-1,-1-2 0,3-5 0,-1-3-1,5 0 0,0-6 0,-1 0 0,2-1-1,-2-1 1,-2 2 0,-2 0 0,-2 5 1,-3 4 1,-6 1 0,1 6 0,-7 10 1,5-13-1,-5 13 2,0 0-2,0 0 0,0 0 0,0 0-2,0 0 0,0 0 0,0 0-1,0 0 0,0 0 0,0 0 1,0 0-1,-1 16 1,3-7 0,-2 4 0,3 3 1,-1 3-1,0 3 1,1 4 0,0 4 0,-1 4-1,0 4 1,0 0 0,0 3-1,1 1 1,-2 0-1,0 0 1,0-2-1,0-6 1,1 0-1,0-2 0,1-2 1,0-1-1,2-2 0,-1-3 1,0-2-1,0-3 0,0-2 0,-1-3 1,-1-5-1,-2-9 1,3 13 0,-3-13 0,0 0 0,0 0 1,0 0-2,0 0 0,-3-13-4,3 13-8,-1-27-27,-2 3 0,2-4-1,-1-9 0</inkml:trace>
  <inkml:trace contextRef="#ctx0" brushRef="#br0" timeOffset="1242">675 599 15,'0'0'24,"-9"1"-8,-1-4-7,10 3 1,-17-10 3,17 10 0,-19-14 0,19 14 1,-10-17-3,10 17-3,-3-17-2,6 7-1,-1-2-2,4 0-1,3-2-1,0 3 0,3-2-1,1 3 1,1 1-1,-1 1 0,1 4 0,-2 3 0,-1 4-1,2 2 1,-4 3 0,2 3 0,-3 2 0,-1 2 0,-1 2 0,-1 1 1,-2 1 0,-1 0 0,-4 0 2,0 2-2,-3-2 1,1 0 0,-2-4 1,1 0 0,-3-4 0,-1 0 0,-1-5 0,-2-1 1,-3-4-2,2 0 1,-5-3-1,2-1 0,-1-3-1,2 1-1,0-4 0,5-3-1,0 1-2,2-6-3,8 6-6,-3-4-26,4-5-3,3 0 0,1-2 1</inkml:trace>
  <inkml:trace contextRef="#ctx0" brushRef="#br0" timeOffset="2093">950 357 5,'0'0'27,"0"0"-5,0 0-4,0 0-2,0 0-4,0 0-3,0 0-2,0 0 0,0 0-1,0 0-1,0 0 0,0 0-1,0 0-1,0 0 1,0 0-2,0 0 0,0 0 0,0 0 0,0 0-1,0 0-1,0 0 1,0 0-1,0 0 0,0 0 1,0 0-1,0 0 1,0 0-1,0 0 1,0 0-1,0 0 0,0 0 0,0 0 0,0 0 0,0 0 0,0 0 0,0 0 0,0 0 0,0 0 0,0 0 0,0 0 0,0 0 0,0 0 0,0 0 0,0 0 0,0 0 1,0 0-1,-5 9 0,5-9 0,4 19 1,-2-5-1,0 5 0,1 4 1,1 3 0,0 2-1,1 2 1,0-1 1,1 0-2,-1-3 1,3-3-1,0-5 1,3-2 0,0-4-1,0-2 1,0-7 0,3-1-1,-2-4 1,3-4 1,-5-5-2,3-1 1,-2-5-1,1-4 0,0-2 1,0-2-1,0-3-1,0 3 1,-1-1 0,1 1-1,-4 3 1,0 3 0,0 3 1,-3 4-1,-1 2 0,-4 10 1,4-9-1,-4 9 1,0 0-1,0 0 1,0 0-1,0 0 0,0 0 0,0 9 0,0-9 0,2 18 0,1-4 0,-1 3 1,1 4-1,0 3 1,2 1 0,0 0-1,0 0 1,2-1-1,0-1 0,2-4 1,3-2-1,4-2 0,0-5 1,4-1-1,2-4 0,1-9 0,4-3-6,-3-9-14,2-4-18,2-3-1,-7-11 0,0-2 0</inkml:trace>
  <inkml:trace contextRef="#ctx0" brushRef="#br0" timeOffset="4386">1821 403 3,'0'0'11,"0"0"-2,0 0 0,0 0 0,0 0 0,-3-10-1,3 10-1,0 0-1,0 0 0,0 0-2,0 0 1,-4-9-2,4 9-1,0 0 1,0 0-1,0 0 0,0 0 0,0 0 1,0 0 0,0 0 0,0 0-1,0 0 1,0 0-1,0 0 0,0 0 0,0 0 0,0 0 0,0 0-1,0 0 0,0 0 1,0 0-1,0 0 0,-2 12 0,2-12-1,0 18 1,1-5 0,-1 4 1,1 1-1,0 5 1,0 0 0,4 3 0,-1 0-1,2 1 1,-2-4-1,3-1 0,-2-6 1,3-1-1,-2-6 1,-6-9 1,13-3-2,-4-7 1,-2-7-1,2-4 0,1-5 0,0-2 0,-1-4-1,1 5-1,-2 0 2,-1 5 0,-2 2 0,-1 7 0,-2 2 0,-2 11 0,0 0 0,5-9 1,-5 9-1,0 0-1,0 0 0,0 0 0,-1 14-1,1-14 1,3 18 0,1-5 0,1 1 1,-2 3-1,3 1 0,3 2 1,-1-1 0,1-1-1,1 0 1,-1-2-1,-2-5 1,4 1 0,-11-12 1,15 11 0,-15-11 0,12-3 0,-7-6 0,1-2 1,-2-4-1,0-3-1,0-3 0,1-1 0,-1-1-1,-1 1 0,1 3 0,-2 1 0,1 4 0,-2 0-1,1 3 0,-5-1-3,3 12-4,-4-18-11,4 18-20,-6-12-1,6 12 2,0 0-1</inkml:trace>
  <inkml:trace contextRef="#ctx0" brushRef="#br0" timeOffset="5408">2313 385 17,'0'0'29,"0"0"0,0 0-7,0 0-12,0 0-2,0 0-1,0 0 0,0 0 0,5 9-1,-5-9 0,2 17-1,0-2-1,0 0-1,0 6-1,0 1 0,-1 3 0,0 0-1,0 0 0,0 1 1,1-3-2,-3-3 0,2-3 0,0-3 0,0-3-3,1 0-1,-2-11-4,2 11-6,-2-11-19,0 0-3,1-9 0,-2-8 1</inkml:trace>
  <inkml:trace contextRef="#ctx0" brushRef="#br0" timeOffset="5859">2436-10 11,'0'0'30,"0"0"-1,0 0 2,0 0-22,0 0-4,0 0 0,0 0 0,0 0-1,0 0 0,0 0-1,0 0 0,0 0-1,0 0-1,0 0 1,0 0-1,0 0-1,0 0 0,0 0 1,10 10-1,-10-10 1,2 12 0,-2-12 0,2 20-1,-2-7 2,2 3-1,2 3 0,0 6 1,1 5-1,3 3 0,-1 7 0,2 4 0,-1 3 0,2 1 0,-3-1 0,0-1 0,-1-4 0,1-4 0,-3-7-1,0-5 1,0-3 0,-3-8 0,1-3-1,-2-12 2,3 15-2,-3-15 1,0 0-4,0-9-4,2-3-15,-1 1-14,-3-12-1,4 0 1</inkml:trace>
  <inkml:trace contextRef="#ctx0" brushRef="#br0" timeOffset="6449">2677 2 4,'13'-2'27,"-13"2"0,0 0 1,0 0-20,0 0-3,0 0 0,0 0 2,0 0-1,0 0 0,4 10 1,-4-10 0,0 10-1,0-10-2,0 16 0,2-2-2,0 6 1,0 5-1,2 6 0,-1 6-1,2 7 0,-2 3 0,0 2 1,-1 1-1,1 0 0,-1-3 0,0-2 1,0-5-1,0-3-1,0-7 1,1-2-1,1-8 1,-2-2-1,0-5 1,0-4-1,-2-9 1,0 0 0,2 10 1,-2-10-1,0 0 0,0 0 0,0 0-2,-6-14-4,6 14-16,1-15-16,-4-1-2,4-1 1,-2-8 0</inkml:trace>
  <inkml:trace contextRef="#ctx0" brushRef="#br0" timeOffset="7451">3016 153 9,'0'0'23,"0"0"-4,0 0-3,0 0-2,0 0-2,0 0-3,0 0-1,0 0-1,0 0-1,0 0-2,0 0-1,-8 10 0,8-10-1,0 14 0,1-2 0,0 4-1,1 5 1,0 4-1,1 5 0,0 5 0,2 1 0,-3 2-1,2 2 1,1-4-1,-1 0 1,0-6-1,-1-3 0,0-4 1,0-6-1,0-2 1,-1-6-1,-2-9 1,4 11 1,-4-11 0,0 0 0,0 0 1,0 0 0,6-19 0,-3 7 1,0-8-1,3-1-1,1-9-1,4-5-1,4-6 1,4-3-1,1-2 0,3 1-1,2 1 2,1 4-1,-3 5 0,2 5 1,-7 6-1,-1 7 1,-4 4-1,-3 5 1,-10 8-2,0 0 0,11-8 0,-11 8-3,0 0-4,-16 8-8,7-6-21,0 8 0,-7 0 0,4 6 1</inkml:trace>
  <inkml:trace contextRef="#ctx0" brushRef="#br0" timeOffset="8072">3037 499 13,'0'0'29,"14"-4"-3,-5 6-6,-9-2-4,18 2-2,-18-2-4,22 8-1,-12-3-1,7 6-3,-3-1-1,5 3-1,0-1-2,1 1 1,0-1-1,-3 0 0,0-4 0,-4 2 1,-3-5-1,-1 0 1,-9-5 0,9 5-1,-9-5 0,0 0-1,0 0-2,0 0-4,0 0-9,0 0-21,0 0-1,1-10 0,-5-6 1</inkml:trace>
  <inkml:trace contextRef="#ctx0" brushRef="#br0" timeOffset="8452">3364 350 0,'14'-5'28,"-14"5"2,5-15-1,-5 15-16,0 0-2,0 0 0,0 0-2,0 0-2,0 0-1,1 13-2,-1-13-1,1 17-1,0-6 0,1 4 0,1 0-1,-2 4 0,1 2 0,-1 2 1,0 1-1,-1 0 0,0 0 0,-1-1 0,-2 1 0,2-3-1,-1-2 1,1-4 1,1-3-2,1-2 1,-1-10 0,0 0 0,17-1 0,-7-11 0,3-4 0,3-4 0,2-4-1,3-5 1,1-1-1,0 1 0,-1 2 0,0 1 0,-2 3 1,-1 5-1,-5 3 1,0 5-1,-13 10 1,12-11-1,-12 11 0,0 0 0,0 0 0,0 0 0,0 0 0,4 18-1,-2-6 1,-2 3 1,2 4-1,0 3 0,2 1 1,-1 2 0,-2 0-1,0-3 1,0-2-1,0-2 0,1-5 0,-2-13-3,3 15-16,-3-15-19,0 0 1,8-18-2,-6-3 1</inkml:trace>
  <inkml:trace contextRef="#ctx0" brushRef="#br0" timeOffset="9163">3820 549 35,'-8'10'32,"8"-10"1,0 0-9,-9-9-16,9 9-3,-2-16-2,4 3 0,4-1-1,0-5 0,6 0-1,2-1 1,1 0-2,2 1 2,1 2-1,-1 4 0,3 4 1,-6 4 0,0 6-1,-3 5 0,0 6 0,-2 3 0,-3 5 0,0 2 0,-5 3 0,-2 0 0,1 2 1,-3-4 1,-1 1-2,-4-2 2,1-1-1,-3-4 0,0 0 1,-1-4 0,1 0 0,-4-5 0,2 0-1,0-6 1,-1-2-1,2-6-1,0-2 0,0-2-2,1-6-2,6 2-6,-3-11-11,6-1-20,7 0 0,1 0 0,4-2 0</inkml:trace>
  <inkml:trace contextRef="#ctx0" brushRef="#br0" timeOffset="9694">4100 371 23,'12'1'28,"-12"-1"2,7-11-7,-7 11-15,0 0 0,0 0-1,0 0 0,0 0 0,0 0-1,5 9 0,-5-9-2,-1 19-1,1-5 0,1 3-1,-1 2 1,1 4 0,0-1-1,3 2 0,-1-3 0,0-1-1,0-4 1,2-4-1,-5-12 0,14 11 0,-3-14 0,2-7 0,4-6-1,2-2 1,2-5-1,-1-3 0,4 0 0,-2 1-1,-3 4 1,0 4 0,-5 3 0,-4 3 0,-10 11 0,18-6 0,-18 6-1,7 13 1,-3-2 0,-1 3 0,-1 2 0,3 2 0,0 2 0,2-1 1,-1-1-1,3-2 1,-1-3-1,-1 0 1,4-4 0,-11-9-1,10 13 2,-10-13-1,9 1 1,-9-1 0,6-17 0,-1 2 0,-3-5 0,2-3-1,3-5 0,0-2 0,1 0-1,1 1 0,-1 3 0,0 3 0,1 4 0,-2 3-2,0 5-2,-8-4-9,2 6-28,-2 0 1,2-2-1,0 0 0</inkml:trace>
  <inkml:trace contextRef="#ctx0" brushRef="#br1" timeOffset="95648">33 375 1,'-2'-10'15,"2"10"0,0 0-3,0-13-6,0 13-4,1-11-1,-1 11-1,3-15 0,-3 15 0,6-13 3,-6 13 1,0 0 2,8-11 1,-8 11 0,0 0 1,0 0 0,0 0-1,0 0-2,0 0 0,0 0-2,0 0 0,0 0-1,0 0 1,0 0 0,0 0-1,0 0 1,0 0-2,0 0 1,0 0-1,0 0-1,0 0 1,0 0-1,-2 11 1,2-11-1,-2 9 1,2-9 1,-3 16-1,-1-6 0,1 2 0,1 1 0,-2 3 0,2 2 0,-1 1 0,2 1 0,-2 2 0,3 0 0,0 2 0,1-1 0,2 2-1,-1-1 1,3-1-1,-2-2 1,5-1 0,-2-2 0,4-2 0,-2-3 1,4-1-1,1-7 0,2-1 0,0-3 1,3-2-1,-1-3 0,1-2-1,-1-2 1,-2-3 0,-1-1 1,-1 0-2,-1 0 1,1-1-1,-2-1 0,1-1 1,1-1-1,-2 1-1,2-1 2,-2-2-1,-1 0 0,0 0 1,-2 0 0,-4 2-1,-1 0 1,2 4 0,-4-1 0,1 3 0,-2 10 0,-1-15 0,1 15-1,0 0 1,0-11-1,0 11 1,0 0-1,0 0 1,0 0-1,0 0 1,0 0-1,0 0 1,0 0-1,0 0 0,0 0 0,0 0 0,0 0 0,0 0 0,0 0 0,0 0-1,-10 8 1,10-8 0,0 0 0,-6 15 1,3-4-1,1 1 0,1 4 0,-2 3 0,2 2 0,-1 4 1,0 4-1,1 3 0,1 1 0,0 2 0,-1 0 0,1 1 1,0 0-1,3 1 0,-1-3 0,1-1 0,2-2 0,0 0 0,2-3-1,1-2 1,-2-3 0,2-4 0,-2-3 0,0-3 0,-1-3 0,-5-10 1,4 10-1,-4-10 0,0 0 0,0 0 1,0 0-1,0 0 0,0 0-1,0 0-1,9-4-4,-14-7-19,4-1-13,3-2-2,-2-7 2</inkml:trace>
  <inkml:trace contextRef="#ctx0" brushRef="#br1" timeOffset="97070">632 648 17,'-10'-3'27,"10"3"0,0 0-12,-13-11-6,13 11-1,-12-15-1,12 15 1,-9-18 0,9 18 0,-9-23 0,9 13-1,-6-5-2,5 4-1,1-5-1,1 2-1,4-1-1,1 0-1,3 0 0,2 2 0,0 0 0,4 2-1,1 2 1,0 3-1,1 4 0,-3 4 1,-4 5-1,-1 5 1,0 2 0,-4 4 0,-3 3 0,-3 1 0,-1 1 0,0 1 1,-2 0-1,1-1 0,0-1 1,-1-2 0,0-2 0,-2-1 1,0-4 0,-1 2 1,-1-6 0,-1 1 0,-3-4 0,2 1 1,-1-2-1,0-1 0,-1-4-1,-2-1 0,1-2 0,2-2 0,-2-1-1,2 0 0,-1-1-1,3-3-2,9 10-1,-14-23-5,14 23-15,0-21-17,-1 4-1,5 0 1,1-6 1</inkml:trace>
  <inkml:trace contextRef="#ctx0" brushRef="#br1" timeOffset="97931">899 410 29,'0'0'32,"-3"-10"-4,3 10-9,0 0-6,0 0-4,0 0-3,0 0-1,0 0-2,0 0 0,0 0-1,0 0 1,0 0 0,0 0-1,0 0 1,-5 14-1,5-14 0,-2 20 0,1-5 0,1 3 1,-2 2-2,4 4 0,-3 1 0,2 5 0,0-2 0,1 0-1,2-2 1,-1-2-1,2-3 1,-1-1-1,2-3 1,2-6 0,-8-11-1,21 15 1,-11-13-1,2-2 0,1-2 1,3-4-1,-1-2 0,0-2 0,-2-3 0,-2-2 1,1-4-1,0-1 0,-2-3 0,-2-1 0,-2-1 1,0-1-1,1 0 0,1 3-1,-2 2 1,0 3 0,-1 3 0,0 5 0,-5 10 0,6-14 1,-6 14-1,0 0 0,0 0 0,0 0 1,0 0-1,0 0 0,0 0 0,0 0 0,0 0 0,0 0 0,0 0 0,0 0 0,0 0 0,0 0 0,0 0 0,0 0 0,4 14 0,-3-5 0,1 3 1,0 0-1,1 4 0,1 1 1,-2 2-1,1 0 0,1-1 0,0 3 0,2 0 0,2-2 1,2-1-1,0-1 0,5-2 1,4-1-1,0-1 1,4-4 0,3-4-1,-1-2 0,0-2-1,-3-3 1,-2 0-3,-6-5-2,6 2-19,-11-2-14,-6-6-1,0-1 0,-2-9 0</inkml:trace>
  <inkml:trace contextRef="#ctx0" brushRef="#br1" timeOffset="99263">1752 454 0,'-3'-15'19,"3"15"-5,0-9-9,0 9 1,-2-12 2,2 12 2,-2-9 1,2 9 2,0 0-1,-6-11 0,6 11-2,0 0-3,0 0-2,0 0-2,0 0 0,0 0-1,0 0 0,0 0 0,0 0 0,0 0-1,0 0 1,0 0-2,0 0 1,0 0-1,3 10 0,-3-10 0,4 14 0,0-2 1,0 2-1,2 2 1,0 3 0,-1 2 0,0 1 0,-2-1 0,0 1 0,1 2 0,0-1-1,-2-3 1,1-1-1,-1-4 1,0-2-1,1-2 0,0-1 0,-3-10 1,0 0 0,0 0 0,13 5 1,-13-5-1,10-8 1,-10 8 0,9-19 0,-6 4 0,-1-2-1,1-2 0,-1-3 0,2-2-1,-2-2 1,0 2 0,1 3-1,0 3 1,1 1-1,-2 2 1,1 6 0,-3 9 0,4-14-1,-4 14 1,0 0 0,2-9-1,-2 9 1,0 0-1,0 0 0,0 0 0,0 0 0,0 0 0,0 0 0,0 0 0,1 9 0,-1-9 0,4 15-1,-2-5 1,1 3 1,1 2-1,0 0 0,0 2 0,2 0 0,-1-2 0,0 0 0,0-1 0,0-2 1,-1-2-1,1 0 0,-5-10 0,11 15 0,-11-15 0,9 12 0,-9-12 0,7 11 0,-7-11 1,0 0-1,9 10 0,-9-10 2,0 0-2,0 0 2,3-14-1,-1 4 0,0 0 0,-1-4-1,0-1 1,5-1-1,1 0 1,2-2-1,0 0 0,-1 2 0,0-1 0,3 0 0,-2 3 0,-5 0 0,0 4 0,-3-1 0,-1 11-1,3-16 0,-3 16-1,-2-14-2,2 14-6,0 0-27,-1-16-2,2 6-1,-2-6 1</inkml:trace>
  <inkml:trace contextRef="#ctx0" brushRef="#br1" timeOffset="100695">2235 409 20,'0'0'22,"0"0"-7,0 0-6,0 0 0,0 0 1,0 0-1,0 0-1,0 0 0,0 0 0,0 0-1,0 0-2,0 0 1,-3 9-1,3-9 0,1 18-1,4-4 0,-4 1-1,5 6 0,-3 1 0,2 4-1,1 3 0,0 2 1,-2-2-2,0 1 0,-2-4 0,-1-2 0,1-3 0,0-4-1,-3-5 0,1-12 0,2 14-2,-2-14 0,0 0-6,0 0-23,0 0-5,3-13-2,-5-9 2</inkml:trace>
  <inkml:trace contextRef="#ctx0" brushRef="#br1" timeOffset="101286">2372 2 8,'0'0'29,"0"0"0,1-9-3,-1 9-14,0 0-5,0 0-1,0 0-2,0 0 0,0 0 0,0 0 0,0 0 0,0 0 0,0 0-1,0 0-1,-2 14 0,4-2 0,-3-1 0,6 8 0,-3 1 1,3 4-1,-3 5 0,4 5 1,-2 2-2,0 4 1,0 3-1,-1 1 1,2 0-2,0-1 0,2-3 1,-3-1-1,2-3 0,2-2 0,-2-2 1,0-2-1,1-4 0,-1-2 0,-1-3 0,0-3 0,-1-2 1,-2-6-1,-2-10 0,5 14 0,-5-14 0,0 0 0,0 0 0,0 0-2,0 0-3,-3-13-6,0-4-24,0 3-2,-3-9 1,2-1 0</inkml:trace>
  <inkml:trace contextRef="#ctx0" brushRef="#br1" timeOffset="101917">2592 3 13,'0'0'23,"0"0"-1,0 0-17,0 0-2,0 0 0,0 0 1,0 0 1,0 0 2,0 0 0,0 0 2,0 15-1,0-15 1,0 10-1,0-10 0,0 14-1,0-14-1,1 21 0,-1-10-1,4 7-2,-2 1 0,2 3-1,0 3 0,1 4 0,-1 3 0,2 6 0,-3 1-1,2 4 1,-2-1-1,0 3 1,-1-4-1,1 0 0,1-1 0,1-2-1,1-5 1,0-3-1,0-1 1,1-5-1,0-4 0,-1-3 0,-2-5 0,0-3 1,-4-9-1,4 12 1,-4-12 0,0 0 0,0 0 0,0 0 0,0 0-1,0 0 0,0 0-6,-1-12-33,-2 1 0,3-4 0,-2-9-1</inkml:trace>
  <inkml:trace contextRef="#ctx0" brushRef="#br1" timeOffset="103409">3024 139 21,'3'-9'17,"-3"9"-1,0 0-2,0 0-3,0 0 1,0 0-3,0-10-1,0 10-1,0 0-1,0 0-2,0 0 0,0 0-1,0 0-1,0 0 0,0 0-1,0 0 1,0 0-1,0 0 0,0 0 0,1 12 0,-1-12 0,3 12 1,-1-2-1,2 2 0,-1 3 0,2 2-1,-2 3 1,1 3 0,0 5-1,0 1 1,-1 3 0,0 3 0,-2 1-1,-1 0 1,1 1-1,1-2 1,-2 1-1,2-2 0,-1-2 1,2-4-1,1-3 0,0-2 0,-1-4 1,0-3-1,-1-6 0,-2-10 1,4 13 0,-4-13 1,0 0-1,0 0 0,0 0-4,-4-19-19,1 0-12,4 0-3,-4-8 2</inkml:trace>
  <inkml:trace contextRef="#ctx0" brushRef="#br1" timeOffset="104000">3038 530 3,'0'0'29,"-5"-10"0,5 10 1,0 0-16,0 0-6,0 0-3,12-2 0,-12 2-1,15-15 1,0 3-1,-1-8 1,7-5 1,1-5-1,3-1-1,-3-6-1,4 3 1,-5-1 0,0 6 0,-8 4 0,1 8-1,-6 2-1,-8 15 0,8-13 0,-8 13-1,0 0-1,0 0 0,0 0 0,0 0-1,0 0-1,0 0 0,0 0-3,0 0-5,-2 18-5,-4-9-14,-2 3-9,-1 6 1,-5-1 1</inkml:trace>
  <inkml:trace contextRef="#ctx0" brushRef="#br1" timeOffset="104400">3110 477 2,'0'0'27,"0"0"-1,0 0-9,0 0-3,0 0-2,0 0-1,0 0-2,0 0 0,0 0-2,0 0-1,0 0-1,0 0-1,0 0 0,0 0-1,0 0 0,10 2-2,-10-2 1,12 4-2,-12-4 1,11 8-1,-11-8 0,9 16 0,-3-5 0,-1 1 1,-1 2-1,-1 0 1,0 2-1,2 3 1,1 1-1,-1-1 1,1-1-1,-2 0 1,0 0-1,0-3 2,2-2-1,-2-3 0,-4-10 0,5 13 0,-5-13 0,0 0 1,4 10-1,-4-10 0,0 0 0,0 0 0,0 0-1,0 0 1,0 0 0,0 0-1,0 0-1,0 0-2,0 0-9,0 0-26,0 0 1,-6-16-2,9 4 1</inkml:trace>
  <inkml:trace contextRef="#ctx0" brushRef="#br1" timeOffset="105091">3346 377 24,'0'0'30,"0"0"-4,6-9-6,-6 9-9,0 0-4,0 0-3,0 0-2,0 0-1,0 0 0,-7 10 1,7-10-1,0 0 1,0 14-1,0-14 1,4 19 0,-3-7 0,2 4 0,-1 2 0,5 4 1,-5 0-1,0 3 1,0-4-1,0 6-1,0-2 1,1 0 0,-1-3-1,1-1 0,-1-4 0,2-1-1,-2-3 1,-2-13 0,8 14-1,-8-14 1,0 0 1,0 0-1,10 4 0,-10-4 2,7-9-2,1-3 1,-1-4-1,2-4 0,2-4 0,2-2-1,3-2 0,2-1 1,0 1-1,-2 5 0,1 2 0,-2 5 1,-1 2-1,-1 6 0,-13 8 0,17-11 0,-17 11 1,12-2-1,-12 2 0,9 1 0,-9-1 0,10 4 0,-10-4 1,0 0-1,11 14 1,-11-14 0,13 20-1,-7-6 1,-1 2 0,1 3 0,0 1 0,1 5-1,-1-1 1,-2 2-1,0 0 0,-2-2 1,1-2-1,-1-4 0,0 0 1,-2-5-1,1-4 0,-1-9 1,0 11-1,0-11 0,0 0 0,0 0-1,0 0-4,0 0-21,3-12-13,2 0 0,-1-8 1</inkml:trace>
  <inkml:trace contextRef="#ctx0" brushRef="#br1" timeOffset="105983">3952 683 10,'0'0'21,"-7"11"1,7-11-17,-14 5-2,14-5 2,-18-7 1,18 7 3,-21-13 2,21 13 1,-13-22-1,9 10-2,-3-3-2,5 1-2,-2-2-1,3 4 0,1-3-1,4 4-1,-1-1 1,3 3-1,1-3 0,2 3-1,1-2 1,1 3-1,0-1 0,1 3-1,-1 0 1,3 3 0,-3 2 0,2 2 0,-2 2 0,0 2 0,1 4-1,-2 0 1,-1 4-1,0-1 2,0 2-2,-2 1 1,-1 0 0,1 0 0,-4 2-1,0 1 1,-3-1 0,0 1 0,-3-2 1,-2 1-1,-3-3 1,1-1 0,-2-4 0,-5-1 0,0-3 0,-1-2 1,-4-4-1,2-1 0,-3-4-1,1-2 0,0-7 0,5-1-1,-1-1-1,1-6-4,8 4-6,-2-3-24,6-3-4,7-1-2,1-2 2</inkml:trace>
  <inkml:trace contextRef="#ctx0" brushRef="#br1" timeOffset="106884">4079 394 22,'0'0'26,"0"0"-6,0 0-7,10-3-2,-10 3-3,0 0-2,3 14-1,-3-14 0,7 16 0,-1-3 0,0-1-1,0 5 1,1 0-1,4 4-1,-3-1 0,1 3 0,2 2-1,0 1 0,-2-2 0,5 1-1,-3-3 0,0 0 0,1-3 0,-2-2-1,0-6 1,-3-1 0,-7-10 1,9 10-1,-9-10 1,0 0 1,10-6 0,-10 6-1,8-20 0,-3 2-1,-1-4 0,1-4 0,-2-3-1,1-2 0,-2 0 0,0 1 1,1 1-1,-3 6 0,1 5 1,1 2-1,-1 4 1,-1 12-1,1-13 1,-1 13 0,0 0 0,0 0-1,0 0 1,0 0-1,0 0 0,0 0 1,0 0-1,0 0 0,0 0 0,0 0 0,0 0 0,0 0 0,6 12 1,-3-2-1,-1 1 0,3 4 1,1 2-1,0 0 0,-1 3 0,5 0 1,0-1-1,1-2 0,-2 0 0,1 0 0,0-3 1,-2-3-1,-1-1 0,-7-10 0,11 12 1,-11-12-1,0 0 1,0 0 0,11 7-1,-11-7 2,5-12-2,-5 12 1,11-19 0,-4 5 0,1-6-1,3-3 1,-2-6 0,2 1-1,-1-6 1,-1-3-1,-1 1 1,-1 0-1,-2 2 1,-1 5-1,-2 4 0,0 5 1,1 6-1,-1 3 0,-2 11 0,2-11-1,-2 11-1,0 0-1,0 0-7,0 0-24,0 0-6,-3 11-1,3-11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7:00.191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1-5 2,'0'0'5,"0"0"-1,0 0-2,0 0-1,0 0 0,0 0-2,-3-11 1,3 11-1,0 0 0,0 0 1,0 0 0,0 0 0,0 0 1,0 0 1,0 0 0,0 0 1,0 0 1,0 0-1,0 0 1,0 0 0,0 0 0,0 0 0,0 0 0,-6 13 0,6-13-2,0 0 1,-7 18 0,7-18-1,-3 15 0,3-15 1,-2 20-1,0-8 0,4 4 1,-1-1-1,1 4 0,0 1 0,2 2 0,-1 1 0,0 1 0,0 1 0,0-3-1,-1 1-1,0-3 1,0-3 0,-1-1 0,-1-5 0,0 0 0,0-11 0,0 11 0,0-11 1,0 0 0,0 0 1,0 0 0,0 0 1,0 0-1,0 0 0,-1-13 1,1 13-1,0-15-1,0 15-1,1-20 0,-1 9 0,0 0 0,0 11 0,2-21 0,-2 21-1,4-19 0,-4 19 0,6-17 0,-6 17 0,9-16 0,-9 16 0,16-16 0,-4 6 0,2 3 0,3-3 0,3 1 0,1 0 0,5-1 0,2-1-1,2 1 1,3 3 0,1-3 0,0 3-1,1-2 1,-3 4 0,0 0 0,-4 2 0,-2 0 0,-2 2 0,-3 1 0,-2 1 0,-4 0 0,-2 2 0,-13-3 0,17 5 1,-17-5 0,0 0-1,0 0 1,0 0 1,9 11-1,-9-11 0,0 0 1,0 0-1,0 0 1,0 0 0,0 0 0,-7 11-1,7-11 1,0 0-1,0 0 0,0 0-1,0 0-6,0 0-7,-11 1-12,11-1-1,-13 5 0,13-5-1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55.864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43 408 0,'0'0'27,"16"-3"1,-16 3 0,11-12-17,-1 11-1,-10 1 0,24-6 0,-14 1-1,9 5 0,-9-3 0,6 6-2,-1-1-2,3 1-1,0 2-1,-1 2-3,0 1 1,-2 4-1,1 1 0,-4 3 1,0 1 0,-3 3-1,-6 0 1,0 3 0,-6 0 0,1 1 0,-6-1 0,1 0 0,-2-3-1,1-3 2,-4 0-1,-1-1 0,1-3 0,-2-1 0,-1-4 1,-3 1-1,-2-4 1,-1 0-1,0-5 0,0-1 0,0-4 0,0-1 1,1-2-2,4 0 2,1-2-2,3-1 1,6 0-1,3-1 1,3 1-2,6-1 1,6-1-1,5 1 0,1 1 0,5 0 0,3 4 0,-2 1 1,1 2-1,-2 3 0,-2 3-1,-5-2-2,3 9-8,-5-3-28,-14-6 1,16 7-1,-16-7 2</inkml:trace>
  <inkml:trace contextRef="#ctx0" brushRef="#br0" timeOffset="961">569 5 22,'0'0'20,"11"3"-4,-11-3-2,0 0-4,0 0-2,1 12-1,2 0 1,1 0-1,-1 7 0,0 3 0,3 8-1,-2 2 0,4 10-1,-4 1-1,0 5 0,-4 3-1,3 3-1,-3-3 0,-3 1 0,1-5 0,0-3 0,-2-9 0,-1-5-1,2-5 2,1-6-3,0-4 1,2-15-4,0 13-3,0-13-10,0-13-20,2 3-1,2-10 1,3-2 0</inkml:trace>
  <inkml:trace contextRef="#ctx0" brushRef="#br0" timeOffset="1341">806 417 23,'0'0'28,"15"4"1,-15-4-13,0 0-7,12 0 1,-12 0 0,0 0-1,0 0 0,5 12 0,-5-12-2,1 20-2,-1-6-1,0 6 0,0 0-2,2 5 0,-1 0 0,0 0-1,3 0 0,-4-3 0,3-2-1,1-4 0,-4-3 0,3-4-1,1 1-1,-4-10-4,6 12-9,-6-12-17,10 2-5,-10-2-1,8-18 1</inkml:trace>
  <inkml:trace contextRef="#ctx0" brushRef="#br0" timeOffset="1772">1033 0 8,'14'7'29,"-14"-7"-1,0 0 2,-2 12-23,2-12-2,4 16 0,-2-2-1,-1-1 1,-1 5 0,0-18 1,0 0-1,10 59 1,-10-59-2,0 55 0,0-55 0,0 70 0,-1-27 0,-1 4-2,0 4 1,3 3-1,-3 0 0,-2-2-1,9-2 0,-5-6-1,0-44 0,7 68-1,-7-68-7,0 0-10,15 46-18,-15-46-1,0 0 0,1-46 1</inkml:trace>
  <inkml:trace contextRef="#ctx0" brushRef="#br0" timeOffset="2193">1212 30 19,'0'0'32,"0"0"0,0 0 2,0 0-21,0 0-6,0 0-1,0 0-1,23 55-1,-23-55 0,4 45-1,-4-45 0,-2 61-1,2-61 1,3 76 0,-5-32-1,5 4-1,-4 0 1,5 1-1,0-2 0,1 0 0,0-2-1,-5-45 1,9 74-1,-9-74 0,5 50 1,-5-50-2,0 0 0,0 0-4,0 0-7,0 0-14,0 0-10,0 0-2,0 0 1</inkml:trace>
  <inkml:trace contextRef="#ctx0" brushRef="#br0" timeOffset="2623">918 271 26,'0'0'14,"0"0"1,0 0 1,0 0-2,-10 0-4,10 0-1,0 0-2,0 0 0,0 0 0,10 5-1,-10-5 1,21-1-2,-21 1 1,44-2-1,-44 2 0,70-6-2,-23 3 0,-1 0-1,13 0 2,-10 1-2,5-2 1,-6 3-1,-5 0 0,-43 1 0,53-1-1,-53 1 0,0 0 0,0 0-1,0 0 1,0 0-1,0 0 0,0 0 0,0 0 0,0 0 0,0 0-1,42 8-2,-42-8-6,0 0-26,0 0-3,0 0-1,0 0 1</inkml:trace>
  <inkml:trace contextRef="#ctx0" brushRef="#br0" timeOffset="3274">1448 35 17,'0'0'28,"0"0"1,0 0-15,0 0-5,0 0 0,0 0 0,0 0-2,0 0 1,0 0-2,0 0 1,0 0-1,0 0-1,0 0-1,0 0-1,0 0 0,0 0-1,0 0 0,-4 41 0,4-41 0,9 56-1,-9-56 0,13 78 0,-7-36-1,-3 6 1,1 0-1,0 3 1,-1 0 0,-4-3-1,-1-1 1,5-2-1,-3-3 0,0-42 0,7 69 1,-7-69-1,7 45 1,-7-45-1,0 0 0,0 0-2,0 0-7,0 0-23,0 0-5,0 0-2,0 0 1</inkml:trace>
  <inkml:trace contextRef="#ctx0" brushRef="#br0" timeOffset="3785">1665 526 33,'0'0'32,"0"0"1,0 0-14,0 0-8,42 15-3,-42-15-2,0 0-1,49 2-2,-49-2 1,43-5-2,-43 5 0,0 0 0,51-18-1,-51 18 0,0 0-1,0 0 0,36-55 0,-36 55 0,0 0-1,3-46 1,-3 46 0,0 0 0,-41-29 0,41 29 0,0 0 0,-57-11 0,57 11 1,-44 1-1,44-1 1,-44 6 0,44-6 0,-46 13 1,46-13 2,0 0-2,-53 45 1,53-45-1,-31 44 1,31-44-1,-13 53 0,13-53 0,-3 57 0,3-57-1,24 60 1,-24-60-1,39 56 0,-39-56 0,60 42 0,-60-42 0,62 28-1,-62-28 1,64 13-1,-64-13 0,55 2 0,-55-2 0,0 0 0,42-1 0,-42 1 0,0 0 0,0 0 0,0 0 0,0 0 0,0 0 0,0 0-1,0 0 1,0 0 0,0 0 0,0 0-1,0 0 1,0 0-1,0 0 1,0 0-2,0 0-4,0 0-26,0 0-8,0 0-1,0 0 0</inkml:trace>
  <inkml:trace contextRef="#ctx0" brushRef="#br1" timeOffset="97550">6 464 11,'0'0'24,"0"0"-2,0 0-10,0 0-2,0 0 1,0 0-2,-5-10 1,5 10 0,0 0 0,12-4-3,-12 4 0,12-9-3,-12 9 0,21-9-1,-9 4-1,2 2 0,-1 0 0,0 4 0,4 0-1,0 5 0,-2 0 0,2 3 0,-2 2-1,2 1 0,-1 2 0,0 0 1,-4 1-1,0 0 0,-2 1 0,1 0 1,-5 2-1,-1-1 0,1 3 0,-1-1 2,-2 2-2,1 1 0,-4-3 1,-1 1-1,-1-2 1,-1-1-1,-1-2 1,-2-2-1,-1-4 1,-1 1 0,-3-3 0,1-1 0,-2 0 0,-1-2 0,-1 0 0,-3 0 0,0-3 0,0 0 0,1-3 1,-1-3-2,-1-1 1,1-3 0,1-3 0,1-5-1,4-2 0,1 0 0,1-2-2,3 0 1,4 2-1,3 0 1,2 3-1,2 1 0,1 5 0,0 1 1,-6 9 0,15-12 1,-5 9-1,-10 3 1,21 1 0,-9 3 0,2 3-1,2 0 2,2 3-1,2 1 0,-1 2 1,2 4-1,-3 0 1,6 1 0,-1 0 0,-1 0-1,2 0 2,-1 0-1,-4-1 1,2-1 0,-4-4 0,0 1-1,-8-3 1,3-1-1,-12-9 0,8 13 0,-8-13 0,0 0 0,0 0 0,0 0 0,0 0-1,0 0 1,0 0-1,0 0-1,4 9-3,-4-9-14,0-10-23,0 10 3,0-20-3,2 3 2</inkml:trace>
  <inkml:trace contextRef="#ctx0" brushRef="#br1" timeOffset="98902">526 62 12,'0'0'17,"0"0"-1,0 0-3,0 0-4,7-10-2,-7 10 0,0 0-1,0 0 0,0 0-1,0 0 2,0 0-1,3-9 1,-3 9 0,0 0 0,-3 11 0,3-11-1,0 17-1,0-8-1,0 7-1,2 5 0,1 2 0,0-1-2,-1 3 1,1 3-1,0 3 0,0 1 1,2 1-1,-2 2-1,2 2 1,0 0-1,3 0 1,-3-1-1,-1-2 0,3 0 0,-2-3 1,0-3-1,1-5 0,0 2 0,-2-5 0,1-1 1,1-4-1,-2-2 0,-1-2 0,-3-11 1,6 17-1,-6-17 0,0 0 1,0 0-1,0 0 1,0 0-1,0 0 0,0 0 0,0 0 0,0 0-1,0 0-3,0 0-13,0 0-20,9-9 0,-5-1 0,-2-7 0</inkml:trace>
  <inkml:trace contextRef="#ctx0" brushRef="#br1" timeOffset="99733">794 490 17,'0'0'27,"0"0"-3,0 0-1,0 0-7,0 0-6,0 0-2,0 0-3,0 0 0,0 0-1,0 0 0,0 0 0,0 0-1,0 0 0,2 13 0,1-2-2,-2 3 0,0 4 0,0 4-1,3 2 1,0 5 0,3 1-1,-3-1 0,-1-1 0,2-1 1,-1-4-1,0-1 0,1-2 0,-3-6 0,1-3 0,1-2-1,-4-9-1,6 11-5,-6-11-19,0 0-10,11-15 0,-11-7 1</inkml:trace>
  <inkml:trace contextRef="#ctx0" brushRef="#br1" timeOffset="100414">1057 59 21,'0'0'28,"13"-1"-6,-13 1-6,0 0-6,0 0-2,0 0 0,0 0-4,0 0 0,0 0 1,-9 5-1,9-5 0,0 0 2,-11 13-2,11-13 0,-3 12 0,3-12 1,-6 23-2,6-10 0,-3 5-1,4 3 0,-5 3 2,-1 3-3,2 4 1,4 0-2,-1 2 1,0 2 0,-1 0-1,-4 1 0,10-1 1,-5-35 0,8 63-1,-8-63 1,0 59 0,0-59 0,5 51-1,-5-51 1,9 50-1,-10-29 0,1-21 0,0 0 1,12 53-2,-17-42 1,8-1 0,-3-10 0,0 0 1,0 0-2,0 0 1,0 0-3,0 0-4,0 0-17,0 0-12,0 0-3,20-56 2</inkml:trace>
  <inkml:trace contextRef="#ctx0" brushRef="#br1" timeOffset="101105">1179 124 20,'0'0'28,"0"0"0,0 0-8,0 0-9,0 0-3,0 0-3,0 0 1,0 0-1,0 0 0,-19 49-1,19-49 1,0 0-2,5 55-1,-5-55 0,6 50 0,-6-50 0,10 60-1,-10-60 1,13 69 0,-13-69-1,7 75 1,-7-75-1,2 72 0,-2-72 0,0 66-1,0-66 1,1 60-1,-1-60 0,5 45 2,-5-45-2,0 0 0,14 44 1,-14-44-1,0 0 1,0 0-1,0 0 0,0 0-1,0 0-3,0 0-4,0 0-20,0 0-8,-30-46-1,30 46 1</inkml:trace>
  <inkml:trace contextRef="#ctx0" brushRef="#br1" timeOffset="101606">870 302 27,'0'0'30,"14"-8"1,-14 8-13,0 0-9,0 0-2,0 0-2,13 7-1,-3-5-2,6 1 1,3-1-1,-19-2 2,56 3-1,-56-3-1,71 1 0,-71-1-1,73-1 1,-73 1 0,66-1 0,-66 1 0,45 0-1,-45 0 0,0 0-1,47 5 1,-47-5-1,0 0-1,0 0-1,0 0-1,0 0-8,0 0-24,0 0 0,0 0 0,0 0 0</inkml:trace>
  <inkml:trace contextRef="#ctx0" brushRef="#br1" timeOffset="102156">1380 106 14,'0'0'24,"0"0"1,0 0-10,0 0-11,0 0 0,0 0 0,0 0 3,0 0-1,0 0 3,0 0-1,0 0 1,0 0-2,0 0 1,37 43-2,-37-43-2,0 0 0,6 51-1,-6-51 0,-2 47-1,2-47 0,-4 58 0,4-58-1,-4 63 0,4-63 0,-6 65-1,6-65 0,-1 63 0,1-63 1,5 57-1,-5-57 0,4 52 0,-4-52 0,16 47 1,-16-47-1,11 43 0,-11-43 0,0 0 0,14 48 0,-14-48 1,0 0-1,0 0 0,0 0 0,0 0 0,0 0-1,0 0-1,0 0-3,0 0-8,0 0-23,0 0-2,0 0 1,0 0 0</inkml:trace>
  <inkml:trace contextRef="#ctx0" brushRef="#br1" timeOffset="102857">1624 613 8,'0'0'25,"0"0"0,0 0-10,0 0-9,0 0 1,8 42 1,-8-42 0,0 0 1,0 0 0,0 0 0,0 0-1,0 0-2,54 15-1,-54-15-3,0 0 0,0 0-1,44-15 0,-44 15-1,0 0 0,45-27 0,-45 27 0,0 0 0,0 0 0,53-46 1,-53 46 0,0 0 0,0 0 1,19-44-1,-19 44 1,0 0-1,0 0 0,-12-49 0,12 49 0,0 0-1,0 0 0,-34-49 1,34 49-1,0 0 1,0 0-1,-51-23 2,51 23-2,0 0 0,-56 6 1,56-6-1,0 0 1,-56 25-1,56-25 1,0 0-1,-54 41 1,54-41 0,0 0-1,-39 47 1,39-47-1,0 0 1,-26 52 0,26-52 0,0 0 0,-14 53 0,14-53 0,-1 42 0,1-42 0,5 41 0,-5-41 0,3 43 0,-3-43-1,24 43 1,-24-43 0,0 0 0,55 45-1,-55-45 1,55 22-1,-55-22 0,60 14 0,-60-14 0,64 8 0,-64-8 0,68 6-1,-68-6 1,57 6-1,-57-6 1,0 0 0,0 0 0,41 11-1,-41-11 1,0 0-1,0 0-1,0 0 0,0 0-3,-49 12-12,49-12-21,0 0-2,0 0 1,0 0 1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4:23.65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333 38 25,'0'0'17,"0"0"1,0 0-1,0 0 0,0 0-5,0 0-3,0 0-1,0 0-2,0 0 0,0 0-1,0 0 0,0 0 0,0 0-1,0 0 0,-15 0-1,15 0-1,-18 6-1,3-2 0,2 1 0,-6 2-1,4 2 1,-5-2-1,1 1 1,0 2-1,-1 0 2,3 1-2,-2 0 1,2 0 0,2 0-1,0 1 0,1-1 1,4 1-1,-1-2 0,1 0 1,3-1-1,7-9 0,-14 16 0,14-16 0,-8 12 1,8-12-1,-4 11 0,4-11 0,-1 9 1,1-9-1,6 10 0,-6-10 1,15 13 0,-4-4-1,3-1 1,5 0-1,3 2 1,0-2 0,3 0-1,1 2 1,1-2-1,-1 1 0,2-1 0,-5 1 0,1 1 0,0 1 0,-2 1 0,-3 0 1,-1 2-2,0-1 2,-2 1-2,0 1 2,-2-1-2,-2-2 2,0 0-1,-4 1 0,0-2 0,-2 0 0,-3-1 0,-3 0 0,1-1 1,-2 1-1,-2-1 0,3-9 0,-12 17 1,3-9-1,-4 0 0,-2 2 1,-2-2 0,-4 0-1,-1 0 1,-2 0 0,-3-1-1,1-3 1,0 1 0,0-3 0,1 0 0,-1-2-1,5-2 1,1 0 0,3-1 0,2-1-1,0-1 1,6 0-1,0 0 0,9 5 0,-14-10 0,14 10-2,-7-11 1,7 11-3,-5-12-4,5 12-21,7-11-10,-3 1-2,4-2 2</inkml:trace>
  <inkml:trace contextRef="#ctx0" brushRef="#br0" timeOffset="1182">734 610 32,'0'0'21,"-14"-2"-1,4-2 1,10 4-2,-16-8-2,16 8-4,-16-11-4,16 11-2,-18-15-2,18 15-1,-15-19 0,7 9-1,-1-1-1,4 0 0,0 0 0,5-2 0,2 0-2,2-2 1,6 1-1,2-1 0,4 1 0,2 1 0,3 0-1,-1 3 1,4 2 0,-1 2 0,1 1 0,0 3-1,-2 1 1,2 2 0,-4 1 0,-1 2 0,-1 2 0,-2 1 0,0 3 0,-2 2-1,-1-1 1,-4 2 0,2 0 0,-3 2 0,-2 1 0,-2-1-1,-2-1 1,-2 0 0,-4 1 0,-2-1 0,-2-1 0,-3-1 1,-1-2 0,-3 1-1,-3-2 1,-2-2 0,-1 0 0,-2-2 0,-1-2 0,-2 0 0,1-4 0,2 0-1,2-2 1,1 1 0,2-3-1,5-1 0,0 1 0,3-1-1,10 6-2,-17-14-5,13 5-30,4 9-1,-16-17-1,11 7 1</inkml:trace>
  <inkml:trace contextRef="#ctx0" brushRef="#br0" timeOffset="2063">1088 316 10,'0'0'28,"0"0"0,0 0-9,0 0-7,0 0-3,0 0-2,0 0 0,0 0-1,5 9-1,-5-9-2,0 0 0,4 10 0,-4-10-1,7 15 0,-2-4-1,0 2 1,2 3 0,-2-1 0,1 4-2,-1 0 2,-1 1-2,-2-1 1,0 1 0,-1-4 0,0 1-1,-1-1 1,1-2-1,-1-2 1,1-2-1,1 1 1,-2-11-1,3 12 1,-3-12-1,0 0 1,9 6 0,-9-6 1,9-8-1,-4-1 1,3-2-1,0-3 1,1-3-1,2-5 0,0-2 0,3-1-1,2 0 0,-1 0 0,2 3 0,-3 3 0,2 2 1,-2 5-1,-1 3 1,-3 3-1,-10 6 1,15-7 0,-15 7-1,0 0 0,11-2 0,-11 2 0,0 0 0,5 12 0,-5-12 0,5 20 0,-1-5 0,1 1 1,-2 3-2,0 2 2,0 0-1,1 0 1,-1 0-2,-1-3 2,-1-3-1,1-1 0,0-4 0,-2-10 0,1 14 1,-1-14-1,0 0 1,10-4 0,-10 4-1,17-21 1,-2 5-1,2 0 0,1-5 1,4-1-2,-2 1 2,-1 3-2,-2 2 2,-3 5-1,-4 1 0,-10 10 0,15-9 0,-15 9 0,0 0 0,0 0 0,10 8 0,-10-8 0,5 18-1,-2-7 2,2 2-1,2 3 1,-1 1-1,-2 1 0,0 3 0,0-1 1,-1 1-1,-1-2 0,-4 0 1,0-3-2,-3-2 1,3-1-1,2-13 0,-4 15-2,4-15-10,-10-4-25,10 4 0,4-23-2,3 2 2</inkml:trace>
  <inkml:trace contextRef="#ctx0" brushRef="#br0" timeOffset="3155">1836 472 23,'0'0'25,"19"14"2,-7-11-20,2-2 0,5 1-1,-2-3 2,3 1-1,-2-4 1,3 1 0,-4-4 0,0 0-2,-4-2-3,-4 2 1,-1-4-2,-8 11 2,8-18-2,-8 18 1,-2-18-1,2 18 0,-9-18 0,9 18-1,-15-16 0,6 10-1,-2 1 1,11 5-1,-20-5 0,6 9 0,0 0 1,-1 2 1,0 2-2,-2 4 1,1 2 0,-3 3 0,3 0 0,1 2 0,3 1 1,1 1-2,0 2 2,2-1-1,-1-1 0,6 1 1,-1-1-1,4-1 1,0-1-1,4-2 1,5-3-1,6-1 0,3-5 0,8 0-1,2-3 0,3-1 1,1-3-1,2-2 0,-3-2 0,-4 0-1,-6 0 1,-7-3-1,-2 3-4,-9-6-19,-2 9-15,-1-15-1,-2 2 1,1-3 0</inkml:trace>
  <inkml:trace contextRef="#ctx0" brushRef="#br0" timeOffset="4036">2311 722 23,'0'0'32,"5"-10"1,-3-3-12,6 3-7,-5-11-2,7 1-3,-6-9-2,8 1 0,-6-12-1,5 2 0,-1-7-2,1 1-1,-1-4-1,3 3 1,-1-1-1,2 4 0,-4 5 0,2 5-1,0 4 1,-1 6 0,-2 4-1,1 4 0,-4 2-1,1 3 1,4 2-1,-11 7 0,10-13 0,-10 13 0,0 0 1,9-11-1,-9 11 0,0 0 0,0 0 0,0 0 0,0 0 0,0 0-1,0 0 1,16 1-1,-16-1 1,0 0 0,5 11-1,-5-11 1,6 15 0,-6-15 0,9 19 0,-8-6 0,6 4 0,-2 3 0,3 3 0,1 4 0,0 4 1,0 6-1,1 4 0,1 0 0,-1 2 0,2 0 0,-1 0 0,-1-1 0,1-2 1,-1-3-2,-3-4 2,0-3-1,-1-4 0,0-4 0,-3-3 0,-1-5-1,0-4 1,-2-10 0,2 13-1,-2-13 0,0 0 0,0 0-3,0 0-3,-12-16-14,4 3-18,0-2-1,-7-7 1,2-3 1</inkml:trace>
  <inkml:trace contextRef="#ctx0" brushRef="#br0" timeOffset="4747">2331 447 22,'10'8'30,"-10"-8"3,14-8-9,3 10-12,-6-6-2,12 8-2,-9-5 2,8 8-3,-6-5 1,7 4-4,-1-2 1,5 1-4,-2 1 0,2-3 0,0 1-2,0-4-2,7 4-16,-4-3-18,-6-6-1,-1-3 2,-8-8-2</inkml:trace>
  <inkml:trace contextRef="#ctx0" brushRef="#br0" timeOffset="5178">3002 346 25,'0'0'33,"10"-4"1,-10 4-8,0 0-14,0 0-4,0 0-1,0 0-2,-3 10-1,3-10-1,3 15 0,0-1-1,1 3 1,2 6-1,-5 3 1,3 8-2,-1 4 1,1 8-1,0 5 0,-1 2 0,-2 2-1,4 1 1,-1 0-1,-1-4 1,1-5-1,0-9 0,-2-5 0,0-8-1,0-6 1,0-7-1,-2-12-1,2 12-1,-2-12-5,0 0-9,-3-17-17,4 5-4,-5-9 1,4-3 1</inkml:trace>
  <inkml:trace contextRef="#ctx0" brushRef="#br0" timeOffset="5578">2935 388 19,'0'0'30,"0"0"0,2-11 2,-2 11-23,16-11-3,-3 4 1,6 4 0,0-1-1,5 6 0,-1-2-1,5 5-1,-1 1-2,0 3 0,2 3-1,-3 2-1,0 3 1,-2 2-1,-3 1 0,-2 0 0,-7 0 1,-1 2-1,-9-2 2,-1 2 0,-6-3-1,-8 2 1,-5-5 1,-3 1 0,-6-3 0,0-1 0,-4-5-1,1-2 0,-1-4 0,7-2 0,1-3-1,4-3-1,3 0-3,0-7-3,14 4-18,-2-5-15,3-3-2,4-1 1,6-4 1</inkml:trace>
  <inkml:trace contextRef="#ctx0" brushRef="#br0" timeOffset="6079">3403 370 21,'0'0'30,"8"18"-1,-8-18 3,-3 10-23,6 2-7,0 1 1,3 5 0,-3 2 2,4 7-1,-3 0 2,9 8-2,-7 2 0,2 7-1,1 4-1,0 3-1,-2 0 0,2 1 0,-4-2 0,-4-4-1,3-6 0,1-5 0,0-7-2,-5-10-2,2-2-11,-2-16-20,0 0 0,-4-13-1</inkml:trace>
  <inkml:trace contextRef="#ctx0" brushRef="#br0" timeOffset="6430">3314 488 27,'13'-12'29,"-1"-4"-8,4-2-4,5 8-3,1-5 0,7 10-3,-4-5-1,8 8-2,-2-2-1,3 5-3,-3 0-1,1 3-1,-4 3 1,-2 2-2,-2 0 0,-5 4 0,-1 1 0,-4 1 0,-2 2 0,-5 3-1,-2-2 0,-2 2 1,-4-1 0,-2 1 0,-9-2 1,1 1 0,-6-6 1,0 1 0,-9-5 0,0-1 0,-5-6 0,2 0-1,-1-4 0,2-2 0,0-2-2,2-1 0,8 0-1,2-4-2,16 11-2,-19-23-19,15 9-18,4-4 2,5-5-1,3-5 1</inkml:trace>
  <inkml:trace contextRef="#ctx0" brushRef="#br0" timeOffset="7030">3883-9 3,'0'0'30,"0"0"-1,12 3 3,-12-3-17,0 0-7,0 0-2,0 0 0,0 0-1,0 0-1,0 0 0,0 0 1,0 0-2,0 0 1,5 11-1,-5-11 0,-2 13-1,5-3 2,0 4 0,-4 2-1,8 7 0,-6 3-1,3 7 0,-1 2 0,1 5 0,-7 2-2,6 4 1,-4 1 0,1 0-1,0-2 0,1 0 0,-1-3 1,2-3-1,1-5 0,-2-5 1,1-4-1,-2-5-1,4-4 1,-4-16-2,5 15-2,-5-15-11,-6-19-23,11 2 0,-2-8-1,5-4 1</inkml:trace>
  <inkml:trace contextRef="#ctx0" brushRef="#br0" timeOffset="7531">4122 348 11,'18'-2'31,"-18"2"2,14-2-3,-14 2-12,9 8-6,-5 2-2,-4-10-3,0 24-1,-1-8-1,5 8-2,-6 0 1,3 7-1,-1-1-1,4 3-1,-2-1 1,6-2-1,-1-2-1,-6-2 0,3-2-1,2-7-2,5 3-9,-3-2-24,-8-18-2,16-3 0,-12-14 0</inkml:trace>
  <inkml:trace contextRef="#ctx0" brushRef="#br0" timeOffset="7862">4224 3 16,'0'0'32,"4"10"2,-4-10 0,0 0-17,0 0-11,10 4-1,-10-4-1,0 0-2,6 12-3,-1-3-8,4 1-25,-9-10-1,15 8 1,-15-8 0</inkml:trace>
  <inkml:trace contextRef="#ctx0" brushRef="#br0" timeOffset="8212">4611 441 11,'13'-11'15,"-13"11"4,6-11 5,-6 11 1,1-12-5,-1 12-6,-6-10-6,6 10-3,-19-5-2,5 4 0,-2 0-2,-2 3 1,-2 0 0,-2 4-1,0 4 1,2 2 0,-1 1 0,4 2-1,-2 3 1,4 3 0,-2 1 1,7 2 0,2-1 0,3 2 0,4 0-1,9 3 1,0-2-1,11-1 0,4-4 0,4 0-1,0-7-1,7-2 1,-3-4-2,-1-4 0,-2-3-2,-7-7-4,3 6-17,-6-6-14,-3-4-1,-5 0 1,0-5 0</inkml:trace>
  <inkml:trace contextRef="#ctx0" brushRef="#br0" timeOffset="10185">5504 109 32,'-11'4'31,"11"-4"2,0 0-1,0 0-26,0 0-3,0 0-1,11 2-2,-11-2-8,11 3-23,7 5-2,-2-7 0,4 7-1</inkml:trace>
  <inkml:trace contextRef="#ctx0" brushRef="#br0" timeOffset="22072">4854 445 15,'-11'-1'13,"11"1"1,0 0 0,0 0-1,0 0 0,-11-5 0,11 5-3,0 0-1,0 0-2,0 0-1,0 0-2,0 0-1,0 0 0,0 0 0,0 0-1,2-13 0,-2 13-1,0 0 0,0 0 0,0 0 0,0 0-1,0 0 0,0 0 0,10 4 0,-10-4 0,0 0 0,11 5 0,-2-2 0,-9-3 0,17 13 1,-6-6-2,-1-3 2,2 2-2,-1-1 1,0 2 0,-11-7 0,14 7-1,-14-7 1,10 6 0,-10-6-1,0 0 1,0 0 0,10 11 1,-10-11-1,0 0 0,14 12 0,-14-12 0,9 9 1,-9-9-1,5 9 1,-5-9 0,0 0-1,10 13 1,-10-13 0,0 0-1,1 13 1,-1-13-1,5 11 1,-5-11-1,4 12 0,-4-12 1,6 17-1,-6-17 0,8 19 1,-5-10-1,-2 2 1,5-2-1,-6 2 1,-3-2-1,2 0 1,1-9-1,-3 16 0,3-16 1,-2 13-1,2-13 0,-6 11 0,6-11 0,0 13 0,0-13 0,2 12 0,-2-12 1,-3 16-1,3-16 0,-2 17 0,2-17 1,-4 16-1,3-6 0,-2-1 1,1 1-1,1 0 0,0-1 0,0 1 0,0-1 0,1 1 0,1-1 0,-1-9 0,4 17 0,-4-17 0,12 17 0,-12-17 0,17 13 0,-17-13 0,20 12 0,-8-9 0,3 0 0,-3-3 0,-1 0 1,2-1-1,3-1 0,-1-1 0,-2-1 0,-3 1 0,-10 3 0,13-4 0,-13 4 1,10-2-1,-10 2 0,0 0 0,0 0 1,0 0 0,0 0-1,0 0 1,0 0-1,0 0 2,0 0-2,0 0 0,0 0 0,0 0 0,-11 4 0,11-4 0,-15 4 0,4 0 0,-1-1 0,-1-1 0,-3 1 0,2-1 1,-4-1-1,1-1 0,-2 1 1,-1-1-1,1-1 0,2 1 0,1-1 0,0-1 1,0 0-1,1-1 1,2 0-1,3-3 1,-2 1-1,-2-2 1,-1-1-1,1 0 1,3 0-1,-3-1 1,4 2-1,-1 0 1,2-2-1,9 9 0,-13-15 1,13 15-1,-9-19 0,6 9 0,1 1 0,2-1 1,-2 0-1,2 10 0,1-17 0,-1 17 0,1-15 0,-1 15 0,6-17-1,-2 7 1,6-2 0,2 2-1,-1-2 1,1 2 0,2-1 0,0 3-1,-1 1 1,3 2 0,-5 2 0,-11 3-1,20-2 1,-8 3-1,-3 1 0,5 2 0,-4 1-1,3 4-3,-4-6-9,4 2-23,2 4 0,-3-9-1,5-1 1</inkml:trace>
  <inkml:trace contextRef="#ctx0" brushRef="#br0" timeOffset="24926">5432 94 9,'0'0'14,"0"0"-1,0 0 1,0 0 0,-2-10 1,2 10 0,0 0-2,0 0-1,0 0-2,0 0-2,0 0-2,0 0-2,0 0-2,0 0-1,-9 9 0,9-9 0,0 0-1,-2 11 1,1-1-1,0 1 1,-2 3 0,2 4-1,0 2 0,-3 3 1,1 2-1,0 2 0,-2 0 0,1 1 1,1 4-1,-2 0 0,2-1 1,1 1-1,0-1 0,-3 2 0,3-2 1,1-1-1,-3-2 0,3-1 0,2 0 0,0-2 1,-1-2-1,1-1 0,2-1 0,2-1 1,2-2-1,-2 0 1,1-2-1,1-1 1,3-1-1,-2 1 1,1-3-1,3 0 1,3-2-1,4 0 0,1-3 0,7-3-1,6-1-2,0-7-6,7-4-21,-2 3-7,-4-9 0,3 0 1</inkml:trace>
  <inkml:trace contextRef="#ctx0" brushRef="#br0" timeOffset="25587">5147 459 12,'0'0'24,"14"-11"-5,-14 11-10,17 0 0,-3 1 1,1 0 2,7 6 0,-1-6-1,9 6-1,-2-6-2,9 5-2,-1-5-2,4 7-1,-6-6-2,1 0 0,-3 1-1,-5-1-1,-2 1 0,-5-1-3,-3 5-10,-3-1-19,-14-6-2,14 6 1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4:50.251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3-8 49,'0'0'34,"13"12"1,-18-24-6,5 12-27,-9 12-2,9-12-1,-8 13-2,8-13-7,0 0-23,0 12-2,0-12 1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4:49.780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78 0 18,'0'0'22,"0"0"-2,0 0-1,0 0-1,0 0-4,0 0-3,0 0-1,0 0-3,0 0-1,0 0-2,0 0 0,-1 11-1,1-11 0,-13 12-1,10-1-1,-7 2 1,2 5-1,6 4 0,2 4-1,-6 5 1,0 1 0,0 4-1,9-1 2,-4-1-1,-2-1-1,-5-2 1,6-4-1,-1-3 1,3-4-1,-2-5 0,-3-2-1,5-13-1,2 16-3,-2-16-14,0 0-17,-4-19-3,2-4 3</inkml:trace>
  <inkml:trace contextRef="#ctx0" brushRef="#br0" timeOffset="1041">302 415 6,'0'0'29,"0"0"1,0 0-13,0 0-2,0 0-2,0 0-3,-36-58-2,36 58-2,0 0-1,2-60-1,-2 60 1,14-43-1,-14 43-1,0 0 1,31-52-2,-31 52 1,0 0-1,0 0-1,37-42 2,-37 42-2,0 0 0,0 0-1,0 0 1,0 0-1,46-20 0,-46 20 1,0 0-1,0 0 1,48 21-1,-48-21 1,0 0-1,44 33 1,-44-33 0,0 0-1,15 46 1,-15-46 0,0 0-1,17 52 0,-17-52 1,0 0-1,1 54 1,-1-54 0,0 0-1,-21 48 2,21-48-1,0 0 0,0 0 0,-52 44 1,52-44-1,0 0 0,-50 17 1,50-17-1,0 0 0,-43 5-1,43-5 1,0 0-1,-44-4 0,44 4 0,0 0-1,0 0-2,-47-19-5,47 19-21,0 0-11,-24-47-1,24 47 2</inkml:trace>
  <inkml:trace contextRef="#ctx0" brushRef="#br0" timeOffset="1833">709 236 20,'0'0'25,"0"0"-2,0 0 1,0 0-6,0 0-2,0 0-5,0 0-3,0 0-3,0 0-2,0 0 0,0 0-1,0 0 0,0 0 1,0 0-1,0 0-1,0 0 1,0 0 0,0 0 0,0 0-1,2 59 0,-2-59 0,1 48-1,-1-48 1,-1 62 0,1-62 0,-17 62-1,17-62 0,-4 53 0,4-53 0,0 0 0,-4 47 0,4-47 1,0 0-1,0 0 1,0 0-1,0 0 0,45-43 1,-45 43-1,33-43 0,-33 43 0,33-47 0,-33 47 0,31-42 0,-31 42-1,0 0 1,0 0 0,37-49 0,-37 49 0,0 0-1,0 0 1,0 0 0,0 0 0,0 0-1,0 0 1,47-10 0,-47 10 0,0 0 1,0 0-1,0 0 0,22 46 1,-22-46-1,0 0 1,5 62-1,-5-62 1,-8 51-1,8-51 1,-2 54-1,2-54 1,-13 48-1,13-48 1,0 0-1,-11 55 1,11-55-1,0 0 0,0 0 1,-9 41-1,9-41-1,0 0 0,0 0-3,0 0-3,0 0-24,0 0-9,0 0 1,0 0-1</inkml:trace>
  <inkml:trace contextRef="#ctx0" brushRef="#br0" timeOffset="2884">1260 665 7,'0'0'28,"0"0"-5,0 0-10,0 0-3,0 0-2,0 0-1,0 0-1,0 0 0,0 0 1,0 0 1,0 0-1,0 0 1,0 0-2,0 0-1,0 0-1,0 0-2,0 0 0,0 0-1,-42-4 0,42 4 0,0 0-1,0 0 1,-49 8-1,49-8 1,0 0 0,-56 13 1,56-13-1,0 0 0,0 0 0,-53 19 1,53-19 0,0 0-2,0 0 1,0 0-1,0 0 0,-7 42 0,7-42 0,0 0 1,0 0-1,22 50-1,-22-50 1,0 0 0,24 53 0,-24-53 0,0 0-1,54 56 0,-54-56 1,0 0-1,26 58-1,-26-58 1,0 0 0,16 53 0,-16-53 1,0 0-1,10 45 1,-10-45 0,0 0 1,0 0-1,3 41 0,-3-41 1,0 0-1,0 0 1,0 0 0,0 0 1,-12 54 0,12-54 1,0 0 0,0 0 1,-49 38 0,49-38 1,-58 21 0,17-13-2,41-8 0,-94 9-1,45-16-4,49 7-32,-91-24-8,91 24-1,-64-51 1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13.168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45 2067 13,'0'0'12,"0"0"-1,0 0-1,0 0-1,0 0 0,0 0-1,0 0-1,0 0 2,0 0-3,0 0-1,0 0-1,0 0-2,0 0 0,0 0-1,0 0-1,0 0 1,0 0-1,0 0 1,0 0 0,44-9 1,-44 9-1,0 0 0,0 0 0,0 0 0,47 6 0,-47-6 0,0 0 0,0 0 0,52 4 1,-52-4 0,0 0 0,0 0 0,55 1 1,-55-1-1,0 0 0,0 0 0,54-1 0,-54 1 0,0 0-1,43 2 0,-43-2 0,0 0 0,42 3 0,-42-3 0,0 0 1,58 0-1,-58 0 1,0 0 0,60-4-1,-36 2 0,4-1 0,4 2-1,-3-1 1,2 0-1,-1 1 0,-2 0 0,3-1 0,0 2 1,-2-1 0,-4 0 0,4-2-1,-3 0 1,6 0 0,0-1 0,1 0 0,-1-1 0,1 0 0,0 1 1,-1-1-1,0 2-1,-3-1 1,-4 0-1,-6 2 1,-3 0-1,11-1 0,-1 1-1,1 0 1,0 0-1,-1 1 1,3-1-1,9 1 1,-2 1-2,-6-1 2,-4 1 2,2-1-2,-1 1 0,2 1 1,1-1-1,-6 0 0,4 1 0,-4 0 0,6 1 0,-4 0 0,-1 0 1,0 0-1,-4 0 0,0 1 0,1 0-1,-1 1 1,-1-1 0,1-1-1,1 2 1,-2-1-2,3 1 2,2 1-1,-4-1 1,2 0 0,-1 2 1,1-1-1,1 2 0,0-2 0,3 0 0,-1 0 0,2 0 2,4 0-2,0-1 0,2 0 0,1 0 0,2-1 1,-2 0-1,-5-1 0,7 0 0,-2-1 0,-1 1-1,-2 0 1,-1 0-2,0 1 2,1 0 0,6 0-1,-7 0 1,0-1 0,2 0 0,3 0 1,1 0-1,1-1 0,3 0 0,-2 1 0,-1 0 0,0 0 0,3-1 0,-2 1 0,-2 0 0,1 0-1,-1-1 1,-1 1 0,1-1 0,5 0 0,-6 1 0,2-2 0,0 2 0,2-2 0,-1 1 0,1-1 1,-2 0-1,0 0 0,-1 0 0,-5 0 0,4 0 0,-2 0 0,-1 1-1,0-1 1,1 0 0,-2 1 0,2-1 0,3 0-1,-2 1 2,0-1-1,0 0 0,1 0 0,1 0 0,0 0 0,0 0 0,-2 0 0,0 0 0,-1 0 0,-2 0 0,3-1 0,-2 1 0,0 0 0,1 0 0,1 0 0,3 0 0,0 0 0,3-1 0,-1 1 0,3-1 0,0 1 0,3-2 0,-2 1 0,2-2 0,0 0 1,-1 0-1,0-1 0,0 1 0,-2-2 0,0 1 0,-1-1 0,1 1 0,-1-1 0,0 0 0,4-1 0,-1 1 0,0-2 0,0 1 0,-1 0 0,-2 0 0,-1 0 0,-5 0 0,3 1 0,-3-1 0,0 1 0,-3 0 0,-2 1 0,-1 0 0,-1 1 0,3 1 2,-5 0-4,0 1 4,-3 0-4,2 1 2,-1 1 0,0 0 0,1 3 0,-2-2 0,0 2 0,-3 0 0,3 0 0,-1 0 2,-1 2-2,1-2 0,0 0 0,1 0 0,-1-1 0,5 0-2,0 1 2,-2 0 0,2 0 0,0 0 0,1 0 0,-1 1 0,2-1 0,-2 0 0,-1 0 0,2 0 0,2 0 0,0 1 0,4-1 0,0 0 0,1 1 0,1 0 0,1-1 0,0-1 0,-2 0 0,1 0 0,-3-2 0,0 1 0,-2-1 0,1 0 0,-3-1 0,2-1 2,1 0-2,-1 0 0,0-1 0,0 1 0,3-1 0,2 1 0,-2 0 0,0 0 0,-2 0-2,-3 0 4,-1 1-2,-3 0 0,-4 0 0,-4 0 0,-1 0 0,-4 0 0,0 0 0,-2 1 0,-2-1 0,2 0 0,-2 0 0,0 1 0,-9-1 0,16 0 0,-5 0 0,-1 0 0,2 0 0,-12 0 0,18 0 0,-8-1 0,0 1 0,-10 0 0,9-2 0,-9 2 0,0 0 1,0 0-1,0 0 0,10-5 0,-10 5 0,0 0 1,7-13-1,-7 13 0,8-19 0,-3 8 0,0-4 0,2-1 0,-1-1 0,0-1 0,1-1 1,1-2-1,-2 2 0,0-2 0,0 1 0,0 0 0,0 0 0,-1-1 0,-1-1 1,-1 0-1,0-1 0,-1-1 0,1 3 0,-2-4 0,0 2 0,1 1 0,-1 1 0,1 2 0,-2 1 1,3-5-1,-2 2-1,1 1 2,-2 0-2,1-2 2,-1 2-2,0-4 2,0 2-2,-2 2 1,1-1 1,-2-2-1,3 1 0,-1-2-1,0-2 1,0 1 0,1-2 0,2 1 0,-1-1 0,2-1 0,1 0 0,-1 0 0,0 1 0,-1 1 0,2-1 0,-3 1 0,2-1 0,-3-3 0,-1 0 0,-1 1 0,0-2-1,1 0 1,-2-1-1,0-2 1,-1 0 0,1 2 0,1-2 0,-2 1-1,2 1 2,-2 0-2,1 2 2,0 1-2,-1 0 2,0 0-2,-1 3 1,1-1 0,0 0 0,0 3 0,0 1 0,1 2 0,1 1 0,0-2 0,0 2 0,0 4 0,0 2-1,0-1 1,1 2 0,-3-1-2,2-1 2,-1 6 0,0-1 0,0-2-1,0 0 1,0 2 0,3 10 0,-8-16-1,8 16 1,-11-14-1,11 14 1,-12-10-1,12 10 0,-17-10 1,5 5 0,0 0-1,0 0 1,-1-1 0,-2 2 0,-1 0 0,-2 0 0,-3 1-1,2 0 1,-5 1 0,-4 0 0,-2 0 0,-2 1 0,-2 2 0,-4-1 0,-2 1 0,0 0 0,-1-1 0,-1 1 0,1 0 0,-3 0 0,3-2 0,-1 1 0,0-1 0,-1-1 1,-3 1-1,-3-1 0,-2 0 0,-1 1 0,-2 0 0,-1 0 0,-3 0 0,-3 0-1,2 0 1,3 1 0,1 0 0,2-1 0,-2 2 0,-2-1-1,2 1 1,4-1 0,0 1 1,0 0-1,0 0 0,2 0-1,-5-1 2,7 2-2,3-1 1,-2 1 0,1-1 0,0 1 0,0-1 0,-1 0 0,5-1 0,-3 0 0,-1-1 0,2-1 0,1 1 0,1-1 0,1 1 0,1 0 0,-2 0 0,2 0 0,0 2 0,0 0 0,-1 0 0,-1-1 0,-1 0 0,-1 0 0,2 1 0,0 0 0,-1 0 0,0-1 0,1 1 0,0 0 0,1 0 0,2 0 0,-4 0 0,0-1 0,1 1 0,-2-1 0,-1 0 0,0 0 0,-4-1 1,-2 2-1,5-3 0,-5 2 0,0-1-1,-1 2 2,0 0-1,1 0-1,-2 1 2,0 0-1,2 0 0,1 1 0,-2-1 0,1 0 1,-3-1-1,0 0 0,1-1 0,3 0 0,0 0 0,1 0 0,1-1 0,4 1-1,-1-1 1,2 1 0,1-1 0,0 1 0,-2 0 0,0 0 0,-1 0 0,-1 1 0,1 0 0,-1 0 0,0 1 0,-1 1-1,2 0 1,-2-1 0,-1 0 1,1 1-1,2 0 0,-2-1 0,1 1 1,-1-1-1,-1 0 1,0-1-1,5 1 0,-2-2 0,-2 0 0,2 0 0,0 0 0,1 1 0,0-1-1,-3 0 1,3 1 1,-1 0-1,-2 1 1,1 1-1,-3-1 1,1-1-1,-3 2 0,5 1 0,-7-2 0,2 0 0,4 0-1,0-1 1,-7 0 1,3 0 0,7 0-1,1 0 1,3 0 0,-5 1-1,2-1 2,-3 1-1,8 1-2,-3-1 1,-9-1 0,3 1-2,-1-1 2,3 1 0,-3-2-1,3 0 1,-1-1 0,0-1 1,45 2-1,-82-3 2,82 3-1,-71-5 0,71 5-1,-67-5 1,67 5-1,-57-4-1,57 4 1,-49-3 0,49 3 0,-56 0 0,56 0-1,-47 0 1,47 0 0,-48 1-1,48-1 1,-44-3 0,44 3 0,0 0-2,-46-7 4,46 7-2,0 0 0,0 0 0,0 0 0,0 0 0,0 0 0,0 0-2,0 0 2,0 0 0,0 0 0,0 0-1,0 0 1,0 0 0,0 0 0,0 0 0,0 0 0,-42 10 0,42-10 0,0 0 0,0 0 0,0 0-1,0 0 1,0 0 0,0 0 0,0 0 0,-46 38 0,46-38-1,0 0 1,0 0 0,0 0 0,0 0 0,-41 25-1,41-25 1,0 0-1,0 0 1,0 0-2,0 0 2,0 0 0,-25 48 0,25-48-1,0 0 1,-14 53 1,14-53-1,-11 47 1,11-47-2,0 0 1,-20 61 0,20-61 0,-6 49 0,6-49 0,-6 61-1,6-61 1,4 70 0,-4-70-1,1 77 1,-1-77 0,-5 80-1,2-36 1,3-1 0,-6 2 0,1 0 0,-5 1 1,9 2-1,5 3-1,-9 3 2,11-2-1,-8 0 0,0 0 0,4 0 0,-7-1 0,4-1 0,-6-2 0,5-2 0,-1-2 0,-1-2 0,0 0-1,4-42 1,7 78 0,-7-78 0,2 72 0,-2-72 0,7 69 0,-7-69 0,14 67 0,-14-67 0,4 61 0,-4-61 0,6 57 0,-6-57 0,3 43 0,-3-43 0,0 0 0,0 47 0,0-47 0,0 0 0,0 0 0,0 0 0,0 0 0,0 0 0,0 0 0,0 0 0,0 0 1,0 0-1,0 0-1,13 41 1,-13-41 0,0 0 0,0 0 0,0 0 0,0 0-2,0 0-2,0 0-9,43 19-21,-43-19-2,0 0 1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19.42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5 22,'0'0'14,"0"0"-1,0 0 0,0 0-3,0 0-4,0 0-1,10-3-2,-10 3-2,14-4 1,-3 3-1,4-1 0,2-1 0,5 2 1,1-2-1,2 2 1,4 0-1,1-1 1,1 1-1,-1 1 0,1-1 1,-3 1-1,-1 0 0,-4-1 0,-4 2 0,-4-1-1,-3 1 1,-12-1-1,16 3 1,-16-3-1,14 6-1,-4-1 1,0-1-2,3 1-6,7 3-22,-4-12 1,6 4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0.088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 9,'18'-2'10,"5"2"0,-1-2 0,1 4 0,-1-2-1,3 0 0,1 1-2,-1-1-1,4 2 0,-4-1-2,1 1-1,-1-2 1,2 1-2,-5 0 1,-2 0-1,-3-1 0,-1 0-1,-4 1 0,0 0 0,-2-1-1,-10 0-1,15 2-5,-5 1-17,1-6-5,4 5-2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0.61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-2 9,'23'2'9,"-8"1"-1,5 0 0,1 1 2,2 3-1,0-3 1,1 2-1,2 0 0,0-6-1,3 3-3,-2 2-1,2-2 0,-2-2-2,2 0 0,-1 0-1,0-1-1,0 6 1,0-6-2,0 1 0,2-1-3,3 1-3,-3 0-13,0-7-8,8 8-1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1.140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5 5,'20'-1'15,"4"1"-1,-1-1-1,2 1-2,1 0 0,2 0-3,0 1 1,-1-1-4,5-1-1,-4 0-2,1 0 0,-3-1 0,2 0-1,0 1 1,-1-2-1,-1 0-1,-1-1 1,-1 3-2,-1-1-1,2 1-1,-3 0-2,1 1-5,-1 4-18,-5-6 1,7 4-2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1.631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-1 20,'19'1'13,"0"1"-1,2-1-1,3 1-1,0-2-3,1 2-1,-2-2 0,2 1-2,-3 0-1,2-1-1,0 0 0,0 0-1,-1 0 0,-1 0-1,1 0-2,-2-1-2,3 2-8,4 2-15,-12-8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7:05.824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0 5 3,'0'0'13,"0"0"-3,0 0-1,0 0-1,0 0 0,0 0-1,0 0 0,0 0-1,0 0-1,0 0 1,0 0-1,0 0-1,0 0-2,0 0 0,0 0-1,0 0-1,7 13 0,-7-13 1,0 0-1,8 16 0,-8-16 0,11 21 0,-4-5 1,0 3-1,0 5 0,1 5 0,0 5 0,0 6 1,1 3-1,0 4 0,-1 2 1,3-1-1,-3-1 0,0-1 0,0-3 2,-1-1 0,-1-5-1,-2 0 1,-1-3-1,-2-3 1,-1-3-1,0-2 1,-2-5-2,1-5 0,-2-3 1,3-13-1,-3 17 1,3-17-1,0 0-2,0 0-4,0 0-7,-2-17-8,-3 0 0,5 2 0,-8-9-1</inkml:trace>
  <inkml:trace contextRef="#ctx0" brushRef="#br0" timeOffset="678">13 172 10,'0'0'15,"-1"-11"-2,1 11-4,5-17-2,-5 17 1,12-20 0,-1 9-1,-1-2 1,4 1-2,2 2-1,1-2-1,1 3 0,-1 0-2,1 2 0,0 0-1,0 3 0,1 1 0,-2 1-1,1 3 1,-1 3-1,2 1 0,-2 3 0,1 1 0,-3 3 0,1 2 0,-2 0 0,-1 4 0,-2-2 0,-1 3 0,-2 0 0,-1 1 0,-1-3 1,-3 1-1,-2 1 1,-2-3 0,-4 0 1,-4 0 0,-2 2 0,-5-2 1,-3 1-1,-3-1 1,-1 0 0,-6-2 0,3 0 0,-4-6 0,4 0 0,-2-4 0,2-3-1,3-1 0,1-1-1,3 0 1,3-2-1,4 0-1,1 0 0,11 3-1,-12-5-4,12 5-4,0 0-7,4-17-11,8 14 0,-3-12 0,7 6 1</inkml:trace>
  <inkml:trace contextRef="#ctx0" brushRef="#br0" timeOffset="1796">727 134 6,'0'0'10,"0"0"-1,-5-13-2,5 13 0,0 0 0,0 0 0,-7-10 0,7 10 1,0 0-1,0 0 0,0 0 1,0 0-1,0 0-2,0 0 0,0 0-1,0 0-1,0 0-1,0 0-1,0 0 0,0 0-1,0 0 0,0 0 0,0 0 0,0 0 0,0 0 0,0 0 0,0 0 0,0 0 0,0 0 0,0 0 0,0 0 0,0 0 0,0 0 1,0 0-1,0 0 0,0 0 0,0 0 0,0 0 0,0 0 0,0 0 0,0 0 1,0 0-1,0 0 0,0 0 0,0 0 0,0 0 0,0 0 1,0 0-1,0 0 0,0 0 1,0 0-1,0 0 1,0 0-1,0 0 0,0 0 0,0 0 1,0 0-2,0 0 1,0 0 0,0 0 0,0 0 0,0 0 1,0 0-1,0 0 0,0 0 0,0 0 1,0 0 0,0 0-1,0 0 1,0 0 0,0 0 0,0 0 0,0 0 0,0 0 0,0 0 1,0 0-1,0 0 0,0 0 0,0 0 0,0 0 0,0 0 0,0 0 0,0 0-1,0 0 0,0 0 0,0 0-1,0 0 1,0 0-1,0 0 1,0 0-1,-2 12 1,2-12-1,5 17 1,0-5 0,2 3 0,2 3 0,2 1-1,2 2 1,1 0 0,3 3 0,0-1 0,0 1 0,1-1 0,-2-1 0,0-4 0,0 1 0,-5-4 1,1-2-1,-4-2 0,-8-11 0,12 14 0,-12-14 1,0 0 0,0 0 0,0 0 0,0 0 0,0 0 0,10-20 0,-7 6 0,0-5 0,3-2 0,1-5-1,3-2 0,4-3 0,2-2 0,2-1 0,2 1 0,1 0 0,0 1 1,-2 3-1,0 4 1,-4 3-1,-1 5 3,-5 3-3,-9 14 3,13-16-3,-13 16 3,0 0-3,0 0 2,8-11-2,-8 11-1,0 0 1,0 0-1,0 0 0,0 0-2,0 0-2,0 0-3,0 0-7,0 0-10,0 0-2,13 4 0,-13-4 2</inkml:trace>
  <inkml:trace contextRef="#ctx0" brushRef="#br0" timeOffset="4338">1509 110 6,'0'0'11,"0"0"-4,0 0-2,0 0 1,10 4 0,-10-4 0,13 0 0,-2 1-1,-1-2 0,4 1-1,2-1 0,0 0-1,1-1-1,2-1-1,0 1 0,2 0 0,0-2 0,0 0-1,0 2 1,-3-1-1,2 0 0,-3 2 0,-2 0 0,-3 0 0,-12 1 0,15 2 1,-15-2 2,0 0-1,0 0 0,9 14 2,-9-14-1,-2 12 1,2-12 0,-7 14-1,7-14 0,-10 18-1,10-18 0,-9 20 0,4-10-1,1 4 0,-1 2 0,2-1 0,-1 4-1,1 2 1,-2 3 0,1 0-1,1 2 1,-2-1-1,2-1 1,-2-2 0,2-3-1,-1-5 1,0-2 0,4-12 1,-3 11 1,3-11-2,0 0 0,0 0-2,0 0-5,0-17-9,0 17-9,8-20-2,-1 9 0,-4-10 1</inkml:trace>
  <inkml:trace contextRef="#ctx0" brushRef="#br0" timeOffset="5205">2163 63 10,'0'0'18,"0"0"-1,0 0-3,0 0-4,0 0-2,0 0-2,0 0-1,-5 12-1,5-12-2,0 0 0,10 17 0,-10-17-1,14 22 0,-4-6 0,2 4 0,1 1 0,2 2 0,0 1 0,-1 1-1,0-1 1,-2-1-1,-1-3 1,-3-3-1,-1-3 1,-3-1-1,-4-13 1,5 17 0,-5-17 1,0 0 0,-4 12 1,4-12 0,0 0-1,-16-5 1,16 5 0,-21-12 0,8 3 0,-1-4 0,0 0-1,-1-2 1,0-1-1,-1 0 1,5 2-1,0 0-1,3 2 0,3 0 0,4 0-1,6-1 0,3 0 0,5-2 0,4-1 0,6-1 0,3 1-1,4-1 1,1 3 0,2 2 0,0 4-1,-1 1 1,-1 3 0,-1 2 0,-2 1 0,-2 1 0,-3 1 0,-2 0 0,-2 2 0,-3-1 0,-4 0 0,-12-2 0,15 5 0,-15-5 1,0 0-1,0 0 0,2 11 1,-2-11-1,0 0 1,0 0 0,-11 9-1,11-9 1,0 0 0,0 0-1,0 0 1,0 0-3,-11 0-4,11 0-15,0 0-6,1-11-2,-1 11 2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2.091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2 7,'17'0'13,"3"6"-1,2-4-1,-1-2 0,1 2-1,0-2-2,-1 2-1,1-2-1,-1 1-2,0-1 0,-1 0-2,-3-1 0,1 1-1,-2-5 0,0 3-2,-2-4-2,-2 3-6,3-5-14,5 8-5,-8-1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2.602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9 2,'10'0'7,"1"1"0,3-1 1,-2 0 1,4 0 1,-2-1-1,1 0 1,-2 0-2,0 1-1,0-2-3,-1 2-2,0-1 1,-1-1-2,1 1 0,-1 0 0,3-1-1,-2 1 0,2 0 0,-2-1 0,1 2-3,-1-2-6,-3-8-16,6 8-2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3.143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541 11,'0'0'15,"8"-20"0,-5 9-2,3-1-2,-2-2 0,3 2-1,-4-3-2,2 2-2,-1-4 0,1 2-1,-2-3 0,4 0-1,-4-2-1,3 1 1,-4-3-1,1 1-1,-2-3 0,2-1 0,-1-1-2,-2 1 0,3-1-2,-3-3-1,5 3-5,-5-2-8,0 1-17,4 0 0,-5-4 1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3.653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6 277 4,'-4'-11'7,"0"1"0,1 0-1,-1-1-1,1-2 0,-1 2-1,2 0 0,1 1 1,-1 0-1,2 10-1,-1-15 0,1 4 1,0 11 2,-2-16-1,-1 1 1,1 4-1,-1-3 1,0 3-1,-1-2-2,4 13-2,-4-21-1,0 10-4,4 11-4,2-14-20,-7-2 1,6 4-1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4.204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850 17 2,'0'0'13,"-11"-2"0,11 2-1,-15-3-2,15 3-2,-20-5-1,8 4-1,-3 0-3,-3 0-1,-1 0 0,-5 1-1,-3 1 0,-2-1-1,-2 1 1,-3-1-1,-4 0 1,-2 1-1,-2-1 0,-2 0 1,1 0-1,-4 1 0,-1-2 0,2 1 0,1-1-1,1 1-2,3-1-5,0 2-9,-2-6-8,9 5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4.785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19 16 10,'0'0'8,"-13"-3"-3,3 2-1,10 1-2,-19-5 1,4 3-1,-2 0 0,-4 0 0,-5 2-1,-2 0 1,-3 1-1,-4 1 0,-2 1 0,0 0-1,-2 0 0,1 1-1,1 0 0,-2-1-4,-2-2-6,5 4-1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5.336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55 48 7,'-17'-3'8,"1"2"0,-3-2-3,1 2-1,-3-2-1,-1 2 0,-1-3 0,-2 2-1,-3-3 0,-1 3 0,-2-2-1,-4 2-1,-1-2 0,0 1 0,-3-1-1,-1 2-1,1 0-3,-2-1-2,1 4-8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5.90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71 26 11,'-19'-5'14,"-2"4"-1,-1 0-3,-1 0-2,-1 0-2,-3 0-1,1 1-1,-3-1-1,0-1 0,1 1-1,1 0-1,-1-1 1,3 0-1,1-1 1,3 2-2,1 1-2,3-1-1,0 1-3,2 0-4,-3-4-15,7 7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6.40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97 11 13,'0'0'10,"-13"1"0,13-1-1,-11-1-4,11 1-1,-18-9 0,7 9-1,-3-1 0,2 0 0,-2 1 0,-3 0-1,4 0 0,-1 6-1,4-5 0,1-1-1,9 0 0,-11 0 0,11 0 1,0 0-1,0 0 0,0 0 0,0 0 0,0 0 0,-10 3-1,10-3-2,-13 4-2,13-4-8,-7 12-10,7-12-1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7.43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0,'8'14'4,"-2"-1"0,0 3 1,0-1 0,-2 2 0,1-1-1,1-1 1,-2 3-1,-1-1 0,-1 2 0,0-3-1,0 0 0,-1-1-1,-1-2-1,1 2-1,-2-4-4,1-11-16,0 0-2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7:12.397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0 104 12,'-10'-8'9,"10"8"0,0 0 1,-12-8 0,12 8-1,0 0-1,0 0-2,0 0 0,0 0-2,0 0 0,0 0-2,0 12 0,0-12-1,9 22-1,-1-6 0,3 6 0,2 4 1,2 1-1,1 5 1,2-3-1,-1 3 1,0-4-1,-2-2 1,-1-5 0,0-4 0,-3-4 1,-11-13 1,17 12 0,-17-12 0,14-4 0,-14 4 1,15-19-1,-10 4 0,2-5 0,-1-4 0,1-3-1,-1-2 0,1-1 1,-1 1-1,1 0-1,0 3 1,1 5-1,0 4-1,0 2 1,2 4-1,-10 11 0,16-17 0,-16 17 1,12-9-1,-12 9 0,0 0-1,0 0 1,0 0-2,0 0 0,0 0-2,0 0-5,0 0-5,10-2-10,-10 2-2,0 0 2,0 0 0</inkml:trace>
  <inkml:trace contextRef="#ctx0" brushRef="#br0" timeOffset="1355">874 58 8,'-14'17'9,"3"-9"-1,5 4 1,6-12-2,-12 23 1,8-11-2,3 4 0,1-2-1,4 2 0,1 0-1,4-1 0,4 0 0,2-1 0,4-2 0,3-2-2,6-6 1,3-2-1,4-6 0,1-4-1,0-3 1,2-3-1,-4-3 1,-4-1-1,-5-1 1,-8 0 0,-6 0 1,-7-1-1,-5 0 0,-8 1 0,-4 1 2,-3 1-1,-4 2 0,-4 2 0,0 4-1,-4 4 0,-2 6 1,1 4-2,-3 7-1,-5 3 0,1 4-1,-3 5 1,2 2-2,1 1-3,2 2-5,3-2-3,9 1-7,2-8-6,13 2 2,4-10-1</inkml:trace>
  <inkml:trace contextRef="#ctx0" brushRef="#br0" timeOffset="1920">1180 78 19,'0'0'19,"0"0"2,0 0-3,0 0-7,0 0-3,0 0-1,-4 18 0,1-6-1,-1 2-1,0 6-1,-1 6 1,0 6-2,2 6 0,-2 5 0,2 4-1,-1 3 0,3 1-1,1-1 0,1-2 0,1-5 0,2-3 2,-1-4-1,2-7 1,-1-4-2,-1-5 2,0-5-2,-2-2 2,-1-13-2,1 13-2,-1-13-2,0 0-5,0 0-10,0 0-10,-11-7 1,2-8-2,8 1 2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2.696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4 9,'0'0'11,"0"0"-4,15-11-2,-6 9-2,3 1-1,1 0 0,3 1-1,0 0 1,6 1 0,0-1 0,1 2 1,3 0-1,3 1 1,3-1-1,3 1 0,2-1 0,0 1-1,3 0-1,-1-2 0,0 2-4,1 2-18,-5-9-1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3.35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-1 12,'0'0'7,"0"0"-1,0 0 0,0 0-2,0 0 0,11 2-1,-11-2 0,15 3 0,-4-1 0,1-1 1,3 2-1,1-1 1,1 0-1,-1 0 0,2 1 0,-2-1-1,0 3-1,0-1-2,0 2-3,-2-3-19,5 9-2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4.11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2 0 9,'-5'17'13,"3"-7"-2,2 7-4,-2 1-2,0-1-1,1 5-1,1 0-1,1 0 0,0 1-1,0 1 0,-1-1-1,1 0-1,-1-1-7,4 10-14,-7-16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4.63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705 52 3,'-15'-1'21,"4"-1"-10,-1-1-4,-4-1 0,0-1 2,-5-1 0,0 2 0,-3-2 1,-2 1-3,-4-1-2,0 3-1,-2 0-2,-1 2 0,-2-1-2,0 2 1,-2 0-1,2 0 0,-1 1-1,-2-1 0,1 3-4,-2-2-6,-5-2-18,6 6 0,-6-10 1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5.230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23 11 3,'0'0'22,"0"0"0,0 0-13,-11 2-5,11-2 0,-15-1-1,6 0 0,-2 0-1,-6 0 2,5-1-1,-5-1 0,-1 2 0,-2 1-1,-3-1-2,-2 0 0,0 2 0,-4-1-1,-5 1-3,-3-2 0,-1 2-6,2 3-15,-10-11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5.881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382 5 4,'0'0'22,"-10"1"0,10-1-13,0 0-2,-14-2-1,14 2-1,-11-2 0,11 2 0,-11-2 0,1 2-1,10 0 0,-19 0-2,5-1-1,-1 2 0,-1-1 0,-4 1-1,-4 0 0,0-1 0,-2 0 0,26 0 0,-56 2-1,56-2-1,-56 4-4,56-4-14,-57-1-6,57 1-1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6.622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-1 453 6,'0'0'15,"0"0"-4,0 0 0,0 0-2,0 0 0,0 0 0,-3-49 0,3 49 1,0 0-3,13-52 0,-13 52-2,0 0-2,22-56-1,-22 56 1,7-44-1,-7 44 0,0 0 0,17-57 0,-17 57 0,1-44-1,-1 44 0,-10-45-5,10 45-7,3-44-20,-3 44 1,1-63-1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7.163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6 3,'12'-1'13,"-12"1"0,18 2-2,-4 0-1,5-1-1,-2 3-1,-1-4 0,5 2-2,-4-2 1,11 2-3,-5-2 0,2 2-1,2-1 0,7-1 0,-1 1-1,6 0 0,-1 0-1,0-1 0,1 1 0,3-2-1,1 2 0,-3-2-4,10-1-12,4 2-14,4-12 2,12 2-2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7.944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4 21,'9'-2'13,"1"2"0,-1-1 0,-9 1-2,19-1-1,-9-1-2,5 3-2,-4-1-1,5 2-1,-3-1-1,6 1-1,-1 0-1,3 2 0,0 0 0,1-2-1,2 1-1,0-2-5,7-5-20,6 8-3,-5-8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8.475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6 15,'22'1'15,"3"-1"-2,2-1-1,3 0 0,0-1 0,5 2-1,-1-3-2,6 2-1,-2-2-2,2 2-2,-3-1-1,3 1-1,-5 0-1,0 0 1,-2 1-2,-1 0 1,-4 0-1,-1 1 0,-2 0 0,-2 0-2,4 1-2,-2 0-14,-2-3-13,9 3 0,-4-6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7:28.206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443 414 2,'0'0'12,"0"0"0,0 0-1,0 0-5,0 0 0,0 0-2,0 0 0,0 0-2,0 0 2,0 0-1,0 0 1,0 0 0,0 0 0,6 12 0,-6-12 2,0 0-2,2 13-1,-2-13 0,0 10 0,0-10-1,0 15 1,0-15-1,1 20 0,-1-7 0,1 1 0,0 4 0,1 0 0,-1 4 0,0 0 0,0 2-1,0 4 1,-2 2-1,1-2 0,-1 0 0,0-1-1,0-2 1,-1 1-1,2-4 0,-1-2 0,4-3 0,-2-1 0,1-3 1,2-1-1,-4-12 0,4 17 0,-4-17 0,5 11-1,-5-11-1,0 0-3,0 0-4,0 0-7,0 0-6,6-13 0,-6 13 0,2-28 0</inkml:trace>
  <inkml:trace contextRef="#ctx0" brushRef="#br0" timeOffset="649">390 382 22,'0'0'16,"-6"-11"-2,6 11-2,-1-12-4,1 12-1,5-12 0,-5 12-2,13-13-1,-13 13-1,21-12 0,-6 6 0,4 0-1,0 1-1,5 1 1,-1 0-1,5 2 0,1 2 0,1 1-1,0 1 0,-2 3 1,0 2-1,-2 1 0,-3 1 0,-3 3 0,-3 0 0,-3 1 0,-2 0 1,-3-1-1,-2 3 0,-2-1 1,-3-2 0,-2 4 0,-2-2 1,-3 0 0,-2 2 1,-2-2 1,-4 1 0,-1-2 0,-3 0 1,-3-1 0,-4 0 0,-1-2 0,-1-1 0,-3 0-1,1-2-1,-1-3 2,3 0-3,-1-2 1,6-2-2,1-1 0,4-1 0,3-1-3,3-1-5,10 4-11,-12-7-10,12 7 0,-8-13-2,2 1 2</inkml:trace>
  <inkml:trace contextRef="#ctx0" brushRef="#br0" timeOffset="2072">213 150 8,'0'0'12,"-17"7"-1,17-7-1,-17 8-1,17-8 0,-21 9 1,21-9-1,-21 11 0,10-4-1,0-1 0,0 2-2,-1 0 0,3 2-1,-1 2-1,-1 1-1,3 1 0,-1 4 0,0-1 0,2 4-1,0 1 0,1 3-1,1 2 1,1 2-1,1 2 0,0-1 0,2 3 0,2 0 0,2-1 0,1 1-1,2-2 1,1-1-1,1 0 1,3-1-1,-1-4 1,3 0-1,1-2 0,0-3 0,3-1 1,-1-3-1,1-2 0,2-2 1,0-3-1,1 0 0,-2-4 1,1 0-1,-4-1 1,0-2-1,-4 0 0,-11-2 0,16 1 0,-16-1 0,0 0-1,0 0-1,0 0-3,0 0-5,0 0-7,0 0-9,0 0 0,0 0 0,0 0 2</inkml:trace>
  <inkml:trace contextRef="#ctx0" brushRef="#br0" timeOffset="3009">954 158 12,'0'0'16,"0"0"0,0 0-1,0 0-5,0 0-2,0 0 0,0 0-2,-2 10-1,2-10-1,0 0 0,15 19 0,-7-7 0,3 3-1,3 4 0,1 3 0,4 5-1,-1 2-1,3 4 0,-1 2 0,0 1-1,-2 2 0,-1-2 1,-2 1-1,-2 0 0,-1-2 0,-4 0 0,-1 0 1,-2-3-1,-1-2 2,-1-2 0,-3-2 1,-4-3 0,-1-2 0,-2-4 1,-2-3 0,-3-1 0,0-3-1,-5-1 0,3-1-1,-3-4 1,0 0-1,1-2-1,0-1 2,-1-1-2,3 0 0,0-1 0,4 0-1,10 1 0,-17 0-1,17 0-3,0 0-1,-10-2-8,10 2-11,0 0-4,0 0 0,8-16 1</inkml:trace>
  <inkml:trace contextRef="#ctx0" brushRef="#br0" timeOffset="4143">1477 700 19,'0'0'15,"0"0"-1,-11-17-2,11 17-2,-2-12-1,2 12 1,4-17-3,1 5 0,-2-1-1,4-3 0,0-2 0,3 0-1,-1-5-1,4 1 0,0-4-1,-1 1 0,5 0-1,-3 2 0,2-1-1,-1 2 1,0 3 0,-3 4-1,0 3 1,-12 12 0,15-16-1,-15 16 0,0 0 0,12-7 0,-12 7 0,0 0-1,0 0 1,2 16-1,-2-16 1,2 18-1,1-7 1,0 1 0,4 1-1,1 3 0,2 0 1,1 1-1,3 3 0,2 1 1,-1 0-1,1 2 0,-1-1 0,0-2 0,-2 0 1,-1-3-1,-2-2 0,-1 0 0,-3-4 1,-2 0-1,-4-11 0,3 15 1,-3-15-1,0 0 0,-3 13 2,3-13-2,0 0-2,0 0-1,-12 2-5,12-2-9,0 0-10,-7-14 0,7 14-1,2-22 2</inkml:trace>
  <inkml:trace contextRef="#ctx0" brushRef="#br0" timeOffset="4941">2525 151 23,'0'0'17,"0"0"0,0 0-3,0 0-4,-14 8 2,14-8-2,-19 10-1,7-3 0,0 0-1,-2 2-1,-2-1-1,-1 2-1,2 1 0,-4 2-1,3 1-1,-4 1 0,2 1 0,0 3 0,-2 2 0,1-1 0,2 1-1,-2 3 0,4 1 0,-2 1-1,4 2 1,1 0 0,1 3-1,4-1 1,0 2-1,4-1 0,0 1 0,4-3-1,3-1 0,3-3 0,1-3 1,6-1-1,2-2 0,3-5 1,1-4-1,2 1 1,0-4-1,2-1 0,-1-3 0,-1-1 1,-2-2-1,0-3 0,-2 1 0,-3-2 0,-2 1 0,-3 0 0,-10 3 0,13-4 0,-13 4 0,0 0-1,0 0 0,0 0-2,0 0-4,0 0-9,-14 2-13,14-2-1,-12-9-1,5-4 2</inkml:trace>
  <inkml:trace contextRef="#ctx0" brushRef="#br0" timeOffset="5831">2672 408 17,'-18'7'16,"18"-7"0,0 0-1,-11 12-4,11-12 2,0 0-2,-14 7-1,14-7-2,0 0-1,-11 10-1,11-10-1,0 0 0,-6 18-1,6-18-1,-3 20 0,3-7 0,2 2 0,1 0 0,0 3-1,2-3 0,2 0 0,0-2-1,4-1 1,1-4 0,3-2 0,3-4-1,4-4 0,0-3 0,3-2 0,2-3 0,-2-2-1,0-1 1,-3-2 0,-3 1 0,-4 0-1,-4 0 1,-2 0 0,-6 1-1,-3 0 1,-2 0-1,-3 1 1,-4 1-1,-1 0 0,-1 1 1,-3 1-1,0 1 0,-1 5 1,-4 0-1,-1 4 0,-1 4-1,-2 3-1,-2 5 0,-4 0-3,0 3-3,0 1-4,2-2-9,4 5-8,1-10 1,9 3 0,2-11 2</inkml:trace>
  <inkml:trace contextRef="#ctx0" brushRef="#br0" timeOffset="6460">2821 398 23,'0'13'18,"0"-13"1,-1 12-4,1-12-2,-1 19-1,1-19-2,0 22-1,1-6-1,0 0-1,2 3-1,-2 2-1,0 2-1,1 3-1,1 3 0,-2 3-1,0 3 0,0 0-1,0 1 1,2-1-2,-1-1 2,0-1-2,2-1 1,-1-7-1,1 0 1,1-3 0,-1-4-1,1-2 1,-2-3-1,2-2 0,-5-11 0,6 14 2,-6-14-2,0 0-2,0 0 0,0 0-8,0 0-9,-5-13-8,9 2-1,-9-11 1,12 2 0</inkml:trace>
  <inkml:trace contextRef="#ctx0" brushRef="#br0" timeOffset="7755">3179 441 10,'0'0'16,"0"0"-1,0 0-1,0 0-3,0 0-2,0 0-1,0 0 1,3 16-3,-3-16 1,6 21-2,-2-8 0,1 2-1,2 2-1,2 0 0,-1 2-1,1 0 1,0 0-2,1-3 1,0 0 0,2-2 0,-2-1-1,2-2 1,-12-11 0,20 15 0,-10-11 0,-10-4 1,18 1-1,-18-1 0,19-8 1,-19 8-1,18-23 0,-6 8 0,-1-2 0,1-5-1,2-2 0,-1-1 0,1 0 0,-1-2 1,1 2-1,-2 3 0,-2 2-1,1 1 1,-3 5-1,0 4 1,-8 10-1,10-14 0,-10 14 0,0 0 0,0 0-1,0 0 0,0 0 0,0 0-2,0 0-2,0 0-5,0 0-10,14 1-7,-14-1-1,0 0 1,0 0 0</inkml:trace>
  <inkml:trace contextRef="#ctx0" brushRef="#br0" timeOffset="8714">3760 400 8,'0'0'15,"0"0"0,0 0 0,0 0-3,0 0-1,18 0-1,-18 0-2,16-1-2,-5 0-1,1 2 0,2-1-1,3 1 0,1 1-1,0 1-1,1-1 0,1 0 0,-3 1-1,1-1 0,-4-1 0,-2 2-1,-12-3 0,17 3 0,-17-3 1,0 0-1,0 0 0,0 0 2,9 14-1,-9-14 1,0 0 1,-6 15-1,6-15 1,-6 13-1,6-13 1,-4 13-2,4-13 1,-3 13-1,3-13 0,-1 14-1,1-14 1,4 16-1,-3-5 1,1 1-1,1 0 0,-1 3 0,0-1 1,-1 0-1,1 1 0,-1-2 0,1 1 0,-1-3 0,-1 0 1,1 1-1,-1-12 1,3 16-1,-3-16 0,0 12 1,0-12-1,0 0 1,0 0-1,0 0 1,1 10 0,-1-10 1,0 0-1,0 0 1,0 0 0,0 0-2,-2-10-2,2 10-5,0 0-12,-4-15-9,4 15 0,1-19 0,4 8 0</inkml:trace>
  <inkml:trace contextRef="#ctx0" brushRef="#br0" timeOffset="10154">4224 359 15,'0'0'18,"0"0"0,0 0-2,0 0-3,0 0-1,0 0-1,0 0-2,0 0-1,0 0-2,0 0-1,0 0 0,0 0-1,0 0-1,0 0-1,0 0 0,0 0-1,0 0 0,0 0 0,0 0-1,0 0 1,0 0-1,0 0-1,0 0 1,0 0-1,0 0-1,0 0 0,0 0 0,0 0-1,0 0 0,0 0 1,2-12-1,-2 12 1,0 0 0,0-10 0,0 10 1,0 0 1,2-12-1,-2 12 1,0 0 0,0-10 1,0 10-1,0 0 1,0 0 0,0 0 0,-2-11 1,2 11-1,0 0 0,0 0 1,0 0-1,0 0 0,0 0 0,0 0 0,0 0 0,0 0 0,-3-11 0,3 11 0,0 0-1,0 0 1,0 0-1,0 0 1,0 0-1,0 0 0,0 0 0,0 0 1,0 0-1,0 0 1,0 11 0,0-11 0,0 0 0,0 0 0,0 0-1,-3 11 1,3-11 0,0 0-1,0 0 1,0 0-1,0 0 0,0 0 1,0 0-1,0 0 0,0 0 1,0 0-1,0 0 1,0 0-1,0 0 1,3 11-1,-3-11 0,0 0 1,1 15-1,-1-15 0,3 23 0,0-8 0,-1 2 0,1 3 0,1 3 0,1-1 0,-1 1 0,1-2 1,0-1-1,-2-2 0,1-3 0,-1-2 1,-3-13-1,6 19 0,-6-19 0,5 12 1,-5-12-1,3 11 0,-3-11 0,0 0 0,7 12 0,-7-12 0,0 0 0,0 0 0,0 0 1,0 0 0,0 0-1,0 0 2,0 0-1,0 0 0,0 0 0,0 0 1,0 0-2,0 0 1,-2-12-1,2 12-1,0 0-1,-1-11 2,1 11-1,0 0-1,0 0 1,0 0 0,0 0-1,0 0 1,1-10-1,-1 10 1,0 0 0,0 0 0,0 0 0,0 0 0,0 0 0,0 0 1,0 0-1,0 0 1,0 0-1,0 0 1,0 10 0,0-10-1,0 0 1,0 0 0,0 0 0,0 13 0,0-13 0,0 0 0,0 0 0,2 11 0,-2-11 0,0 0 0,0 0 1,0 0-1,0 0 1,0 0 0,0 0 1,0 0-1,0 0 0,0 0 1,0 0-1,0 0 0,-11-15 0,11 15-1,-7-18 1,2 8-1,1-3 1,1 0-1,-1-2 1,3-2-1,0 1 0,1-1 0,0 3 1,1-1-1,2 2 0,0 2 0,1-1 0,-4 12 0,5-18 0,-5 18 1,6-13-1,-6 13 0,0 0 0,7-14 0,-7 14 0,0 0 0,11-7 0,-11 7 0,0 0 0,13-4 0,-13 4 0,15-4 0,-15 4 0,18-3 0,-6 0 0,0 0 0,-1-1 0,2 2 0,1 0 0,-1-1 0,1 1 0,-1 1 0,-2 0 1,1-1-1,-1 1 0,1 0 0,-12 1 1,17-2-1,-17 2 0,14-1 0,-14 1 0,13-2 0,-13 2 2,0 0-2,12 0 0,-12 0 0,0 0 1,0 0-1,0 0 1,0 0 0,0 0 0,0 0 1,0 0-1,2 12 0,-2-12 0,0 0 0,0 0-1,0 0 1,0 0-1,-9 12-1,9-12-2,0 0-8,0 0-17,-7 12-1,7-12-1,-4-11 1</inkml:trace>
  <inkml:trace contextRef="#ctx0" brushRef="#br0" timeOffset="13184">4585 104 17,'0'0'18,"0"0"1,0 0-2,0 0-5,0 0 1,0 0-2,0 0-3,0 0 0,0 0-2,11 7 0,-11-7-1,19 6-4,-6-2 2,2 3-3,4 4 2,2 1-2,2 3 0,0 2-2,2 5 2,1 0 0,-2 5 0,0 0 0,-3 3 0,-3 0 1,-1 3-1,-2 2 1,-6-1-1,-2 0 1,-1-2-1,-4 1 1,1-4 0,-3-1 1,-2-3-1,-1-3 1,-2 0 0,-1-2-1,-1-3 1,0 1 0,-2-4-1,-3 1 0,3-2 0,-3 0 0,0-5 0,0 0 0,-1 1-1,0-1 1,0-1 1,3-1-2,-1-2 1,11-4-1,-15 10 1,15-10-1,0 0 0,-13 6 0,13-6 0,0 0 0,0 0-1,0 0-2,0 0-1,0 0-3,0 0-11,0 0-9,0 0 0,0 0-1,-2-11 1</inkml:trace>
  <inkml:trace contextRef="#ctx0" brushRef="#br0" timeOffset="14069">5096 738 16,'6'-15'17,"-6"15"-1,7-21-2,0 8-2,-2-2 1,2-3-2,1-3 0,-1-1-2,2-3-1,-1 0-1,2-5 0,-2 2-1,2 3-2,0-1 0,-1 5-1,0 2 0,0 4 0,-2 3 0,-7 12 1,11-14-2,-11 14 0,0 0-1,0 0 0,0 0 0,0 0-1,0 0 1,0 0-1,0 0 0,0 0 0,11 4 0,-11-4 0,0 0 0,11 14 0,-11-14 0,13 16 1,-13-16-1,19 22 0,-9-5 1,3 0-1,0 4 0,1 1 1,3 3-1,-1 1 0,1 0 1,0-2-1,-3 2 0,1-3 1,-1 0-1,-1-1 0,-4-5 1,-1 0-1,0-4 1,-1-1-1,-7-12 1,10 13-1,-10-13 1,0 0 0,0 0-1,0 0 1,0 0 0,0 0 0,0 0 0,0 0-1,0 0-1,0 0-2,-12-6-6,12 6-15,-15-14-7,15 14 1,-11-24-2,11 10 2</inkml:trace>
  <inkml:trace contextRef="#ctx0" brushRef="#br0" timeOffset="15121">6038 106 0,'0'0'15,"13"1"0,-13-1 3,0 0-5,0 0-1,0 0 3,0 0-4,0 14 1,0-14-2,-10 9 1,10-9-4,-15 10-1,15-10-1,-19 13-1,7-5-1,1 0-1,-2 2 0,-1 0 0,0 1 0,-1 2-1,-1 1 1,0 1 0,1 0-1,-3 4 0,4 0 0,0 2 0,0 1 0,4 4-1,-1 1 0,3 1 0,3 2 1,1 1-1,0-1 0,3 2 1,1-1-1,0 1 0,0-3 0,2 0 1,0 2 0,0-3 0,1 1 0,1-1 0,2-1 0,0-4 0,2 2 0,1-5-1,3-1 1,2-3 0,2-2 0,0-3 0,2-3 0,0-1-1,0-4 1,0 0 0,-2-3 0,-3-1 0,0-1 0,-13 2 0,18-4-1,-18 4 1,0 0-1,11-4 1,-11 4-1,0 0-1,0 0 1,0 0 0,0 0-1,0 0 1,0 0-1,0 0 1,0 0 0,0 0-2,0 0 0,0 0-3,0 0-5,0 0-13,0 0-7,0 0-1,0 0 0,-8-13 1</inkml:trace>
  <inkml:trace contextRef="#ctx0" brushRef="#br0" timeOffset="17685">5978 451 8,'-15'10'11,"15"-10"0,0 0 1,0 0 0,-13 6 0,13-6 0,0 0 0,0 0 0,0 0-2,0 0-1,0 0-2,0 0-1,0 0-1,10-3 0,-10 3-2,20-4 1,-7 0-2,2 1 1,4-2-1,1 3-1,-1-3 0,1 3-1,1-1 1,-2 1-1,-3 0 0,0 0 0,-5 1 0,-11 1 0,17-1 0,-17 1-1,0 0 0,11-1 0,-11 1 0,0 0 0,0 0 0,0 0 0,3 13 1,-3-13-1,-3 15 1,3-15 0,-3 21 0,-1-7-1,2 1 1,0 2 0,-2 0 0,1 1 0,0-1 1,-1 0-1,-1-2 0,1 0 0,0-3 0,0-2 0,4-10 0,-6 16 0,6-16 0,-4 10 0,4-10 0,0 0 0,-1 12 1,1-12-1,0 0 0,-3 13 0,3-13-1,0 0 1,0 0-3,-2 10-3,2-10-11,0 0-8,0 0-2,2-23 1,-2 23 0</inkml:trace>
  <inkml:trace contextRef="#ctx0" brushRef="#br0" timeOffset="22213">6426 423 12,'-10'7'13,"10"-7"-1,0 0 0,-18 7-1,18-7 0,0 0 0,0 0-1,-12 11-1,12-11-3,0 0 0,0 0-2,-10 7-1,10-7-1,0 0 0,0 0-2,0 0 1,-12 7 0,12-7-1,0 0 1,0 0 0,0 0 0,0 0 1,0 0-1,0 0 1,0 0 0,-8 12 0,8-12 0,0 0 0,-1 14 0,1-14-1,-2 15 1,2-15-1,-3 19 0,1-6 1,0-3 0,0 3-1,1 0 1,1 0-1,0-2 1,3 1-1,-3-12 0,9 19 0,-9-19 0,19 14 0,-7-9 0,7-3 0,1-2-1,3-2 1,2-4-1,2 0 1,-3-3-1,-2-2 0,-1-1 2,-3 1-1,-5-1 0,-3-1 0,-4 0 0,-1 0 0,-3-1 0,-1 0 1,-2-1-1,-1 0 0,-1-2 1,0 4-1,-2-2 0,-2 4 0,1-2 0,6 13 0,-14-18 0,14 18-1,-17-10 1,17 10-1,-16-9 0,16 9 0,-20-3 0,20 3-1,-20-1 1,9 4-1,11-3 0,-21 10-2,10-1-1,-2 0-4,5 4-9,1 5-8,-4-4-4,10 5-1,-3-7 1</inkml:trace>
  <inkml:trace contextRef="#ctx0" brushRef="#br0" timeOffset="23069">6574 439 24,'0'0'21,"0"0"2,0 0-1,0 0-7,4 10-1,-4-10-3,-1 17-1,2-5-1,-2 2-3,1 4 0,0 2-2,0 4-1,-3 3 0,3 6-1,-1 3 0,-1 4-1,1 4 0,-2 0 0,2 3-1,-2-2 1,2 1-1,-2-6 1,2-2-1,1-5 0,0-5 0,0-3 1,0-6-1,0-5 0,0-3 0,0-11 0,1 14 0,-1-14 0,0 0 0,0 11 0,0-11 0,0 0 0,0 0 0,0 0-1,0 0 0,0 0 0,0 0-1,0 0-2,0 0-6,0 0-7,-8-14-11,8 14 0,2-23-1,2 6 1</inkml:trace>
  <inkml:trace contextRef="#ctx0" brushRef="#br0" timeOffset="24547">6744 357 4,'0'0'15,"0"0"0,0 0-2,0 0-4,0 0-3,0 0 0,0 0-3,0 0 1,0 0-1,0 0 1,0 0 1,0 0-1,3 10-1,-3-10 1,7 14 0,-7-14-1,12 20 0,-4-7 0,1 3 0,2 3-1,2 0 0,-3 1-1,4-2 0,-2 1 0,2-1 0,-1-3-1,-1 0 0,-2-3 1,-1 0-1,-9-12 1,18 16 0,-18-16-1,13 11 1,-13-11-1,0 0 1,11 9 0,-11-9 1,0 0 1,0 0 0,0 0 0,9-12 0,-7 2 1,1-3-1,1-5 0,2-4-1,0-3 0,-1 0 0,4-3-1,-2 1 0,2 0-1,0 1 1,2 3-1,-1 2 0,1 2 0,-1 1 0,1 5 0,-3 2-1,-8 11 1,11-13 0,-11 13-1,0 0 0,0 0 0,0 0-3,-10 10-5,10-10-6,-15 11-11,15 2-1,0-13 1,-9 11 0</inkml:trace>
  <inkml:trace contextRef="#ctx0" brushRef="#br0" timeOffset="25538">7270 394 3,'0'0'18,"5"15"3,-5-15-1,0 0-5,-5 14-1,4-3-2,1-11-1,-2 22-1,1-9-2,0 2-1,1 4-2,0 0 0,1 3-1,-1 1-1,1 4 0,-2 4 0,2 3-1,-1 0 0,0 3-1,-1 2 2,-2-1-2,2 1 0,-2-2 0,2-3-1,-1-2 0,0-5 1,0-3-1,2-5 0,0-3 0,0-4-1,0-12 0,0 14-3,0-14-2,0 0-6,0 0-9,-5-12-6,6 2-2,-4-11 2,4 0 0</inkml:trace>
  <inkml:trace contextRef="#ctx0" brushRef="#br0" timeOffset="26077">7165 357 12,'17'-5'16,"-17"5"-1,0 0-3,8-12-1,-8 12-1,13-7 2,-3 4-2,2-2 0,3-1-2,1 2 0,2-2-1,3 0-2,1 1-2,1 2-1,3 0 0,-2 4-1,0 1 0,1 1 0,-4 3-1,-3 2 1,-1 4 0,-3 0-1,-6 1 1,0 1-1,-3 1 1,-3 1-1,-2 1 1,0 0-1,-1-1 1,-2 1-1,-1-1 1,0 1 1,-3-2 0,-3 0 0,-3-2 0,-2 0 1,-4-2 0,-3 2 1,-3-2-1,-1 1 1,-5-3-1,2 0 1,-3-2-1,2 0 0,0-2-1,4 0 0,0-3-1,5-1-1,4-1-2,3-4-7,14 4-14,-8-13-8,8-4 0,8 2-1,2-11 1</inkml:trace>
  <inkml:trace contextRef="#ctx0" brushRef="#br0" timeOffset="26861">7500 0 15,'0'0'14,"0"0"1,0 0-1,0 0-6,0 0 2,0 0 2,0 0-1,0 0 0,0 0 1,0 0 0,13 6-2,-13-6-2,13 18-1,-4-5-3,1 5 0,2 0 1,3 7-3,2 3 1,3 5-2,0 3 0,3 6 0,-1 5 0,5 3 0,-3 5-1,-1 0 1,-2 2-1,-5-4 1,0-1 0,-5-3 1,-4-4 0,-4-4 0,-3-6 0,-3-1 0,-4-4 1,0-1-2,-4-3 1,-1-3-1,-2-2 0,-2-1 0,-4 0 0,0 0-1,-1-3 1,-3-1 0,0 0 0,1 1-1,-1-2 1,1 0-1,2 2 0,-1-2 0,2 0-1,1-1-1,6-1-6,-1-3-17,3-7-8,11-3 1,-3-18-1,11-2 1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9.116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18,'22'1'13,"2"1"0,0 0 0,1-2-2,1 3-2,-2-2 0,1 1-2,-2-2-2,1 2-1,-1-2-2,-1 2 0,0-2-1,-2 1 0,-2 0 0,2 0 0,-3-1-1,0 2 0,-3-1-1,1 1-1,0 1-8,5 1-20,-6-7 1,8 5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9.76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5-1 9,'1'10'8,"-1"-10"0,0 0 1,-1 11 1,1-11-1,0 10-1,0-10 0,2 14-2,-2-4-2,2-1 0,-1 5 1,-1-1-1,-1 3-1,1 3 0,-3 1 0,0 3-1,-1 1 1,-2 3-1,2 1 0,0 2-1,1-1 0,-2 3-1,4-4 1,-2 0-1,3 0 1,0 0-1,-1-2-1,0-2 1,-1 3-2,0-3-1,-3 5-7,3 3-20,-10-8 0,4 4 1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0.488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79 25 20,'0'0'24,"0"0"-9,-10-5-8,10 5-1,-15-3 1,2-1 1,1 2 0,-5-3-2,-1 4 0,-3-2-2,-1 2-2,-3-1 0,0 3-1,-4-1 0,0 2 0,-3-1 0,-2 1 1,-3 0-1,2 2 0,-2-2 0,-2 1 1,3 0-2,1-1 0,3 2-2,2-5-3,4-1-18,3 5-9,-5-11 1,9 5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1.21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740 0 22,'0'0'16,"0"0"-2,0 0 0,0 0 0,-9-3 1,9 3-3,-10 2-1,10-2-3,-19 3-3,5 0-2,-5 0-2,-4 2 0,-5-2-1,-4 3 0,-2-2 1,1 1-1,-5-1 0,0-1 0,-4 1 0,2-1 0,-3-1 0,4-1 1,-3 1-2,-2-1 1,5-1-4,-3-1-10,0-5-18,8 6-1,-2-10 1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1.800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11 64 12,'-17'-1'25,"17"1"-11,0 0-5,-15-3 0,15 3-1,-16-5 0,6 3-1,-3-2 0,-2 0-2,-4 0 0,-1 0 0,-6 0-2,1 3 0,-8-2 0,0 1-1,-3 0 0,2 1-1,-4 0 0,3 2-1,0 0 1,-1-1-2,5 0 1,3 0-2,3 0-2,1-4-6,5-2-22,4 3 1,1-10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2.441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665 9,'5'-12'15,"4"2"-2,-9 10-1,9-17 1,-9 17 0,2-16 2,-2 16-1,1-15-2,-1 15-2,0-16-3,1 6-1,-2-3-2,2 1 0,-2-5-1,2 0-1,0-6 0,2 0-1,-2-1 0,1-1 0,1-2 0,-2-2-1,2 0 1,-1-1-1,0-1-1,-2-2 0,1 1-2,-2-6-7,3-4-24,0 5-2,-2-8 1,3 3 1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3.262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0 20,'13'-1'10,"-13"1"0,12-3-1,-2 0 0,1 2-2,0-2-1,1 2-2,4-1 0,-2 2-1,2-4 0,1 4 0,-3-1-2,0 0 0,-1 2 0,1-1 0,-4 4-1,1-2-1,0 4-3,1 8-19,-12-14-3,15 12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8.64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9 0 6,'-10'2'4,"10"-2"1,0 0 0,-9 3 1,9-3 0,0 0 0,0 0 0,0 0 0,0 0-1,0 0 0,0 0 0,0 0-1,13 4-1,-13-4 0,17 1-2,-8 0 0,2 0 0,1-1 0,2 1 0,2-1 0,0 1 0,-2 0 2,4 0-2,0-1 1,0 1-1,-3 0 1,3 1-1,-2-1 1,2-1-1,-2 1 0,1 0 0,1-1 0,-1 1-1,1-1 1,-1 0 0,-1 0 1,1 1-1,0-2 0,0 2 1,-4-1 0,3 2-1,-5-2 1,4 2-1,0-1 1,-1 1-1,1-1 0,4 0 1,-2-1-1,3 0 1,-1-1 0,-2 1 0,1-1 0,0 0 0,-2 0-1,-2 1 1,2 0-1,-3 0 0,1 0 0,2 1 0,1-1-1,1 1 1,1-2 0,2 2-1,-1-2 1,4 1 0,-1-1 0,1 0 0,0 0 0,-3 0 0,1 0 0,1 1 0,-3 0 0,2 0-1,-1 0 1,0 0-1,-2 0 1,4-1-1,-2 0 1,-2 0-1,-1-1 0,-1 1 1,-1-1-1,-3 1 0,0 0 0,-13 1 0,13-2 0,-13 2 0,10 0 0,-10 0 0,0 0 0,0 0 0,0 0 0,0 0-1,0 0-1,0 0-1,12 7-3,-11 2-21,-1-9-8,9 1 1,-9-11-1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50.262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22,'0'0'14,"0"0"0,0 0-2,0 0-3,0 0-3,0 0-2,0 0 0,0 0-2,0 0 0,0 0-1,0 0 1,9 4-1,-9-4 0,0 0 0,15 2 0,-6 0 0,0-1 0,6 0 0,-1 0 1,5 1-1,-1-2 1,2 0-1,-1-1 0,0 0 0,0-2 0,-2 3 0,-2-3-1,-3 2 1,2-1-1,-4 1 0,0 0 0,-10 1-1,15 2 1,-15-2-1,13 6-2,-13-6-1,11 9-4,-11-9-10,11 8-11,2 2 1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50.993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-1 4 26,'10'-5'12,"-10"5"-1,14 1 0,-4-1-3,1 1-2,2-1-2,3 2-1,2-2 1,1 0-2,-2 0 0,1 0 0,-2-2 0,-4 2 0,1-1 1,-1 2-1,-2-1 0,1 2 0,-2-1-1,1 1 0,0 1 0,-1-1 0,0 0-1,-9-2 0,16 5 1,-16-5-1,13 4-1,-13-4-2,13 6-7,-2 3-19,-11-9 0,10 2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8:01.884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0 614 19,'0'0'13,"0"0"0,0 0-1,0 0-5,0 0 0,0 0 1,0 0 1,0 0-2,0 0-1,0 0-1,0 0 0,0 0-1,0 0 0,-1 18-2,1-18 0,2 23 0,-1-7-1,2 4 1,0 3-1,1 4-1,0 3 1,2 2-1,1 7 0,-1 2 0,3 1 1,-2 1-1,3 0 0,-3-3 1,1-1-1,1-4 0,-2-7 1,2-3-1,-4-4 1,0-6 0,-1 0 0,-4-15 0,5 19 0,-5-19-1,0 0 0,0 10-4,0-10-6,2-11-5,-4-6-5,8 2-3,-7-15 0,9 3-1</inkml:trace>
  <inkml:trace contextRef="#ctx0" brushRef="#br0" timeOffset="505">123 946 17,'0'0'15,"0"0"-1,0 0-1,0 0-2,9-19-5,-2 6 1,5-1 1,1-3 0,4-3 1,5-4 0,7-2-1,4-3-1,7-4-2,4-1-1,4-2-2,-1 2-1,-2 3 0,-4 4-1,-8 3 1,-4 7-1,-10 4 1,-8 7 0,-11 6-1,0 0 0,0 0-2,-4 11-3,4-11-5,-14 18-8,0-11-5,4 11-3,-8-8 1,4 8 2</inkml:trace>
  <inkml:trace contextRef="#ctx0" brushRef="#br0" timeOffset="925">144 996 19,'0'0'12,"9"12"-2,-9-12-3,13 7-4,-13-7 2,22 8 2,-10-3 2,4 3 2,0-1 0,7 5 0,-1-1 0,1 3-3,2 2-1,0-1-1,1 1-1,1-2 0,0 2 0,-3-2 0,3 0 0,1 0-1,-1-3 1,0 2-3,-1-3 0,-3-1-1,-2-2-1,-2-1 1,-5-3 0,-14-3-1,15 4 1,-15-4-1,0 0-2,0 0-9,0 0-9,-8-22-7,7 11-1,-10-13-1,8 1 1</inkml:trace>
  <inkml:trace contextRef="#ctx0" brushRef="#br0" timeOffset="1452">911 726 50,'0'0'21,"0"0"2,16 16-4,-16-16-10,5 11-6,-5-11 0,8 18 0,-4-5 1,-2 5 0,0 4 0,-1 5 0,2 5 1,-2 4-1,0 5-1,-1 1-1,1 1 0,-1-2-1,0-2 0,1-4 0,-2-7-1,2-4-1,-2-9-5,1-15-9,0 0-5,0 0-4,0 0-4,5-37 2,3 15-1</inkml:trace>
  <inkml:trace contextRef="#ctx0" brushRef="#br0" timeOffset="1807">868 744 41,'-12'0'22,"12"0"1,0 0-2,6-17-6,1 5-12,2-1 0,4-4 1,2-1 0,4-1 1,3 0 0,3 0 0,5 0 0,4 3 0,3 0-2,2 5 0,2-1-2,-3 5 1,0 2-2,-3 4 1,-5 5-1,-4 3 0,-5 6 1,-7 4-1,-7 3 1,-5 3 1,-7 2-1,-4 2 1,-10 0 0,-3-1 1,-6-3-1,-3-2-1,-4-1 1,-1-2-1,0-2 0,1-4-1,3-2 0,5-4 1,3-1-2,9-4 1,15-1 0,-13-4-1,13 4 0,14-8 1,4 5-1,4 0 0,6 2 1,2 2 0,5 5 0,0 1-1,2 3 1,-1 2 0,1 3 0,-2 0-1,-1 2 1,-5 3 0,-2 1-1,-3 0 1,-7 2 0,-3-1 0,-8 1-1,-6 2 2,-5-2-1,-6 1 1,-8-2 0,-3 1 0,-5 1 1,-4-3-1,-2-1 1,-4-3 0,-1-4 0,-1-3-1,3-3 0,1-5 0,4-7-1,4 1 0,6-5-1,4-4-2,12 2-6,6-1-14,5-10-7,16 4 0,2-11-1,15-3 0</inkml:trace>
  <inkml:trace contextRef="#ctx0" brushRef="#br0" timeOffset="3738">1877 660 11,'0'0'15,"0"0"-1,11 1-2,-11-1-1,0 0-4,0 0 1,0 0 0,0 0-1,0 0 0,0 0 0,1 13-1,-1-13 0,0 17-2,2-6 0,0 6-1,0 3 0,3 6-1,0 6 1,-1 8-1,3 6 1,0 4-2,2 1 1,0 3-1,0-2 0,3 0 0,1-4 0,1-8 0,1-5 0,-1-5-1,0-7 1,-4-5 0,1-3 0,-11-15-1,13 13-1,-13-13-3,0 0-4,0 0-7,-5-17-3,0-3-5,3 4-3,-7-13 1,6 4 0</inkml:trace>
  <inkml:trace contextRef="#ctx0" brushRef="#br0" timeOffset="4285">1933 1070 36,'0'0'19,"0"0"0,14 12-1,-14-12-7,24 0-2,-3-2-1,6-2 0,7-2 0,7-1 0,7-3-2,3 0 0,5 2-2,-3-2-1,-2 3-1,-4 2 0,-8 1 1,-6 2-2,-7 0 1,-9 2-1,-5 2 1,-12-2-1,0 0 0,0 0-2,0 0-3,0 0-5,-19-4-7,2-1-5,-2 2-4,-9-8-4,2 7 1,-9-10 1</inkml:trace>
  <inkml:trace contextRef="#ctx0" brushRef="#br0" timeOffset="4632">1939 878 42,'0'0'18,"0"0"0,-3-15-1,3 15-9,19-14-1,-4 7 0,1 1 1,3 1 1,3 3-1,2-2 0,1 4-2,3-1 0,4 0-2,1 0 0,4-2-1,1 0-1,2-2-1,2 0 0,-1 1 0,-2 0 1,-4 2-2,-6 1 1,-5 0 0,-7 1 0,-4 2 0,-13-2 0,0 0 0,1 12 0,-1-12 0,-17 10-3,6-5-5,-1-2-14,12-3-8,-22 0-1,22 0 0,-13-22 0</inkml:trace>
  <inkml:trace contextRef="#ctx0" brushRef="#br0" timeOffset="5512">2135 104 27,'0'0'20,"0"0"-1,-6-12 0,6 12-4,0 0-3,0 0-1,-6-13-1,6 13-1,0 0-2,-2-12-2,2 12 0,6-12-2,-6 12-1,18-17-1,-3 9 0,5-1-1,4 1 0,1 2 0,2 1 0,0 4 0,-1 2-1,-4 5 1,-3 2-1,-4 5 0,-5 2 1,-2 4-1,-4 0 1,-2 2 0,-2 0 1,-4 2 0,-2 0 0,-7-1 1,-1 0 1,-6 0-2,-1 2 1,-2-3-1,-2-1-1,4-3-3,1-2-7,6 0-6,6 0-4,8-15-5,1 18-4,-1-18 2,20 13 0</inkml:trace>
  <inkml:trace contextRef="#ctx0" brushRef="#br0" timeOffset="5963">2251 537 34,'-10'18'22,"10"-18"0,0 0-2,2 10-6,-2-10-2,14 6-1,-14-6 0,18 4-3,-18-4 1,20 2-2,-20-2 0,14 1-3,-14-1-1,0 0 0,14-1-3,-14 1-2,0 0-10,11-12-11,-6-1-6,9 3 0,-3-12-2,12 1 1</inkml:trace>
  <inkml:trace contextRef="#ctx0" brushRef="#br0" timeOffset="7113">3447 589 16,'0'0'15,"0"0"-1,0 0-1,0 0-2,0 0-2,3 10 2,-3-10-3,0 0 0,-5 12-2,5-12 0,0 0 0,-8 16 0,8-16-2,-6 16 0,6-16-1,-7 21 0,3-11-1,0 7 0,0-2 0,-2 2-1,0 4-1,-1 3 1,0 2 0,-2 3-1,-1 2 1,-2 3-1,-2 3 1,-1 0-1,-2-1 1,0 2 0,-5-2-1,0-3 1,-2-4 0,-3-2 0,-2-3 0,-1-4 0,-2-4 0,-2-3 0,-1-3 0,0-4 0,-1-1 1,2-4-1,3-6-1,0-2 0,2-3 2,6-4-2,1-5 0,5-3-2,3-4 2,6-2-1,5-3 0,4-2 0,6 1 0,3-2-1,7 4 0,4 0 0,5 2 1,3 4-1,2 2 1,2 6 0,2 2 1,0 4 1,1 4 0,0 3 1,0 4-1,1 5 1,-2 5 0,1 3 0,-1 3 0,1 3 2,-1 3-2,1 2 1,-3 2 0,2 1 0,-1-1-1,1 1 1,-4-2-1,2-1 0,-3-3 0,0-1 0,-3-5-1,-3 0 1,-3-6 0,-3 0 0,-7-5-1,0 0 1,-11-5 0,10 4 0,-10-4-1,0 0 1,0 0-1,0 0 0,0 0-1,0 0 1,0 0-4,0 0-11,-8-13-19,8 13 1,-10-31-1,5 7-1</inkml:trace>
  <inkml:trace contextRef="#ctx0" brushRef="#br0" timeOffset="16239">4008 773 3,'0'0'8,"0"0"2,0 0-2,0 0 0,0 0-1,11 0 0,-11 0-1,9-13 1,-9 13-2,12-20 1,-5 7-2,3 0 0,-1 0 1,2-1-1,-2-1 0,0 1 0,2-1-1,-1 1-1,0-1 0,0 3-1,1-1 0,0 1 0,0 3 0,3-3 0,-2 4 0,0 1 1,2 0-1,2 1 1,-2 1 0,-2 0 0,1 2-1,0 1 0,-1 0 0,-2 2 0,1 2 0,-11-2 0,17 4 0,-17-4 1,17 8-1,-17-8 1,15 12 1,-15-12-1,16 15 0,-16-15 1,19 16-1,-6-9 1,3-3-1,3-2 1,5-2-1,1-4 1,3-2 0,1-2-2,1-1 1,-2-3-1,-3 1 3,-3 1-4,-3-1 1,-4 1 0,-2 0 0,-13 10 0,17-17 0,-17 17-1,14-15 0,-14 15 1,11-12-1,-11 12 0,10-9-1,-10 9 1,0 0-1,12-6 1,-12 6-1,0 0 0,11 8 1,-11-8-1,11 14 1,-3-4 0,4 1 0,3-2 1,5 1 1,1-4-1,5-3 1,3-4-1,4-4 0,1-4 1,1-4-1,-2-2 0,-1-2-1,-3 0 1,-3-1-1,-6 2 1,-4 2-1,-4 2 1,-4 2-1,-8 10 0,10-16 1,-10 16-2,0 0-1,9-11-6,-9 11-13,0 0-7,0 0-1,-10-14-1,10 14 1</inkml:trace>
  <inkml:trace contextRef="#ctx0" brushRef="#br0" timeOffset="17535">3979 630 13,'11'-1'13,"-11"1"1,0 0 0,0 0-4,0 0 0,0 0-1,0 0 1,0 0-1,0 0-2,0 0-2,0 0 0,0 0-1,0 0-1,0 0-1,0 0-1,0 0-1,0 0 1,0 0-1,7 11 0,-7-11 0,10 19 0,-3-6 0,2 1 1,1 3 0,2 0 0,2 0-1,0 0 1,-1-1 0,1 1 0,-1-3 0,-2-2 0,-11-12-1,17 18 1,-17-18 0,7 12 0,-7-12 0,0 0-1,-4 10 1,4-10-3,0 0-1,-16 0-6,16 0-6,-15-11-4,15 11-5,-18-27-1,14 11 2</inkml:trace>
  <inkml:trace contextRef="#ctx0" brushRef="#br0" timeOffset="18032">3936 582 0,'0'0'12,"0"0"0,0 0-1,0 0-2,0 0-1,0 0 0,0 0-1,0 0 0,0 0-2,0 0-1,-4 14-1,4-14-1,-10 21 0,3-6 1,-3 3-1,-2 1 2,-1 3-1,-3 1 0,2-1 1,-1-1-1,2 0 0,1-3-1,3-2 0,3-4 0,4 0 0,2-12 0,6 13 0,-6-13 0,22 4-1,-8-4 1,2 0 0,2 0 0,-1-1 0,1 0-1,-3 1 1,-2 1-1,1 1 1,-3 1-1,2 0 1,1 1-1,2 1 1,2-1 0,3 0 0,3-1-1,-2 0 1,1 0-1,-1-1 0,-3 0 0,-3 0-1,-4-1 0,-12-1-2,15 2-5,-15-2-11,0 0-8,0 0-1,11-5 1,-14-16-1</inkml:trace>
  <inkml:trace contextRef="#ctx0" brushRef="#br0" timeOffset="19621">5585 48 16,'0'0'14,"0"0"-1,0 0-1,0 0-2,0 0-1,0 0 0,0 0 0,0 0-2,0 0 0,0 0-1,0 0-1,0 0-1,0 0 0,-1 12-1,1-12-1,0 0 0,2 16 0,-2-16-1,3 17 0,-3-4 0,0 3-1,0 1 0,0 3 1,-1 3-1,-1 3 0,0 2 0,0 3 0,1 2 0,1 0 1,-2 1 0,4 2-1,-1-2 1,1 1-2,0 0 2,2-1-1,-1-2 0,1 0-1,-1-3 1,2-2-1,-3-2 1,3-4 1,-3-6-2,1-1 1,-3-14 0,3 18 0,-3-18-1,0 0 0,0 10-2,0-10-1,0 0-6,0 0-5,-16-11-8,16 11 0,-18-23 0,10 12 1</inkml:trace>
  <inkml:trace contextRef="#ctx0" brushRef="#br0" timeOffset="20170">5433 523 18,'0'0'18,"-7"-10"1,7 10-1,0 0-1,0 0-5,0 0-1,13-11-2,-13 11 0,13-9-3,-2 3-1,5-1-1,5 0-2,6-3-1,6 1 0,4-1 0,4-1-1,0 2 0,1-1 1,-6 2 0,-5 2 0,-6 0 0,-5 3 0,-8 1 0,-12 2 1,11 0-1,-11 0 0,0 0-1,0 0-1,-13 5-2,13-5-4,-16 3-7,16-3-8,-19 0-4,19 0 0,-18-7 0</inkml:trace>
  <inkml:trace contextRef="#ctx0" brushRef="#br0" timeOffset="20642">5951 421 2,'0'0'12,"0"0"3,0 0-2,0 0-2,-13 4 1,13-4 0,-11-6 2,11 6-1,-8-11-2,8 11-2,-6-16-2,4 5-2,2 0-1,1-3-1,5 0-1,1 0 0,4-2-1,3 1 0,1 1-1,3 1 0,1 3 0,2 3 1,-1 0-1,-1 3 0,-3 3-1,-2 2 1,-1 4 0,-13-5-1,16 16 1,-12-4-1,-2 3 1,-2 0-1,-1 4 1,-1 0 0,-1 0 0,-1-1 1,0 0-1,-2-2 1,0-3 1,-1 0 1,7-13-1,-17 19 1,5-13 1,1-1-1,-5-1 0,1-2 0,-4-2-1,2 1-1,-1-3 1,2 0-2,1-2 0,2 1-1,3-2-2,10 5-7,-7-16-8,7 16-8,11-21-2,4 9-1,-2-7 2</inkml:trace>
  <inkml:trace contextRef="#ctx0" brushRef="#br0" timeOffset="21311">6217 289 20,'0'0'19,"0"0"-1,0 0 0,0 0-3,0 0-4,0 0-1,5 11-1,-5-11-1,0 0-3,0 0 0,15 12 0,-15-12-2,12 13 0,-12-13-1,15 20 0,-7-9-1,0 3 0,0-1-1,2 1 1,0 0-1,-1 0 1,1-1-1,-3-2 0,-7-11 0,14 19 1,-14-19-1,7 13 0,-7-13 1,0 0-1,-1 12 1,1-12 0,0 0 0,-18 4 0,18-4 1,-17-2-1,5-1 0,12 3 0,-20-13 1,12 2-1,0-1 0,3-2 0,2-1-1,1 0 0,4 0 0,2 1 0,3 0 0,3 1 0,4 2 0,1 2 0,1 1 0,3 1 0,1 2-1,-2 1 1,1 2 0,-3 1-1,-2 1 1,-2 1-1,-12-1 1,18 6-2,-18-6 1,0 0-3,11 13-6,-11-13-9,0 0-7,6 13-2,-6-13 2,0 0-1</inkml:trace>
  <inkml:trace contextRef="#ctx0" brushRef="#br0" timeOffset="22102">6597 267 26,'11'-4'17,"-11"4"-1,0 0-1,0 0-6,0 0 0,0 0-2,0 0-1,0 0-1,0 0 0,0 0-1,0 0-1,0 0 1,0 0-1,0 0 0,0 0 0,7 14-1,-7-14 0,4 19 0,-1-6 0,0 1-1,-1 2 0,3 2 0,-3-1 0,3 2-1,-3-2 1,3-1-1,-3-2 1,3-1 0,-5-13 0,3 17 0,-3-17 0,0 0 1,2 12 0,-2-12 0,0 0 1,0 0 1,0 0 0,0 0-1,4-12-1,-4 12 0,7-19 0,-1 3-1,2-1-1,1-2 0,1 0 0,1-1 0,1 4 0,-2 0 0,1 4 0,-1 1 0,-10 11-1,16-12 1,-16 12-1,10-6 1,-10 6-1,0 0 1,0 0 0,13 4-1,-13-4 1,0 0-1,9 14 1,-9-14 0,9 18 0,-9-18 0,8 21 0,-5-9 0,1-2 1,-2 2-1,-1-1 1,-1-11-1,3 16 1,-3-16 0,1 10 0,-1-10 0,0 0 0,17 2 1,-17-2-1,24-10 0,-10 3 0,3-1 0,2-1-1,0-2 1,-3 2-1,-2 1 0,-1-1 1,-3 4-1,-10 5 0,15-10 0,-15 10 0,0 0 0,0 0 0,0 0-1,11-5 1,-11 5-1,0 0 1,0 0-1,0 0 1,6 11-1,-6-11 1,6 18-1,-3-7 1,1 4 0,0 2 0,1 2 0,-2-2-1,2 0-2,1-2-5,-1-2-11,-5-13-10,11 11 0,-11-11 0,18-16 0</inkml:trace>
  <inkml:trace contextRef="#ctx0" brushRef="#br0" timeOffset="23181">7229 263 9,'0'0'14,"3"14"-1,-3-14-2,0 0 0,-6 16 0,7-6 1,-3 1-1,1 3-1,-1 1-2,2 0 0,0 3-2,2-4 0,0 1 0,3-2-2,0-2 1,-5-11-2,20 17 0,-8-11 0,2-3-1,0-2-1,1-1 1,-2-1-1,2 0 0,-3-1 0,-12 2 0,17-6 1,-17 6 0,0 0 1,13-8 0,-13 8-1,0-11 1,0 11-1,-3-15 0,0 3 0,0 1-1,1-2 0,-2-1 0,1 1-1,0 1 0,1 1-1,2 11-2,-4-15-4,4 15-10,-2-13-8,2 13-4,5-10-2,-5 10 2</inkml:trace>
  <inkml:trace contextRef="#ctx0" brushRef="#br0" timeOffset="23766">7542 9 12,'0'0'12,"0"0"2,0 0-1,0 0-6,0 0-2,3 13 1,-3-13 1,2 20 0,-1-6 1,2 6 0,-1 1-2,1 5-2,0 3-1,-1 3 1,0-1 0,1 2-1,-2 0 1,-1-3-1,0 0 0,0-4 0,-1-3 0,0-2-2,-2-1 1,1-3-1,0-2-1,-1-2 1,1-1-3,2-12-4,-5 16-7,5-16-10,0 0-2,0 0 0,-3-17 1</inkml:trace>
  <inkml:trace contextRef="#ctx0" brushRef="#br0" timeOffset="24198">7656 185 17,'0'0'18,"18"1"1,-18-1 1,12-8-6,-12 8-4,19-4 0,-8 2-1,2 2 0,1 0-1,0 2-2,3 1-2,-2 2-2,0 1 0,0 3-1,0 1 0,-1 1 0,0 1 0,-1 4-1,-1-1 1,0 1-1,-4 2 1,0-1 0,-2 1 0,0 1 0,-4 1-1,0-4 1,-2 2 0,0-3-1,-1 0 1,-1-3-1,-1-1 2,3-11 0,-9 18 0,9-18 2,-12 13-1,12-13 0,-17 9 0,4-6 0,1-1-1,-2-2 0,-1-1 0,0-2 0,0 0-1,-2-2 1,3-2-1,2-1 0,1 0 0,4-3 0,2 1-1,4-1 0,2 1 0,-1 10 0,13-18-1,-13 18 1,20-13-1,-9 9 1,0 1-1,1 3 0,1 0 1,0 4-1,2-1 1,2 4-1,3 1 0,1 3 0,3-1-2,1 3-7,1 1-17,-2-7-3,3-1 0,-9-13-1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51.564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0 15,'0'0'10,"0"0"-3,0 0-1,14-3 0,-14 3 0,20 0 0,-5-1 0,2-1-1,4 0-1,-1-1-1,1 1-1,0 0 2,-2 1-1,-4-2 3,0 3-2,-4-1 0,-2 3 0,-9-2 0,16 0-2,-16 0 0,16 0-1,-16 0 0,16 0 0,-16 0 0,14-1 0,-14 1 0,9-2 0,-9 2-2,0 0-1,10 6-10,-10-6-18,0 0 0,-9 12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21.132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5 7,'0'0'15,"0"0"-4,0 0-4,0 0-2,0 0-2,0 0-2,0 0-2,0 0 1,12 5 0,-12-5 1,12 6 1,-12-6 1,14 4-1,-5-3 3,3-1-1,-2 2 0,-10-2 0,21 1 1,-11 0-1,4 0 0,-3 0-2,1 1 0,-1 0 0,3 0-1,-2-1 0,1 2 0,-1-1 1,-1 0-1,0 1 2,0-1 0,3-1-1,-3 1 2,4-3-1,-6 2 0,4-2 0,2 2-1,-2-1-1,1 0 0,-2 1 1,2 0-3,-4 0 2,6 0-1,-4 1 1,-1-2-1,3 2 0,-2-2 1,3 1-1,0-1 0,2 0 1,0 0-1,2 0 0,0 0 0,4-3 0,0 2 0,3-1 0,-1 0-1,1-1 1,1 0-1,0-1 1,-1 1-1,-1 0 1,1 0 0,-5-3 0,3 2-1,-4-1 2,2 1-2,2-1 1,2 1-1,-1-2 1,0 2-1,0 1 1,-1-1 0,2 2-1,-1 0 1,-3 0 0,1 0-1,1 1 1,0 0 0,0 0 0,1-1 0,1 0 0,-3 1 0,4 0 0,-2 0 1,0 0-1,0 1 0,0 0 0,-2 2 0,-1 0 0,0 2 0,-1-1 0,-1 0 0,-2 1 0,-1 1 0,-3-1 0,2 1 0,1 1 0,1 0 1,-2 1-1,2-2 0,-1 2 0,1-2 1,0 3-1,-1-2 0,-3-2 1,1 3-1,-2-4 0,-2 4 0,3-4 0,-3 2 0,3-2 0,-3 1-1,2-1 1,-3 0-1,1-1 1,0 0 0,-2 1 0,-9-3 0,17 3 0,-17-3-1,17 3 1,-7-2 0,-10-1 0,18 3-1,-7-2 0,-1 1 1,-1-1-1,0 0 1,0-1-1,-9 0 1,15 1 0,-6 0 0,-9-1 0,18 0 0,-9 0 0,0 0 1,3-1-1,0 1 0,1 0-1,-1 0 1,0 0 0,1 0 0,0 1 0,1 0 0,-2 0 0,2 0 0,-1 0 0,0 0 0,0 0 0,2 1 0,3 1 0,1-2 0,-1 1 0,3-1 0,1 0-1,-1 0 1,3 0 0,-1 1-1,-3-1 1,1 1 0,2 0 0,-2 0-1,1-1 1,0 1 0,0-1 0,-1 0 0,5-1 0,-2 0 0,0 0 0,1-1 0,-2 2 0,1-1 0,0 0 0,0 1 0,-3 0 0,1 2 0,-1-2-1,-2 1 1,4-2 0,-1 0 0,3-1 0,1-1-1,-1-1 1,3-1 0,0-1 0,1 0 0,-1 0 0,2 0 0,-3 0 0,-1 2 0,-1 0 0,-1 0 0,1 1 0,-4 0 0,0 1 0,-3 1 0,0 0 0,-2 0 1,3 0-1,-4 1 0,0 0 0,2-1 0,0 1 0,0-1 0,-1 2 0,2-2 0,-2 1 0,2-1 0,0 1-1,1 0 1,3 1-1,0 0 1,2 1-1,1 1 1,0-1-1,4 0 1,2-1 0,0 0 0,2-2 0,-2 0 0,2-1 0,1 0 0,1 0 0,-2-1 0,1 1 0,-2-1 0,-2 1 0,1 0 0,2 1 0,-5 0 0,3 1 0,2 0 0,-2 0 0,1 1-1,1-1 1,0 1 0,1-1 0,2 0-1,-2-2 1,0 0-1,3 1-1,-1-2 0,2 1-1,-3-1-1,1 2-1,-2-1 0,3 1-2,-5 0 2,-1 1-1,0-1 2,-2 1 0,3 0 1,-2-1 2,-1 1 0,-4-1 1,1 1-1,0-1 1,-1 0 0,-2 0-1,-3-1 1,1 0-1,-2 0 0,0 0 0,-1-1 0,-3-2-1,-1 2 0,-1 0-2,1 2 0,-3 0-2,0 1 0,-11-1 0,19 0 0,-10 0 1,1 0 1,-10 0 1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23.446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339 596 0,'1'-29'1,"-2"-1"0,0-1-1,1 3 1,0-3 0,-3 1 0,1 0 0,-2 2-1,2 0 1,-1 4 0,-1-1 1,-3 2 0,0 2 0,0 2 1,0 0 0,1 3 0,-2 0-1,2 2 0,-2 1 0,1 1-1,1 2 0,-2 1 0,8 9-1,-18-14 1,8 9 0,-3-1 0,1 2 0,-1 0 0,-2 1 0,-1 1-1,0-1 1,-3 1-1,1 0 0,-3 0 0,-4 0 1,-2-1-1,0 1 0,-4 1 0,-1-1 1,-1 0-1,-4 1 1,-1-1 0,-2 1 1,0 0 0,-4 0 0,2 1 0,-4 0 1,-1 0 0,-2 0-1,1 0 0,0 0-1,0 0 0,0 0 0,-1-1 0,1-3 0,-1 2-1,2-1 2,-1 2-1,-1-3 1,2 3-1,1-2 1,1 2-1,1 1 0,2-1 0,2 1-1,-3-2 0,4 2 1,0-1-1,-1 1 0,0 0 0,-2-1 0,2 2-1,0 3 1,1-2-1,-4 3 0,3-2 1,-2 3-1,3-1 1,1 2-2,-1-2 2,-1-1-1,1 1 0,2-1 0,-2 0 0,0-1 0,0 0 0,-1-1 0,2 2 0,-1-2 0,0-1 1,-2 1-1,2 1 1,-1-1-1,-1 1 0,3 0 0,-2 0 0,3-1 0,1 0 0,1-1 1,0 0-1,2-1 1,1 0 0,-1-1 0,3 1 0,-3-1 0,3 1-1,-3 0 1,2 1 0,-2 0 0,1 1 0,-2 0-1,-1 0 1,0 0-1,-1 1 1,1-1 0,0-1-1,2-1 2,0-1-1,1 0 1,-1-1 1,1-1-1,-1-1 0,-1 1 0,1-1 0,-5 1-1,3 0 0,-3 0 0,-2 1 0,-1-1 0,2 0 0,0 0-1,-3-1 2,4 0-1,-2 0 0,-1 0 1,5 0 0,0 0 0,-1 0 0,1-4 1,1 4-1,-1-3 0,1 3 0,-1-1 0,0 2 0,-4-2-1,2 3 1,-2 2-1,0-2 1,3 2 1,-1-2-1,4 1 1,0 0 0,5 0 0,0 0 0,1 1 1,5-1-1,-1 2 0,0-1-1,3 0 0,2 1 0,0 0 0,2-1 0,2 1-1,0 0 1,0-1-1,3 1 0,-3-1 0,1 3-1,0 1 1,0 0 0,1 2-1,-2-1 1,5 4-1,-2-3 1,6 3 0,-6-3 0,-1 1-1,13-7 1,-18 14 0,18-14 0,-21 15 0,12-6 0,-4 1-1,7 3 1,-1-1 0,-1 2-1,2 2 1,-2 2-1,3 1 1,0 1-1,0 0 1,-1 6 0,4 2 0,2 2-1,0 6 1,1 2 0,1 5-1,2 4 1,-2 3-1,1-1 1,2 1 0,-4-2 0,2 0-2,2-1 4,-1-2-2,2 2 0,0 1 0,1 0 0,-4 4-2,3 6-3,-2 10-15,-10-7-5,8 9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31.597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40 1188 0,'22'4'1,"2"0"1,-2-1 0,0 1-1,1-2 1,-1 1-1,2 0-1,-2 0 1,1 0 0,1 0-1,0 2 1,-1-1 0,1 0-1,2 0 1,-1 0-1,2 0 1,-1-1 0,1 2 0,0-1 0,0 0 0,-3 0 0,1 0 0,1 0 1,0 0-1,-1 1-1,-1-2 1,-3 4-1,3-3 0,-3 2 0,-1-2 1,0 2-1,-2 0 0,1 0 1,-1 0-1,-1 0 1,-1-1-1,2-1 1,-2 0-1,3-1 0,-2 1 1,1-3 0,2 0-1,0-1 1,4 0 0,-1 0-1,2-2 1,-1 1 0,3-2-1,-1 3 0,1-1 1,0 0-1,-3 0 0,1 1 0,-1 0 0,-2 0 1,0-1-1,0 1 0,-2-1 1,0 0-1,-2-1 1,-1 0-1,2 1 1,-3-1-1,0 0 1,0 0 0,0 1 0,-1 0 0,2 0 0,-1 1 0,-1-1 0,0 0 0,3 0 0,-1 1 0,0-2 0,1 1 0,0 0 0,1 0 0,2 1 0,-2 0-1,2 0 1,1 0 0,1 0-1,-1 0 1,3 1-1,1 0 0,-1-1 1,2-1-1,0 2 0,-1-1 1,1 0-1,0 1 0,1-1 1,-1 1-1,3 0 0,-1 0 0,1 0 0,1 0 1,2 0-1,0 1 0,2-1 0,2 1 0,-2 0 0,1 0 0,1 1 1,1-1-1,-1 1 0,0 0 0,-3 1 0,1-1 0,-1 0 0,0 0 0,-1-1 0,0-1 1,-2 0-1,1-1 0,0 0 0,1 1 0,1-1 0,1 1 1,-1 0-1,2-1 0,2 0 0,-1 0 0,2-1 0,2 0 0,-3-2 1,0 1-1,1-1 0,-2 0 0,1 0 0,1 2 1,0-3-1,0 2 0,1 0 0,2 1 1,1-1-1,4-1 0,-1 1 0,-1-2 0,3 1 0,1-1 0,2-1 1,-2-1-1,3 0 0,0 1 1,-3 0-1,5 0 1,-1-1-1,1-1 1,2 1-1,-1 1 1,-1-2-1,0 1 0,1-2 1,-2 2-1,-1-1 1,2 0 0,-2 0-1,1 0 2,-1 1-1,2 0 0,2-1 1,2 1-1,-1-1 1,-1 2 0,0-2-1,-2 2 1,2-1-1,-1 2 0,-3-2-1,2 2 1,-2 0 0,1 1-1,1-1 1,1 1-1,-1 0 1,0 1-1,3-2 0,-2 1 1,1 0-1,-1 0 0,0 0 0,-1 0 0,-1 0 1,0-2-1,-2 2 0,-1-2 0,1-1 1,-3 1-1,1 1 0,0 0 0,-1 0 0,-1 1 0,1-1 1,-1 2-1,-2 0 0,0-1 0,0 2 0,-2 0 0,-2 1 1,2 0-1,-3 0 0,1 1 0,-2 1 0,-1 0 1,-3 0-1,0-1 0,-1 1 1,0 0-1,-5 0 0,-2 0 1,-1 0-1,3 0 0,-5 0 0,0 1 0,-1 1 0,0 0 0,-3 1-1,2 0 1,-3 0 0,-1 0 0,3 0 0,-2-1 0,-1 0 0,-2 1 0,-1-2 1,-4 0-1,-1-2 0,-10-1 0,10 2 1,-10-2-1,0 0-1,11 1 1,-11-1 0,0 0 0,0 0 0,9 1 1,-9-1 0,0 0 1,0 0 0,0 0-1,0 0 0,1-10 0,-1 10-1,-2-16 0,2 6-1,-2-4 1,1 0-1,0-3 1,-1-1-1,0-2 1,-1 1-1,-1-3 1,-1 0-1,-1-1 0,-2 0-1,-1-3 1,1 2-1,-2-2 1,0-1-1,2-2 0,1-1 1,1-1 0,2-1-1,-1 0 1,2-1 0,3 1 1,-1-1 0,0 2 0,-1 1 1,3-1 1,-4 2-1,2 2 1,-1 0-1,-2 3 0,3 1-1,0 1 1,0 1-2,1 3 1,1-1 0,1 1-1,1 2 1,0-2-1,-1 3 1,0-1-1,2 3 1,-2 1-1,1 0 1,-2 3 0,-1 9 1,0-13-1,0 13 0,0 0-1,0 0-1,-5-10 0,5 10-2,0 0-1,0 0 1,0 0 0,0 0 0,0 0 1,-9 2 1,9-2 1,0 0 1,0 0 0,0 0 0,0 0 0,0 0 0,0 0 0,0 0 0,0 0 0,0 0 0,-10 9 0,10-9 1,0 0-1,0 0 0,0 0 1,-12 3-1,12-3 1,-15-2-1,6 0 1,-3 0 0,-4 0 0,-3 0 0,-2 0-1,-3 1 1,-1 0-1,-5 2 1,-4 0-1,-3 1 0,-2 0 0,-2 2-1,-5-1 1,1 0 0,-4 0 0,-1-2 1,1 1-1,-2-2-1,-1 0 2,1-1-1,-1-1-1,-2 1 1,-1-2 0,-1 1 0,-4-1 0,-1 0 0,0 0 0,-4 0 0,0 1 0,-2-2 1,0 1-1,-3 0 0,0 0 0,1 0 0,-5-1 0,3 0 1,-2-1-1,1 1 0,2-2 0,0 0 0,4 1 0,0-3 0,1 2 0,0 0 0,-2 1 0,3 1 0,-1 1 0,-3 0 0,-1 1 1,2-2-1,0 3 0,0 0 0,-1 1 0,-1 0 0,-1 1 0,3 0 0,-3 3 0,1-1-1,2 0 1,1 0-1,3 0 1,0-1 0,4 0 0,1-1-1,0-1 1,0 0 1,1-1-1,0 0 0,-1 0 0,0 0 0,0 0-1,1 0 1,0 0 0,0 0 0,-1 1 0,1-1 0,-1 1 0,1 0 0,2-1 0,-1 0 0,2 1 0,2-2 0,2-1 0,1 0-1,2 0 1,-1 0 0,-2 1 0,0 0-1,-3 1 1,-1 2-1,-2 0-1,0 1 1,0 0-1,-3 2 0,1 0 0,2-1 1,2 0 0,1 0 0,-1 0 0,2 0 1,-1-2 0,3 1 0,3 0 1,-2-1-1,3 0 0,2-1 0,1 1 1,3-2-1,3 0 0,0 0 1,1-1-1,3 1 1,-2 0 0,-1-1-1,1 2 1,-2-2 1,1 2 0,-2 0-1,-1 1 1,0-1-1,-2 1 1,3-1-1,0 1-1,-2 0 1,-4-1-2,1-1 1,-1 1 0,0 0 0,-3 1 0,-2-1 0,-2 0 0,-2 1 0,0 1 0,-1 1 0,-2 0 0,-2 0 0,1-2 0,-1 2 0,3-1 0,0-1 0,3-1 0,0 0 1,1 0-1,1 0 0,4 0 0,1 0 0,4 1 0,3 0 0,2 0 0,3 0 0,5 1 0,3 0 0,3 1 1,3-1-1,5 0 0,1 0 0,4 1-1,9-3 1,-11 4 0,11-4 0,0 0-1,0 0 1,-3 13 0,3-13 0,3 9 0,-3-9 1,3 14-1,0-4 0,-1 2 0,-1 2 0,2 2 0,0 2 0,0 2 0,0 5 0,0 1 0,0 3 0,1 2 1,2 2-1,-1 2 0,0 2-1,-1 0 1,3 1 0,-3 2 0,-1 1 0,-1-3-1,-1 1 1,0-1 0,-2 0 0,1-1 0,0-2 0,0-2 0,3-1 0,0-3 0,0-1 0,4-4 0,3-2 0,-2-3-1,4-1 1,2-2-1,-3-2 1,1-1-1,-1-1 1,-2 3-1,0-2 1,-2 1 0,-3 0 0,-1 1 0,3 0 0,4-2 0,7 2 1,4-3-1,8 1-1,9-1-3,11-9-19,17 13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36.354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6 1,'0'0'3,"0"0"-5,8-9 1,-8 9 3,0 0 1,0 0 2,0 0 2,0 0 0,0 0-1,0 0-1,0 0-1,0 0-1,0 0-1,14 7 0,-14-7 1,18 9 0,-3-5-1,2-1 1,5 2-1,2-1 0,5-2-1,2 0-1,3-1 1,-1 1-1,4-2 0,0 2 1,4-1-1,1-2 0,-1 2 1,5-1-1,2-1 0,3-1 0,1 0 0,1 0 1,2-1-1,1-1 0,3 0 1,-3 1-1,-2-1 0,0 2 0,-2 0 0,-1 0 0,-1 2 0,-1 2 0,-2-1 0,1 0 0,5 1 0,0-1 0,1 0 1,2-1-1,-1 0 0,0-1 0,0 0 0,0-2 0,0 0 0,-2 0 0,-1 0 0,1 1 0,2 0 0,3 0 0,1-1 0,-2 1 0,0 1 0,-1 0 0,1 0 1,0-1-1,0 0 1,-3 1 0,1 0 0,1-2 0,2 2-1,0 0 1,3 0-1,-2 1 1,1-1-1,-4 0 0,3 0 1,-3 0 0,1 0 0,-1 0 1,-1 0-1,3-1 2,0 1-2,5 0 1,-2 1-1,0 0-1,-1 0 1,2 0-1,1-1 0,-2 1 0,1 1 0,0-1 0,1 0 0,0 1 0,1 0 0,0 1 0,-3 0 0,1 0 0,-1-1 0,-3 1 0,-2-1 0,-3 1 0,-1-1 0,-2 1 0,0-4 0,-3 1 0,1 1-1,2-2 1,-2 1-1,2-1 0,-1 0 1,2 1-1,0 0 0,0 0-1,0 1 2,-1 1-1,0 0 1,1 1 0,2-1 0,-1 2 0,-1-1 0,2 1 0,-1-1 1,-1-1-1,1 0 2,0 0-2,-3 0 1,-1 0-1,1-1 1,-1-1-1,2 1 0,-2-1 0,3 1 0,2 0-1,0-1 1,1 0-1,0 0 1,2 1 0,0 0-2,-2 0 2,0 1 2,1 0-2,-1 0 0,-2 1 0,3 0-2,0-1 2,-2 1-1,-1 2 1,0-3-1,0 1 0,-1-1 0,-1 1 1,0-1-1,-2 1 1,1 1 0,-2-1 0,0 1 0,-4-1 0,-3 0 0,-2 3 0,-4-2-1,-2 1 1,-4-1-1,-3 2 0,-4-2 0,0 1 0,-1-1 0,-3 1 0,0-2 0,-1 1 0,-1-1 0,1 0 0,-1-1 0,-1 1 0,0-2 0,-2 1-1,-1-2-1,0 1-1,1 0-4,-12 0-6,27 0-8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37.796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8225 0 12,'0'0'17,"0"0"-10,0 0-6,0 0-3,0 0-3,-1 10 2,1-10 1,0 0 2,0 0 0,-2 11 1,2-11 1,0 0-1,0 0 0,-2 12 0,2-12 0,-3 20-1,2-5 1,0 3-1,1 5 0,0 3 0,0 3 0,3 1 0,-1 2 0,1 2 2,0-1-1,-1 1 1,1 0 0,-1 2 0,-1-2 0,0 3 0,0-3 1,0 1-1,-2-1-1,1 2 1,0-2-1,0-2 0,0 0 0,2-2-1,0-1 0,0-3 1,1-1-1,1-5 0,-1-1 0,1-3 0,-1 1-1,-3-4 0,-1 2 0,-1-3 0,-2 3-1,-2-3 1,-2 2 0,-2-1 1,-1-1-1,-2-2 1,0 1 0,-2-1 1,-4-2-2,0 0 2,-5-1-1,0-3 0,-4 0 0,-3 0 0,-5-1 1,-1 1-1,-2 2 0,-5-2 0,-4 1 0,-2 0 0,0 2 0,-5 0 1,0 0-1,-4-2 0,1 0 0,-1-1 0,0 1 0,-3-2 0,-1-2 0,0-1 0,0 0 0,1 0-1,-2 0 1,2-1-1,-2-1 0,2 0 0,0 2 0,-1-3 0,-4 0 1,-1 1 0,-4 0-1,-2 2 1,-1 0 0,0 1 0,2 0 0,-2 2 0,3 1 0,3-1 0,1-1 0,7-1 1,1 0-1,2-1 1,-3-1 0,-2-1 0,4 0 0,-7-3-1,-1 3 1,-5 0 0,-4 2-1,-2 0 1,-2 2-1,-1 0 0,-2 1 0,0 2 0,1-3-1,-4 0 1,0 1-1,-2-2 0,-3-1 0,-1 1 0,-2-1 0,-3 0 0,0 1 0,-4 0 0,3 0 0,-1 0 1,0 1 0,1-2-2,-3 1 2,3-1 0,0-1 0,3 1-1,-3-2 0,4 0 1,1-1-1,1 1 2,2 0-1,2 0 1,3-1 0,-1 2 0,1-1 0,3 1 0,-2-1 0,0 4-1,1-2 0,0 1 0,1 2 0,3-2 1,2 1-1,2-2 0,5 1 0,6-1 1,1 0 0,4-3 1,0 1-1,2 0 1,1 1-1,0-1 0,-1 2 0,-1-1-1,3 0 1,2 1-1,1 0 0,2 0 0,4 0 0,1-2 1,4 2-1,2 0 0,4 0 0,2 0 1,0 1-1,6-1 0,0 0 1,4 1-1,1-2 0,3 1 0,0-1 1,5 0-1,1 1 0,0-1 0,2 0 0,2 0 0,9 1 0,-17-1-1,7 2 0,0 0 0,1 0 0,-1 0 0,0-1 0,0 1 0,-1 0 1,11-1 0,-15 0 0,15 0 0,-17-2 1,17 2-1,-17-4 1,7 0 0,1-2 0,-2-2 0,-2-2 0,1 2 1,-2-6 1,0-1 0,2-5 1,-1-4 0,4-5 0,0-6-1,1-11 1,3-7-1,1-6 0,0-5-1,1-6-1,-4-3-1,-2 2-1,1-1-5,0 12-19,-6-12-2,8 11-1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40.310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143 8,'0'0'12,"0"0"-3,0 0-2,0 0 0,10-8-2,-10 8-1,0 0 1,0 0-1,16 2 0,-5 1 0,3 0-1,3 2 0,4-1-1,4 1 0,6 1-1,0 0 0,3-1 0,1 1 2,3-1-2,2-2 0,1 0 1,5-1-1,0 0 0,5 1 0,3-1 0,4 1-1,0 1 0,2 3 0,2 0 0,-4 1 0,1 2 1,2 0 0,-2 1-1,-1-2 1,1 0 0,2 0 0,1-2 0,3-1 0,0 0-1,0-1 0,0 0 0,0 2 0,-5 2 0,-1 0-1,-3 2 1,-2 3-2,-1-1 2,-1 1-2,1-2 2,-1 0-2,1-2 2,-1-2-1,3-5 0,1 1 1,-1-5-1,1-2 1,1-1-1,0-2 1,3 2-1,-2-3 1,1 3 0,-2-2 0,1 4 1,-2 0 0,-1 1 0,3-1 1,-3 2-1,4-1 1,-1 1-1,4-2 0,1-2-1,3 1 2,-2-2-2,0 1 1,3-3 0,0 4 0,-1-2 0,0 2 1,0 1 0,1 0-1,-1-2 0,1 0 0,-3 2 0,-1-2 0,4-1 0,-3 1-1,-2 1 1,0-2-1,-2 2 0,0 1 0,1-1 0,0 2 1,-1 0-1,0 1 0,-1 0 0,0 0 0,1 1 0,-3 1 0,-2 0 0,-2 0 0,-2-1 0,-3 3 0,0-3 1,-1 1-1,-2 0 0,-3-2 0,0 1 1,-3-1-1,0 1 0,-3-1 0,-2 1 0,-3-1 0,-2 0 0,1 0 0,-1 1 0,0 0 0,-2 0 0,1-1 0,-3 1 0,0-1 1,-2 1-1,-4-1 0,-5-1 1,-3 1 0,-1-2 0,-10 2 0,9-7-1,-9 7-1,3-15-1,-3 3 0,0-1 0,-1-6-1,-1 1 0,-1-4 1,-2-2 0,0-5 1,0 0 0,-1-2 1,1-2 1,0-1-1,-1 1 0,0-1 1,3 0-1,-2 3 1,1-1-1,1 1 1,-3 1-1,0 0 0,-2-1 0,0 2 0,0-1 0,-1 0-1,1 0 0,-2 2 1,4-1-1,-4 0 0,2 3 1,1-1-1,-2-1 1,-1 2 0,-1 2 1,0-1-1,-1 1 0,3 1-1,1 0 0,-1-1 0,1 4 0,0-1-1,2 0 1,-2 2 0,3 1 0,-2 3 1,1 1 0,-1 2-1,2 0-1,0 1-2,5 11-2,-12-18 0,12 18-1,-15-13 1,15 13-1,-17-9 1,5 7 2,-2 0 1,-4 1 1,-5 1 0,0 1 1,-6 0 0,-5 0-1,-2 1 0,-4 1 0,-4-2 0,-4 2 0,2 2 1,-6-3 0,1 3 0,-4-2 1,-1 1 0,-4-1 1,-1 1-1,1-1 1,-3-2 0,1-1 0,-1 0 1,1-3 0,0 0 0,3-2 1,2-1 1,-2 0-1,-2-1 1,0 0 0,0 0 0,0 0 0,-3 1-1,-1 2-1,1 1 1,0-1-2,3 1 1,0 1-2,0-2 1,2 2-1,1-1 1,2-1-1,2 1 0,-1-2 1,-1 2-1,1-3 0,2 2 0,0-1 1,3 1-2,-2 0 1,0 0 0,0 1 0,3-1 0,0 1 0,-1 1-1,0 0 1,1 0 0,0 0 0,3 1 0,0-1 0,2 1 0,1-1 0,4 1 0,1 0 0,0 0 0,4 0 0,0 0 0,-1 1 0,1 0 1,-2 0-1,-2 0 0,0 1 0,-2 1 0,-1 0 0,2 2 0,0 0 1,-2 0-1,1-1 0,2 1 0,-1 0 0,-1 1 0,1-1 0,-5 0 0,0 1 1,1-2-1,2 0 1,-1 2-1,-1-1 1,4-1-1,-2 1 1,6-1 0,1-1-1,0 0 1,-5 4-1,5-4 1,-1 2-1,1-2 0,-1 1 0,-2 0 0,2 0 1,-2 0-1,0 1 2,2-2-1,-1 0-1,1 0 2,0-1-1,1 0 0,0-1 0,5 1-1,-1 0 1,0 2-1,0-2 1,0 2-1,-1-1 0,2 3 0,-1-4 1,-4 3 0,5-3 0,-3 1 1,3-1-1,3 1 1,1-1-1,1 0 0,5 0 0,2-1 0,2 1-1,3 0 0,12-1 0,-16 1 0,16-1 0,-12 2-1,12-2 0,-12 7 0,12-7 1,0 0-1,-11 12 1,11-12 0,-8 15 0,8-15 0,-8 20-1,8-8 1,-3 4 0,0 1 0,-1 4 0,1 0-1,0 3 1,-1 1 0,0 3 1,0 3-1,-2 1 0,2 2 1,1 2-1,0 1 1,1 3-1,1 1 0,0 4 1,-3 1-1,1 0 0,-2 3 0,1 5 1,-1-1-1,0 1 0,-1-2-2,0-2-3,6 0-24,-8-15 1,6-3 1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43.835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24 172 10,'0'0'7,"0"0"-4,0 0-2,0 0-1,12-4 1,-2 3 1,-10 1 1,21-5 2,-8 2 0,1 0 1,6 0 0,3 0-1,1-1 1,2 0-2,3 0 0,4-2-1,2 1 0,5-1-2,-4-1 0,6-1 0,-1 1 0,8-1 1,-2 1-1,8 1 1,-2-2 0,6 3 0,0 2 1,1-1-1,1-1 1,-1-1-1,5 1 0,-8-1-1,5 3 1,-5-3 0,2 2-1,2-3 1,3 3-2,-2 0 2,1 1-1,3 0 0,0 2-1,0 0 1,0 1 0,-3 1 0,3 1 0,-3 0 0,1 0 1,-3 0 0,1 1-1,-3 3 1,3-2 0,-2 2-1,0 0-1,-3 2 1,3 2-1,0-1 1,-1 1-1,2-1 0,-1 0 1,2-2-1,-1 2 1,1-4-1,-1 0 1,0-1-1,0 0 1,0 0-1,0-1 0,1 3 0,0-1 0,0 0 0,0 1 0,1-1 0,1 0 0,-1 0 0,1 0 1,0-2-1,2-1 0,2 0 1,0-2-1,-2 1 0,0 0 0,-3-1 1,-3 1-1,-2 0-1,-2 1 2,-5-1-1,-5 0 0,1 2 0,-5-2 0,3 2 0,-3-3 0,-1 2 0,-1-2 0,-1 2 0,1-1-1,-4 0 1,0 1 0,0-1 0,-3 1 0,-4-1 0,-4 0 0,0 0 0,-5 0 0,0-1 0,-1 0 0,-1 1-1,-2-1 0,1 1 0,0 0 0,1 1 0,-2 0 0,-3 1 0,-2 0 1,0 2-1,-11-5 1,14 11 0,-14-11 0,8 14 0,-4-4-1,1 2 0,-1 2 1,1 4-1,0 2 0,2 2 0,2 3 0,-1 1 1,0 3-1,2 0 1,2 0 1,0-2-1,0 1 0,-1-1 0,1 3 1,0-1-1,1 1-1,1-1 1,-2 4-1,-1 1 1,2 3 0,-1-2-1,-4 2 0,3 1 0,0 2 2,-6-3-2,3-2 2,-3-1-1,0-4 0,-1 0 0,-1-3 0,1-5-1,-3 1 1,2-1 0,-1 0-1,5-1 0,-6 3 1,1-2-1,-2-22 1,0 55 0,0-55-2,-6 60 2,6-60-1,-13 68-1,13-68-1,-11 67 1,11-67-1,-14 62 1,14-62 1,-14 51 0,14-51 0,-12 52 1,12-52 1,-14 48 0,14-48-1,0 0 0,-9 55 1,9-55 0,0 0 0,0 0 0,-10 48-1,10-48 0,0 0 1,-5 44-1,5-44 0,0 0 1,-7 49-1,7-49 0,0 0 0,-14 47 0,14-47 0,0 0 0,0 0 1,-18 48-1,18-48 0,0 0 1,0 0 0,0 0-1,0 0 1,0 0-1,-41 43 0,41-43 1,0 0-1,-46 21 0,46-21 0,0 0 0,-56 11 1,56-11-1,-46 2 0,46-2-1,-57-4 1,57 4-1,-70 0 1,70 0-1,-81-4 0,38 1 0,-8 1 0,6 1 0,-9 3 0,3-4-1,-4 1 1,2 0 0,1-5 0,-1 7 1,1-3 0,-3 1 0,2 1 0,-1 0 0,2 2 1,-4 1-1,0 7 0,1-7 0,0 3-1,1-2 1,0-2 0,0-1 0,1 0-1,2 2 2,-1-6-1,0 2-1,-1-2 2,-4 1-2,1 1 1,0 3 0,-3 1 0,0-1 0,-1 3 0,-1 0 1,4 0-1,0 0 0,-2-2 0,1-6 0,1-3 0,-2 5 0,1-8 0,0 2-1,-5 2 0,1 1-2,0 0 1,0 2-1,-4 3-1,2-3 1,-2 7 0,0-5 1,3-2 0,0 3 1,4-4 1,-2-1 0,3-1 0,0-5 0,2 3 0,2-3 0,-1-2 0,0 0 1,-7 4-1,3-2 0,0 1 0,0 3 1,2-4 0,-1 5 0,6 3 0,-4-4 1,7 2 0,2 2 0,-7-1 1,8 3-1,-6 0-1,0 0 0,-2-1-1,4 4-1,1-1 1,-3 1 0,4 2 0,-8-3 0,13 6 1,-4 1 0,47-9 0,-83 19 0,35-10-1,2-2 1,46-7-2,-80 13 1,80-13 0,-76 11 1,76-11-1,-68 4 1,68-4 0,-42 3 1,42-3 0,0 0 0,0 0 0,-53-7 0,53 7 1,0 0-2,0 0 1,0 0 0,0 0-1,0 0 0,0 0 0,0 0-1,0 0 0,-42-29 0,42 29 0,0 0 0,-12-42-1,12 42 1,0 0 0,-11-54-1,11 54 1,-5-54 0,5 54-1,3-74 0,-8 31 1,6-9-1,-10 1 0,11-8 1,-8-1-1,11-1 1,-3 5 1,4-6 0,-5 7 0,3-1-1,3-2 2,-12 3-1,5-1-1,-6 3-2,-7-4-6,4 3-10,11 6-13,-5-8 2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47.851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9 3,'0'0'5,"0"0"-2,0 0-2,0 0 0,0 0-1,0 0 1,0 0 0,13 4 1,-13-4 0,0 0-1,12 4 2,-12-4-1,16 3 1,-5-1 0,1-1 0,5 1 0,5-1 0,0 1 1,5-1-1,2-1 0,3 1 0,2-1-1,0 1 0,1-1 0,2 0 0,2 0 0,1-1-1,3 1 1,1-2-1,1 0 0,3-1 0,3 1 0,-1-2 1,1 0-2,3 0 1,2-1 0,3 1 0,1-1 0,2 2 0,-1-1-1,0 0 1,2 2-1,-4 0 1,0 0-1,-1 0 0,-1 1 0,-1 0 0,3 0 1,0 0-1,1-1 0,3 1 0,-3 1 0,0 0 0,0 0 1,-1 2-1,-2-1 0,0 1 0,-3 1 0,-2-1 1,3 1-1,-2-1 0,-2-1 0,-2 0 1,1 1-1,-2-1 2,-3 1-2,-1 1 1,-1 1-1,-1-1 1,-2 1 0,2 1-1,-3-1 1,1-1 0,2 0 0,0-1 0,2 1 0,-2 0 1,0-2-1,4 0 1,-2 0-1,1 1 0,-1-2 0,2 1 0,-2-2-1,5 2 0,-3-1 1,2-1-1,-1 1 0,4 0 1,1 0-1,2 1 0,-1 0 0,1 1 1,1-2-1,-2 3 0,1-3 0,1 4 0,-2-4 0,1 4 0,0 3 0,2-1 0,2 1 0,1-3 0,1 3 0,0-5 0,1 7 0,2-8 1,-3 0-1,2 3 0,0-3 0,2-1 0,-3 1 0,2 3 0,-2-3 0,-1 4-1,2-4 1,-3 0 0,0 1 0,0 5 0,2-4 0,0 0 0,1 0-1,2 1 1,1-1 0,3 2 0,-2-1-1,-1 0 1,0 1 0,-1-2 0,-1 0 0,0 0 0,-2-1 1,0 0-1,-1-1 0,4 0 0,-6 0 0,5 1-1,-5-1 0,6 1 2,-3-1-1,5 1 0,-4 2 0,-1-2 0,0 2 0,-4-1 0,3 1-1,-8 1 1,7 1-2,-11 0 0,3 1-3,-2-1-3,9 2-6,3 3-13,-8-8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49.774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21-1 13,'0'0'6,"0"0"0,0 0-1,2 10 0,-6 0-2,1 5-1,0 3-2,-1 6 0,0 3 1,-4 3 0,3 0-1,-1 1 1,0 1 0,1 0 0,1 1-1,-1-4 1,2 2 0,1 0 0,-1 1-1,0 1 1,-1 2-1,0-2 0,0 4 1,1-2-1,0 0 0,0 0 0,2 0 0,2 0 1,-1-4-1,0 2 1,0-1-1,-1 1 1,-1-1 0,-1-1 1,-1 0-1,-1-1 1,1-1-1,0-4 1,2-1 0,0-4 0,1-2 0,1-4-1,2-2 1,1-3 0,-3-9 0,8 15 0,-8-15 1,14 8 0,-3-5 2,2-3-1,4 1-1,1-4 1,7 2-1,1-4-1,4 2 0,1-3-1,3 1 0,2-2 0,3 1-1,5 1 1,0-1-1,5 1 1,2-2-1,4 3 1,4 0-1,3 0 0,3 0 0,3 0 0,4 1 0,3-1-1,1 0 2,1 2-1,1 0-1,4 1 2,1 0-1,-1 1 0,3 1 0,1 0 0,-1 1 0,5-1 0,-1 0 0,1 1 1,1 0-1,1-1 0,1 2 1,-3-1 0,1 0-1,-2 2 1,1-1 0,0 0 0,2 1-1,-1-1 1,-1 0-1,1-1 1,-3-1-1,2 1 1,1-2-1,0 1 0,0-1 0,-2 0 0,0 1 1,-1 1-1,3 0 0,-6-1 0,-3 1 0,2-1 0,-3 1 0,2-1 0,-1 1 0,-1-1 1,1 0-1,1 1 0,5-1 0,-3 0 0,2 0 0,-1-1 0,1 0 0,3 0 0,-2-1 0,1 1 1,3-1-2,-1 0 1,0 0 0,0 2 0,3 0 1,0 0-1,5 2 0,1 0-1,2 2 1,-1 0 0,5 1 0,-1 1-2,-1 2-4,-3-3-24,-2 6-2,-7-10 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7638" y="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410075"/>
            <a:ext cx="5121275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7638" y="882015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fld id="{DA84017A-5A80-49F9-8E94-5AC0A50AE9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39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F7FFEF-73F4-45E3-8028-11B3B8C60BB3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b="1" dirty="0" smtClean="0"/>
              <a:t>Lecture 21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dirty="0" smtClean="0"/>
              <a:t>Some slides Prof. Carla P. Gome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dirty="0" smtClean="0"/>
              <a:t>gomes@cs.cornell.edu</a:t>
            </a:r>
          </a:p>
          <a:p>
            <a:pPr eaLnBrk="1" hangingPunct="1"/>
            <a:endParaRPr lang="en-US" b="1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1CD38C58-8850-457E-9A6C-4535694FB516}" type="slidenum">
              <a:rPr lang="en-US" altLang="en-US">
                <a:solidFill>
                  <a:prstClr val="black"/>
                </a:solidFill>
              </a:rPr>
              <a:pPr eaLnBrk="1" hangingPunct="1"/>
              <a:t>11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pitchFamily="34" charset="-128"/>
              </a:rPr>
              <a:t>Any clause in which two complementary literals</a:t>
            </a:r>
            <a:r>
              <a:rPr lang="en-US" altLang="en-US" baseline="0" dirty="0" smtClean="0">
                <a:ea typeface="ＭＳ Ｐゴシック" pitchFamily="34" charset="-128"/>
              </a:rPr>
              <a:t> appear can be discarded</a:t>
            </a:r>
            <a:endParaRPr lang="en-US" altLang="en-US" dirty="0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>
                <a:solidFill>
                  <a:prstClr val="black"/>
                </a:solidFill>
              </a:rPr>
              <a:pPr/>
              <a:t>13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98A43E-A77C-4CD4-B9F0-786BC4B8CF7C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380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Any improvement in Sat algorithms</a:t>
            </a:r>
            <a:r>
              <a:rPr lang="en-US" altLang="en-US" baseline="0" dirty="0" smtClean="0"/>
              <a:t> has huge impact on our ability to solve these complex problems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98A43E-A77C-4CD4-B9F0-786BC4B8CF7C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380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98A43E-A77C-4CD4-B9F0-786BC4B8CF7C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380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FD052C-3C6F-48A6-BE1C-E28274E29253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376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77DA14-2CC5-4004-AD7A-83BF5948650F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337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 smtClean="0"/>
              <a:t>If it returns failure (after some number of tries) we cannot tell whether the sentence is </a:t>
            </a:r>
            <a:r>
              <a:rPr lang="en-US" altLang="en-US" dirty="0" err="1" smtClean="0"/>
              <a:t>unsatisfiable</a:t>
            </a:r>
            <a:r>
              <a:rPr lang="en-US" altLang="en-US" dirty="0" smtClean="0"/>
              <a:t> or whether we have not searched long enough</a:t>
            </a:r>
          </a:p>
          <a:p>
            <a:pPr lvl="1">
              <a:lnSpc>
                <a:spcPct val="90000"/>
              </a:lnSpc>
            </a:pPr>
            <a:r>
              <a:rPr lang="en-US" altLang="en-US" dirty="0" smtClean="0"/>
              <a:t>If max-flips = infinity, and sentence is </a:t>
            </a:r>
            <a:r>
              <a:rPr lang="en-US" altLang="en-US" dirty="0" err="1" smtClean="0"/>
              <a:t>unsatisfiable</a:t>
            </a:r>
            <a:r>
              <a:rPr lang="en-US" altLang="en-US" dirty="0" smtClean="0"/>
              <a:t>, algorithm never terminates!</a:t>
            </a:r>
          </a:p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E7B5E2-C08B-4803-9AB6-EE4637C3BD5B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339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9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0412B4-B80A-4F73-A66E-8A659C23F98D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382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>
                <a:solidFill>
                  <a:prstClr val="black"/>
                </a:solidFill>
              </a:rPr>
              <a:pPr/>
              <a:t>2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2E81E0-9401-4CA1-8FC9-7A0C25244C78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342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2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aseline="0" dirty="0" smtClean="0"/>
              <a:t>m number of clauses, n </a:t>
            </a:r>
            <a:r>
              <a:rPr lang="en-US" altLang="en-US" dirty="0" smtClean="0"/>
              <a:t>number of symbols/variables</a:t>
            </a:r>
          </a:p>
          <a:p>
            <a:r>
              <a:rPr lang="en-US" altLang="en-US" dirty="0" smtClean="0"/>
              <a:t>Empirically</a:t>
            </a:r>
            <a:r>
              <a:rPr lang="en-US" altLang="en-US" baseline="0" dirty="0" smtClean="0"/>
              <a:t> we find that the cliff stays roughly the same place (for k=3) and gets sharper and sharper as n increases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‘A correct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A84017A-5A80-49F9-8E94-5AC0A50AE999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483978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9CD28F-D6AD-4E4A-A550-3C6F1C26489D}" type="slidenum">
              <a:rPr lang="en-US"/>
              <a:pPr/>
              <a:t>27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BEA82D-3EC5-48FD-AF2F-07B4ED60CA9A}" type="slidenum">
              <a:rPr lang="en-US"/>
              <a:pPr/>
              <a:t>28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1pPr>
            <a:lvl2pPr marL="738625" indent="-284087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36346" indent="-227269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3pPr>
            <a:lvl4pPr marL="1590885" indent="-227269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45423" indent="-227269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5pPr>
            <a:lvl6pPr marL="2499961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54500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09038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63576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4E7FDDC-CD4E-4F50-B18C-9DF42FD61542}" type="slidenum">
              <a:rPr lang="en-US" altLang="en-US" sz="1200" b="0"/>
              <a:pPr eaLnBrk="1" hangingPunct="1"/>
              <a:t>29</a:t>
            </a:fld>
            <a:endParaRPr lang="en-US" altLang="en-US" sz="1200" b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Count 35 </a:t>
            </a:r>
          </a:p>
          <a:p>
            <a:r>
              <a:rPr lang="en-CA" dirty="0" smtClean="0"/>
              <a:t>Minimum Value 23.00 </a:t>
            </a:r>
          </a:p>
          <a:p>
            <a:r>
              <a:rPr lang="en-CA" dirty="0" smtClean="0"/>
              <a:t>Maximum Value 100.00 </a:t>
            </a:r>
          </a:p>
          <a:p>
            <a:r>
              <a:rPr lang="en-CA" dirty="0" smtClean="0"/>
              <a:t>Average 76.09 </a:t>
            </a:r>
          </a:p>
          <a:p>
            <a:r>
              <a:rPr lang="en-CA" dirty="0" smtClean="0"/>
              <a:t>Median 80.00 Standard Deviation 15.54 Variance 241.51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61F6E429-FBF9-459D-9794-17EBB2437087}" type="slidenum">
              <a:rPr lang="en-GB" smtClean="0"/>
              <a:pPr>
                <a:defRPr/>
              </a:pPr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473954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C35549E3-37AF-4358-ABEE-6A641769B404}" type="slidenum">
              <a:rPr lang="en-US" altLang="en-US">
                <a:solidFill>
                  <a:prstClr val="black"/>
                </a:solidFill>
              </a:rPr>
              <a:pPr eaLnBrk="1" hangingPunct="1"/>
              <a:t>4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en-US" sz="1200" dirty="0" smtClean="0">
                <a:solidFill>
                  <a:srgbClr val="000000"/>
                </a:solidFill>
              </a:rPr>
              <a:t>In fact, any KB can be converted into CNF-3 using clauses </a:t>
            </a:r>
          </a:p>
          <a:p>
            <a:pPr eaLnBrk="1" hangingPunct="1"/>
            <a:r>
              <a:rPr lang="en-US" altLang="en-US" sz="1200" dirty="0" smtClean="0">
                <a:solidFill>
                  <a:srgbClr val="000000"/>
                </a:solidFill>
              </a:rPr>
              <a:t>with at most 3 literals.</a:t>
            </a:r>
          </a:p>
          <a:p>
            <a:pPr eaLnBrk="1" hangingPunct="1"/>
            <a:endParaRPr lang="en-US" altLang="en-US" dirty="0" smtClean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737153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A091C1CD-25A1-4B28-919A-859847F2ED68}" type="slidenum">
              <a:rPr lang="en-US" altLang="en-US">
                <a:solidFill>
                  <a:prstClr val="black"/>
                </a:solidFill>
              </a:rPr>
              <a:pPr eaLnBrk="1" hangingPunct="1"/>
              <a:t>5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057403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E9C365CD-28FE-43AB-B745-1ACA075D3CE2}" type="slidenum">
              <a:rPr lang="en-US" altLang="en-US">
                <a:solidFill>
                  <a:prstClr val="black"/>
                </a:solidFill>
              </a:rPr>
              <a:pPr eaLnBrk="1" hangingPunct="1"/>
              <a:t>6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130521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KB entails alpha  </a:t>
            </a:r>
            <a:r>
              <a:rPr lang="en-US" dirty="0" err="1" smtClean="0"/>
              <a:t>iff</a:t>
            </a:r>
            <a:r>
              <a:rPr lang="en-US" dirty="0" smtClean="0"/>
              <a:t> KB and (not alpha) is </a:t>
            </a:r>
            <a:r>
              <a:rPr lang="en-US" dirty="0" err="1" smtClean="0"/>
              <a:t>unsatisfiable</a:t>
            </a:r>
            <a:endParaRPr lang="en-US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7BC59273-5EAA-4E20-9A47-BC726CD92E04}" type="slidenum">
              <a:rPr lang="en-US" altLang="en-US">
                <a:solidFill>
                  <a:prstClr val="black"/>
                </a:solidFill>
              </a:rPr>
              <a:pPr eaLnBrk="1" hangingPunct="1"/>
              <a:t>8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1400" b="1" dirty="0" smtClean="0">
                <a:solidFill>
                  <a:srgbClr val="000000"/>
                </a:solidFill>
              </a:rPr>
              <a:t>*</a:t>
            </a:r>
            <a:r>
              <a:rPr lang="en-US" altLang="en-US" sz="1200" dirty="0" smtClean="0">
                <a:solidFill>
                  <a:srgbClr val="000000"/>
                </a:solidFill>
              </a:rPr>
              <a:t> Resolution is “refutation complete”</a:t>
            </a:r>
          </a:p>
          <a:p>
            <a:pPr eaLnBrk="1" hangingPunct="1"/>
            <a:r>
              <a:rPr lang="en-US" altLang="en-US" sz="1200" dirty="0" smtClean="0">
                <a:solidFill>
                  <a:srgbClr val="000000"/>
                </a:solidFill>
              </a:rPr>
              <a:t>in that it can prove the truth of any entailed sentence by refutation.</a:t>
            </a:r>
          </a:p>
          <a:p>
            <a:pPr eaLnBrk="1" hangingPunct="1"/>
            <a:endParaRPr lang="en-US" altLang="en-US" dirty="0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B90A5595-FF58-44CD-B419-2B5B4F2F1C5F}" type="slidenum">
              <a:rPr lang="en-US" altLang="en-US">
                <a:solidFill>
                  <a:prstClr val="black"/>
                </a:solidFill>
              </a:rPr>
              <a:pPr eaLnBrk="1" hangingPunct="1"/>
              <a:t>9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AutoNum type="arabicPeriod"/>
            </a:pPr>
            <a:r>
              <a:rPr lang="en-US" altLang="en-US" sz="1200" dirty="0" smtClean="0">
                <a:solidFill>
                  <a:srgbClr val="000000"/>
                </a:solidFill>
              </a:rPr>
              <a:t>We find no contradiction: there is a model that satisfies the sentence</a:t>
            </a:r>
          </a:p>
          <a:p>
            <a:pPr eaLnBrk="1" hangingPunct="1"/>
            <a:r>
              <a:rPr lang="en-US" altLang="en-US" sz="1200" dirty="0" smtClean="0">
                <a:solidFill>
                  <a:srgbClr val="000000"/>
                </a:solidFill>
              </a:rPr>
              <a:t>                        (non-trivial) and hence we cannot entail the query.</a:t>
            </a:r>
          </a:p>
          <a:p>
            <a:pPr eaLnBrk="1" hangingPunct="1"/>
            <a:endParaRPr lang="en-US" altLang="en-US" dirty="0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B90A5595-FF58-44CD-B419-2B5B4F2F1C5F}" type="slidenum">
              <a:rPr lang="en-US" altLang="en-US">
                <a:solidFill>
                  <a:prstClr val="black"/>
                </a:solidFill>
              </a:rPr>
              <a:pPr eaLnBrk="1" hangingPunct="1"/>
              <a:t>10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AutoNum type="arabicPeriod"/>
            </a:pPr>
            <a:r>
              <a:rPr lang="en-US" altLang="en-US" sz="1200" dirty="0" smtClean="0">
                <a:solidFill>
                  <a:srgbClr val="000000"/>
                </a:solidFill>
              </a:rPr>
              <a:t>We find no contradiction: there is a model that satisfies the sentence</a:t>
            </a:r>
          </a:p>
          <a:p>
            <a:pPr eaLnBrk="1" hangingPunct="1"/>
            <a:r>
              <a:rPr lang="en-US" altLang="en-US" sz="1200" dirty="0" smtClean="0">
                <a:solidFill>
                  <a:srgbClr val="000000"/>
                </a:solidFill>
              </a:rPr>
              <a:t>                        (non-trivial) and hence we cannot entail the query.</a:t>
            </a:r>
          </a:p>
          <a:p>
            <a:pPr eaLnBrk="1" hangingPunct="1"/>
            <a:endParaRPr lang="en-US" altLang="en-US" dirty="0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CDBFA50-BDD7-4F83-B7C0-06BAE0C6B7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B8D6C4C-3502-4B4B-9134-A11A9A26A1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562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562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EE293BE-E43E-4002-90A0-CF9CA6A91A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04800" y="1219200"/>
            <a:ext cx="8458200" cy="4495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572EB80-F8AC-4E1A-BA1F-EE6792C24E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83C595A3-691E-4AED-86B8-90C89A6933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35826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9FA10373-BF0C-4AA6-A60E-34C86219A60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92369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FCC16365-F996-4B35-A525-5CEA38AFD82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02632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C8728F97-00BA-4185-A954-9749D4BB285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84655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0B612303-53E5-40DF-88F6-9D55C987093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19608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11692EB8-07D1-4B45-95E9-F32685544E0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460468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A9E84F33-BB02-4DCB-A045-AB67F353B3E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23015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DF6BE34-90F6-4567-805D-EBA463FCCE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FB4C882E-F048-4E9D-BAA1-9DC4460A24B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251398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0F244601-BE38-4CB9-8413-55D1AAD45A5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148395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C0223B9E-9A83-4C31-BAE9-B50A66FA918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4908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562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562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41E98629-C31F-4C7B-9330-472AC903463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078106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2ACECCAA-DFC8-4348-9A02-8BAF69083AB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521884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04800" y="1219200"/>
            <a:ext cx="8458200" cy="4495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3899A2C1-25F4-402C-BAF3-563E73F8EBE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39342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CPSC 422, Lecture 21</a:t>
            </a:r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3EEE5E5-06CE-4F29-8879-E27E485AE4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318520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2266772"/>
      </p:ext>
    </p:extLst>
  </p:cSld>
  <p:clrMapOvr>
    <a:masterClrMapping/>
  </p:clrMapOvr>
  <p:transition spd="med" advTm="10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66354002"/>
      </p:ext>
    </p:extLst>
  </p:cSld>
  <p:clrMapOvr>
    <a:masterClrMapping/>
  </p:clrMapOvr>
  <p:transition spd="med" advTm="10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1530293"/>
      </p:ext>
    </p:extLst>
  </p:cSld>
  <p:clrMapOvr>
    <a:masterClrMapping/>
  </p:clrMapOvr>
  <p:transition spd="med" advTm="10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999B98B-CB28-462C-A99B-3F52B1EBF9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2098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098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81126765"/>
      </p:ext>
    </p:extLst>
  </p:cSld>
  <p:clrMapOvr>
    <a:masterClrMapping/>
  </p:clrMapOvr>
  <p:transition spd="med" advTm="10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61607713"/>
      </p:ext>
    </p:extLst>
  </p:cSld>
  <p:clrMapOvr>
    <a:masterClrMapping/>
  </p:clrMapOvr>
  <p:transition spd="med" advTm="10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1771632"/>
      </p:ext>
    </p:extLst>
  </p:cSld>
  <p:clrMapOvr>
    <a:masterClrMapping/>
  </p:clrMapOvr>
  <p:transition spd="med" advTm="10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2120908"/>
      </p:ext>
    </p:extLst>
  </p:cSld>
  <p:clrMapOvr>
    <a:masterClrMapping/>
  </p:clrMapOvr>
  <p:transition spd="med" advTm="10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04047052"/>
      </p:ext>
    </p:extLst>
  </p:cSld>
  <p:clrMapOvr>
    <a:masterClrMapping/>
  </p:clrMapOvr>
  <p:transition spd="med" advTm="10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53422124"/>
      </p:ext>
    </p:extLst>
  </p:cSld>
  <p:clrMapOvr>
    <a:masterClrMapping/>
  </p:clrMapOvr>
  <p:transition spd="med" advTm="10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8557915"/>
      </p:ext>
    </p:extLst>
  </p:cSld>
  <p:clrMapOvr>
    <a:masterClrMapping/>
  </p:clrMapOvr>
  <p:transition spd="med" advTm="10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304800"/>
            <a:ext cx="203835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96265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51035928"/>
      </p:ext>
    </p:extLst>
  </p:cSld>
  <p:clrMapOvr>
    <a:masterClrMapping/>
  </p:clrMapOvr>
  <p:transition spd="med" advTm="10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2098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098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2524966"/>
      </p:ext>
    </p:extLst>
  </p:cSld>
  <p:clrMapOvr>
    <a:masterClrMapping/>
  </p:clrMapOvr>
  <p:transition spd="med" advTm="10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2098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209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3434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30657586"/>
      </p:ext>
    </p:extLst>
  </p:cSld>
  <p:clrMapOvr>
    <a:masterClrMapping/>
  </p:clrMapOvr>
  <p:transition spd="med" advTm="10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31D68C3B-C815-4706-936C-540C9276CF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4D62C2B-DAA4-48DF-966F-9A2483E2B3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0BAAEEA-E036-4C11-80D4-A273D8378A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A11A8D63-E7F5-4637-8934-034389EE7D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B9CD2C0-89E8-40A0-9F56-18DAC5B53C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D700964-8C75-4775-9CBE-A1ED7F7529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5235B016-2E40-4666-B2BE-D9F00FE9EF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0000"/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6A50AFF8-8721-4813-8FDB-2289D70259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81651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  <p:sldLayoutId id="2147483702" r:id="rId14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0000"/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2098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Line 7"/>
          <p:cNvSpPr>
            <a:spLocks noChangeShapeType="1"/>
          </p:cNvSpPr>
          <p:nvPr userDrawn="1"/>
        </p:nvSpPr>
        <p:spPr bwMode="auto">
          <a:xfrm>
            <a:off x="1295400" y="1752600"/>
            <a:ext cx="784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 sz="24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37013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  <p:sldLayoutId id="2147483715" r:id="rId12"/>
    <p:sldLayoutId id="2147483716" r:id="rId13"/>
  </p:sldLayoutIdLst>
  <p:transition spd="med" advTm="100"/>
  <p:timing>
    <p:tnLst>
      <p:par>
        <p:cTn id="1" dur="indefinite" restart="never" nodeType="tmRoot"/>
      </p:par>
    </p:tnLst>
  </p:timing>
  <p:hf hd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.emf"/><Relationship Id="rId3" Type="http://schemas.openxmlformats.org/officeDocument/2006/relationships/notesSlide" Target="../notesSlides/notesSlide9.xml"/><Relationship Id="rId12" Type="http://schemas.openxmlformats.org/officeDocument/2006/relationships/customXml" Target="../ink/ink2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customXml" Target="../ink/ink23.xml"/><Relationship Id="rId11" Type="http://schemas.openxmlformats.org/officeDocument/2006/relationships/image" Target="../media/image18.emf"/><Relationship Id="rId5" Type="http://schemas.openxmlformats.org/officeDocument/2006/relationships/image" Target="../media/image8.wmf"/><Relationship Id="rId15" Type="http://schemas.openxmlformats.org/officeDocument/2006/relationships/image" Target="../media/image2311.emf"/><Relationship Id="rId10" Type="http://schemas.openxmlformats.org/officeDocument/2006/relationships/customXml" Target="../ink/ink24.xml"/><Relationship Id="rId4" Type="http://schemas.openxmlformats.org/officeDocument/2006/relationships/oleObject" Target="../embeddings/oleObject9.bin"/><Relationship Id="rId9" Type="http://schemas.openxmlformats.org/officeDocument/2006/relationships/image" Target="../media/image17.emf"/><Relationship Id="rId14" Type="http://schemas.openxmlformats.org/officeDocument/2006/relationships/customXml" Target="../ink/ink2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customXml" Target="../ink/ink28.xml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customXml" Target="../ink/ink27.xml"/><Relationship Id="rId11" Type="http://schemas.openxmlformats.org/officeDocument/2006/relationships/image" Target="../media/image45.emf"/><Relationship Id="rId5" Type="http://schemas.openxmlformats.org/officeDocument/2006/relationships/image" Target="../media/image2.wmf"/><Relationship Id="rId10" Type="http://schemas.openxmlformats.org/officeDocument/2006/relationships/customXml" Target="../ink/ink29.xml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ustomXml" Target="../ink/ink30.xm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customXml" Target="../ink/ink31.xml"/><Relationship Id="rId7" Type="http://schemas.openxmlformats.org/officeDocument/2006/relationships/customXml" Target="../ink/ink33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10.emf"/><Relationship Id="rId5" Type="http://schemas.openxmlformats.org/officeDocument/2006/relationships/customXml" Target="../ink/ink32.xml"/><Relationship Id="rId4" Type="http://schemas.openxmlformats.org/officeDocument/2006/relationships/image" Target="../media/image1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customXml" Target="../ink/ink39.xml"/><Relationship Id="rId3" Type="http://schemas.openxmlformats.org/officeDocument/2006/relationships/customXml" Target="../ink/ink34.xml"/><Relationship Id="rId7" Type="http://schemas.openxmlformats.org/officeDocument/2006/relationships/customXml" Target="../ink/ink36.xml"/><Relationship Id="rId12" Type="http://schemas.openxmlformats.org/officeDocument/2006/relationships/image" Target="../media/image30.emf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3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emf"/><Relationship Id="rId11" Type="http://schemas.openxmlformats.org/officeDocument/2006/relationships/customXml" Target="../ink/ink38.xml"/><Relationship Id="rId5" Type="http://schemas.openxmlformats.org/officeDocument/2006/relationships/customXml" Target="../ink/ink35.xml"/><Relationship Id="rId15" Type="http://schemas.openxmlformats.org/officeDocument/2006/relationships/customXml" Target="../ink/ink40.xml"/><Relationship Id="rId10" Type="http://schemas.openxmlformats.org/officeDocument/2006/relationships/image" Target="../media/image29.emf"/><Relationship Id="rId4" Type="http://schemas.openxmlformats.org/officeDocument/2006/relationships/image" Target="../media/image26.emf"/><Relationship Id="rId9" Type="http://schemas.openxmlformats.org/officeDocument/2006/relationships/customXml" Target="../ink/ink37.xml"/><Relationship Id="rId14" Type="http://schemas.openxmlformats.org/officeDocument/2006/relationships/image" Target="../media/image3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0.emf"/><Relationship Id="rId4" Type="http://schemas.openxmlformats.org/officeDocument/2006/relationships/customXml" Target="../ink/ink4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emf"/><Relationship Id="rId4" Type="http://schemas.openxmlformats.org/officeDocument/2006/relationships/customXml" Target="../ink/ink4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8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customXml" Target="../ink/ink43.xml"/><Relationship Id="rId3" Type="http://schemas.openxmlformats.org/officeDocument/2006/relationships/image" Target="../media/image36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40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39.e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14.bin"/><Relationship Id="rId12" Type="http://schemas.openxmlformats.org/officeDocument/2006/relationships/customXml" Target="../ink/ink44.xml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46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11" Type="http://schemas.openxmlformats.org/officeDocument/2006/relationships/image" Target="../media/image34.jpe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41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15.bin"/><Relationship Id="rId14" Type="http://schemas.openxmlformats.org/officeDocument/2006/relationships/customXml" Target="../ink/ink45.xml"/></Relationships>
</file>

<file path=ppt/slides/_rels/slide27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103.xml"/><Relationship Id="rId21" Type="http://schemas.openxmlformats.org/officeDocument/2006/relationships/customXml" Target="../ink/ink55.xml"/><Relationship Id="rId42" Type="http://schemas.openxmlformats.org/officeDocument/2006/relationships/image" Target="../media/image216.emf"/><Relationship Id="rId63" Type="http://schemas.openxmlformats.org/officeDocument/2006/relationships/customXml" Target="../ink/ink76.xml"/><Relationship Id="rId84" Type="http://schemas.openxmlformats.org/officeDocument/2006/relationships/image" Target="../media/image237.emf"/><Relationship Id="rId107" Type="http://schemas.openxmlformats.org/officeDocument/2006/relationships/customXml" Target="../ink/ink98.xml"/><Relationship Id="rId11" Type="http://schemas.openxmlformats.org/officeDocument/2006/relationships/customXml" Target="../ink/ink50.xml"/><Relationship Id="rId32" Type="http://schemas.openxmlformats.org/officeDocument/2006/relationships/image" Target="../media/image211.emf"/><Relationship Id="rId53" Type="http://schemas.openxmlformats.org/officeDocument/2006/relationships/customXml" Target="../ink/ink71.xml"/><Relationship Id="rId74" Type="http://schemas.openxmlformats.org/officeDocument/2006/relationships/image" Target="../media/image232.emf"/><Relationship Id="rId128" Type="http://schemas.openxmlformats.org/officeDocument/2006/relationships/image" Target="../media/image259.emf"/><Relationship Id="rId149" Type="http://schemas.openxmlformats.org/officeDocument/2006/relationships/customXml" Target="../ink/ink116.xml"/><Relationship Id="rId5" Type="http://schemas.openxmlformats.org/officeDocument/2006/relationships/customXml" Target="../ink/ink47.xml"/><Relationship Id="rId95" Type="http://schemas.openxmlformats.org/officeDocument/2006/relationships/customXml" Target="../ink/ink92.xml"/><Relationship Id="rId22" Type="http://schemas.openxmlformats.org/officeDocument/2006/relationships/image" Target="../media/image206.emf"/><Relationship Id="rId27" Type="http://schemas.openxmlformats.org/officeDocument/2006/relationships/customXml" Target="../ink/ink58.xml"/><Relationship Id="rId43" Type="http://schemas.openxmlformats.org/officeDocument/2006/relationships/customXml" Target="../ink/ink66.xml"/><Relationship Id="rId48" Type="http://schemas.openxmlformats.org/officeDocument/2006/relationships/image" Target="../media/image219.emf"/><Relationship Id="rId64" Type="http://schemas.openxmlformats.org/officeDocument/2006/relationships/image" Target="../media/image227.emf"/><Relationship Id="rId69" Type="http://schemas.openxmlformats.org/officeDocument/2006/relationships/customXml" Target="../ink/ink79.xml"/><Relationship Id="rId113" Type="http://schemas.openxmlformats.org/officeDocument/2006/relationships/customXml" Target="../ink/ink101.xml"/><Relationship Id="rId118" Type="http://schemas.openxmlformats.org/officeDocument/2006/relationships/image" Target="../media/image254.emf"/><Relationship Id="rId134" Type="http://schemas.openxmlformats.org/officeDocument/2006/relationships/image" Target="../media/image262.emf"/><Relationship Id="rId80" Type="http://schemas.openxmlformats.org/officeDocument/2006/relationships/image" Target="../media/image235.emf"/><Relationship Id="rId85" Type="http://schemas.openxmlformats.org/officeDocument/2006/relationships/customXml" Target="../ink/ink87.xml"/><Relationship Id="rId150" Type="http://schemas.openxmlformats.org/officeDocument/2006/relationships/image" Target="../media/image270.emf"/><Relationship Id="rId155" Type="http://schemas.openxmlformats.org/officeDocument/2006/relationships/customXml" Target="../ink/ink119.xml"/><Relationship Id="rId12" Type="http://schemas.openxmlformats.org/officeDocument/2006/relationships/image" Target="../media/image201.emf"/><Relationship Id="rId17" Type="http://schemas.openxmlformats.org/officeDocument/2006/relationships/customXml" Target="../ink/ink53.xml"/><Relationship Id="rId33" Type="http://schemas.openxmlformats.org/officeDocument/2006/relationships/customXml" Target="../ink/ink61.xml"/><Relationship Id="rId38" Type="http://schemas.openxmlformats.org/officeDocument/2006/relationships/image" Target="../media/image214.emf"/><Relationship Id="rId59" Type="http://schemas.openxmlformats.org/officeDocument/2006/relationships/customXml" Target="../ink/ink74.xml"/><Relationship Id="rId103" Type="http://schemas.openxmlformats.org/officeDocument/2006/relationships/customXml" Target="../ink/ink96.xml"/><Relationship Id="rId108" Type="http://schemas.openxmlformats.org/officeDocument/2006/relationships/image" Target="../media/image249.emf"/><Relationship Id="rId124" Type="http://schemas.openxmlformats.org/officeDocument/2006/relationships/image" Target="../media/image257.emf"/><Relationship Id="rId129" Type="http://schemas.openxmlformats.org/officeDocument/2006/relationships/customXml" Target="../ink/ink109.xml"/><Relationship Id="rId54" Type="http://schemas.openxmlformats.org/officeDocument/2006/relationships/image" Target="../media/image222.emf"/><Relationship Id="rId70" Type="http://schemas.openxmlformats.org/officeDocument/2006/relationships/image" Target="../media/image230.emf"/><Relationship Id="rId75" Type="http://schemas.openxmlformats.org/officeDocument/2006/relationships/customXml" Target="../ink/ink82.xml"/><Relationship Id="rId91" Type="http://schemas.openxmlformats.org/officeDocument/2006/relationships/customXml" Target="../ink/ink90.xml"/><Relationship Id="rId96" Type="http://schemas.openxmlformats.org/officeDocument/2006/relationships/image" Target="../media/image243.emf"/><Relationship Id="rId140" Type="http://schemas.openxmlformats.org/officeDocument/2006/relationships/image" Target="../media/image265.emf"/><Relationship Id="rId145" Type="http://schemas.openxmlformats.org/officeDocument/2006/relationships/customXml" Target="../ink/ink1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8.emf"/><Relationship Id="rId23" Type="http://schemas.openxmlformats.org/officeDocument/2006/relationships/customXml" Target="../ink/ink56.xml"/><Relationship Id="rId28" Type="http://schemas.openxmlformats.org/officeDocument/2006/relationships/image" Target="../media/image209.emf"/><Relationship Id="rId49" Type="http://schemas.openxmlformats.org/officeDocument/2006/relationships/customXml" Target="../ink/ink69.xml"/><Relationship Id="rId114" Type="http://schemas.openxmlformats.org/officeDocument/2006/relationships/image" Target="../media/image252.emf"/><Relationship Id="rId119" Type="http://schemas.openxmlformats.org/officeDocument/2006/relationships/customXml" Target="../ink/ink104.xml"/><Relationship Id="rId44" Type="http://schemas.openxmlformats.org/officeDocument/2006/relationships/image" Target="../media/image217.emf"/><Relationship Id="rId60" Type="http://schemas.openxmlformats.org/officeDocument/2006/relationships/image" Target="../media/image225.emf"/><Relationship Id="rId65" Type="http://schemas.openxmlformats.org/officeDocument/2006/relationships/customXml" Target="../ink/ink77.xml"/><Relationship Id="rId81" Type="http://schemas.openxmlformats.org/officeDocument/2006/relationships/customXml" Target="../ink/ink85.xml"/><Relationship Id="rId86" Type="http://schemas.openxmlformats.org/officeDocument/2006/relationships/image" Target="../media/image238.emf"/><Relationship Id="rId130" Type="http://schemas.openxmlformats.org/officeDocument/2006/relationships/image" Target="../media/image260.emf"/><Relationship Id="rId135" Type="http://schemas.openxmlformats.org/officeDocument/2006/relationships/customXml" Target="../ink/ink112.xml"/><Relationship Id="rId151" Type="http://schemas.openxmlformats.org/officeDocument/2006/relationships/customXml" Target="../ink/ink117.xml"/><Relationship Id="rId156" Type="http://schemas.openxmlformats.org/officeDocument/2006/relationships/image" Target="../media/image273.emf"/><Relationship Id="rId13" Type="http://schemas.openxmlformats.org/officeDocument/2006/relationships/customXml" Target="../ink/ink51.xml"/><Relationship Id="rId18" Type="http://schemas.openxmlformats.org/officeDocument/2006/relationships/image" Target="../media/image204.emf"/><Relationship Id="rId39" Type="http://schemas.openxmlformats.org/officeDocument/2006/relationships/customXml" Target="../ink/ink64.xml"/><Relationship Id="rId109" Type="http://schemas.openxmlformats.org/officeDocument/2006/relationships/customXml" Target="../ink/ink99.xml"/><Relationship Id="rId34" Type="http://schemas.openxmlformats.org/officeDocument/2006/relationships/image" Target="../media/image212.emf"/><Relationship Id="rId50" Type="http://schemas.openxmlformats.org/officeDocument/2006/relationships/image" Target="../media/image220.emf"/><Relationship Id="rId55" Type="http://schemas.openxmlformats.org/officeDocument/2006/relationships/customXml" Target="../ink/ink72.xml"/><Relationship Id="rId76" Type="http://schemas.openxmlformats.org/officeDocument/2006/relationships/image" Target="../media/image233.emf"/><Relationship Id="rId97" Type="http://schemas.openxmlformats.org/officeDocument/2006/relationships/customXml" Target="../ink/ink93.xml"/><Relationship Id="rId104" Type="http://schemas.openxmlformats.org/officeDocument/2006/relationships/image" Target="../media/image247.emf"/><Relationship Id="rId120" Type="http://schemas.openxmlformats.org/officeDocument/2006/relationships/image" Target="../media/image255.emf"/><Relationship Id="rId125" Type="http://schemas.openxmlformats.org/officeDocument/2006/relationships/customXml" Target="../ink/ink107.xml"/><Relationship Id="rId141" Type="http://schemas.openxmlformats.org/officeDocument/2006/relationships/customXml" Target="../ink/ink113.xml"/><Relationship Id="rId146" Type="http://schemas.openxmlformats.org/officeDocument/2006/relationships/image" Target="../media/image268.emf"/><Relationship Id="rId7" Type="http://schemas.openxmlformats.org/officeDocument/2006/relationships/customXml" Target="../ink/ink48.xml"/><Relationship Id="rId71" Type="http://schemas.openxmlformats.org/officeDocument/2006/relationships/customXml" Target="../ink/ink80.xml"/><Relationship Id="rId92" Type="http://schemas.openxmlformats.org/officeDocument/2006/relationships/image" Target="../media/image241.emf"/><Relationship Id="rId2" Type="http://schemas.openxmlformats.org/officeDocument/2006/relationships/notesSlide" Target="../notesSlides/notesSlide23.xml"/><Relationship Id="rId29" Type="http://schemas.openxmlformats.org/officeDocument/2006/relationships/customXml" Target="../ink/ink59.xml"/><Relationship Id="rId24" Type="http://schemas.openxmlformats.org/officeDocument/2006/relationships/image" Target="../media/image207.emf"/><Relationship Id="rId40" Type="http://schemas.openxmlformats.org/officeDocument/2006/relationships/image" Target="../media/image215.emf"/><Relationship Id="rId45" Type="http://schemas.openxmlformats.org/officeDocument/2006/relationships/customXml" Target="../ink/ink67.xml"/><Relationship Id="rId66" Type="http://schemas.openxmlformats.org/officeDocument/2006/relationships/image" Target="../media/image228.emf"/><Relationship Id="rId87" Type="http://schemas.openxmlformats.org/officeDocument/2006/relationships/customXml" Target="../ink/ink88.xml"/><Relationship Id="rId110" Type="http://schemas.openxmlformats.org/officeDocument/2006/relationships/image" Target="../media/image250.emf"/><Relationship Id="rId115" Type="http://schemas.openxmlformats.org/officeDocument/2006/relationships/customXml" Target="../ink/ink102.xml"/><Relationship Id="rId131" Type="http://schemas.openxmlformats.org/officeDocument/2006/relationships/customXml" Target="../ink/ink110.xml"/><Relationship Id="rId157" Type="http://schemas.openxmlformats.org/officeDocument/2006/relationships/customXml" Target="../ink/ink120.xml"/><Relationship Id="rId61" Type="http://schemas.openxmlformats.org/officeDocument/2006/relationships/customXml" Target="../ink/ink75.xml"/><Relationship Id="rId82" Type="http://schemas.openxmlformats.org/officeDocument/2006/relationships/image" Target="../media/image236.emf"/><Relationship Id="rId152" Type="http://schemas.openxmlformats.org/officeDocument/2006/relationships/image" Target="../media/image271.emf"/><Relationship Id="rId19" Type="http://schemas.openxmlformats.org/officeDocument/2006/relationships/customXml" Target="../ink/ink54.xml"/><Relationship Id="rId14" Type="http://schemas.openxmlformats.org/officeDocument/2006/relationships/image" Target="../media/image202.emf"/><Relationship Id="rId30" Type="http://schemas.openxmlformats.org/officeDocument/2006/relationships/image" Target="../media/image210.emf"/><Relationship Id="rId35" Type="http://schemas.openxmlformats.org/officeDocument/2006/relationships/customXml" Target="../ink/ink62.xml"/><Relationship Id="rId56" Type="http://schemas.openxmlformats.org/officeDocument/2006/relationships/image" Target="../media/image223.emf"/><Relationship Id="rId77" Type="http://schemas.openxmlformats.org/officeDocument/2006/relationships/customXml" Target="../ink/ink83.xml"/><Relationship Id="rId100" Type="http://schemas.openxmlformats.org/officeDocument/2006/relationships/image" Target="../media/image245.emf"/><Relationship Id="rId105" Type="http://schemas.openxmlformats.org/officeDocument/2006/relationships/customXml" Target="../ink/ink97.xml"/><Relationship Id="rId126" Type="http://schemas.openxmlformats.org/officeDocument/2006/relationships/image" Target="../media/image258.emf"/><Relationship Id="rId147" Type="http://schemas.openxmlformats.org/officeDocument/2006/relationships/customXml" Target="../ink/ink115.xml"/><Relationship Id="rId8" Type="http://schemas.openxmlformats.org/officeDocument/2006/relationships/image" Target="../media/image199.emf"/><Relationship Id="rId51" Type="http://schemas.openxmlformats.org/officeDocument/2006/relationships/customXml" Target="../ink/ink70.xml"/><Relationship Id="rId72" Type="http://schemas.openxmlformats.org/officeDocument/2006/relationships/image" Target="../media/image231.emf"/><Relationship Id="rId93" Type="http://schemas.openxmlformats.org/officeDocument/2006/relationships/customXml" Target="../ink/ink91.xml"/><Relationship Id="rId98" Type="http://schemas.openxmlformats.org/officeDocument/2006/relationships/image" Target="../media/image244.emf"/><Relationship Id="rId121" Type="http://schemas.openxmlformats.org/officeDocument/2006/relationships/customXml" Target="../ink/ink105.xml"/><Relationship Id="rId3" Type="http://schemas.openxmlformats.org/officeDocument/2006/relationships/customXml" Target="../ink/ink46.xml"/><Relationship Id="rId25" Type="http://schemas.openxmlformats.org/officeDocument/2006/relationships/customXml" Target="../ink/ink57.xml"/><Relationship Id="rId46" Type="http://schemas.openxmlformats.org/officeDocument/2006/relationships/image" Target="../media/image218.emf"/><Relationship Id="rId67" Type="http://schemas.openxmlformats.org/officeDocument/2006/relationships/customXml" Target="../ink/ink78.xml"/><Relationship Id="rId116" Type="http://schemas.openxmlformats.org/officeDocument/2006/relationships/image" Target="../media/image253.emf"/><Relationship Id="rId158" Type="http://schemas.openxmlformats.org/officeDocument/2006/relationships/image" Target="../media/image183.emf"/><Relationship Id="rId20" Type="http://schemas.openxmlformats.org/officeDocument/2006/relationships/image" Target="../media/image205.emf"/><Relationship Id="rId41" Type="http://schemas.openxmlformats.org/officeDocument/2006/relationships/customXml" Target="../ink/ink65.xml"/><Relationship Id="rId62" Type="http://schemas.openxmlformats.org/officeDocument/2006/relationships/image" Target="../media/image226.emf"/><Relationship Id="rId83" Type="http://schemas.openxmlformats.org/officeDocument/2006/relationships/customXml" Target="../ink/ink86.xml"/><Relationship Id="rId88" Type="http://schemas.openxmlformats.org/officeDocument/2006/relationships/image" Target="../media/image239.emf"/><Relationship Id="rId111" Type="http://schemas.openxmlformats.org/officeDocument/2006/relationships/customXml" Target="../ink/ink100.xml"/><Relationship Id="rId132" Type="http://schemas.openxmlformats.org/officeDocument/2006/relationships/image" Target="../media/image261.emf"/><Relationship Id="rId153" Type="http://schemas.openxmlformats.org/officeDocument/2006/relationships/customXml" Target="../ink/ink118.xml"/><Relationship Id="rId15" Type="http://schemas.openxmlformats.org/officeDocument/2006/relationships/customXml" Target="../ink/ink52.xml"/><Relationship Id="rId36" Type="http://schemas.openxmlformats.org/officeDocument/2006/relationships/image" Target="../media/image213.emf"/><Relationship Id="rId57" Type="http://schemas.openxmlformats.org/officeDocument/2006/relationships/customXml" Target="../ink/ink73.xml"/><Relationship Id="rId106" Type="http://schemas.openxmlformats.org/officeDocument/2006/relationships/image" Target="../media/image248.emf"/><Relationship Id="rId127" Type="http://schemas.openxmlformats.org/officeDocument/2006/relationships/customXml" Target="../ink/ink108.xml"/><Relationship Id="rId10" Type="http://schemas.openxmlformats.org/officeDocument/2006/relationships/image" Target="../media/image200.emf"/><Relationship Id="rId31" Type="http://schemas.openxmlformats.org/officeDocument/2006/relationships/customXml" Target="../ink/ink60.xml"/><Relationship Id="rId52" Type="http://schemas.openxmlformats.org/officeDocument/2006/relationships/image" Target="../media/image221.emf"/><Relationship Id="rId73" Type="http://schemas.openxmlformats.org/officeDocument/2006/relationships/customXml" Target="../ink/ink81.xml"/><Relationship Id="rId78" Type="http://schemas.openxmlformats.org/officeDocument/2006/relationships/image" Target="../media/image234.emf"/><Relationship Id="rId94" Type="http://schemas.openxmlformats.org/officeDocument/2006/relationships/image" Target="../media/image242.emf"/><Relationship Id="rId99" Type="http://schemas.openxmlformats.org/officeDocument/2006/relationships/customXml" Target="../ink/ink94.xml"/><Relationship Id="rId101" Type="http://schemas.openxmlformats.org/officeDocument/2006/relationships/customXml" Target="../ink/ink95.xml"/><Relationship Id="rId122" Type="http://schemas.openxmlformats.org/officeDocument/2006/relationships/image" Target="../media/image256.emf"/><Relationship Id="rId148" Type="http://schemas.openxmlformats.org/officeDocument/2006/relationships/image" Target="../media/image269.emf"/><Relationship Id="rId4" Type="http://schemas.openxmlformats.org/officeDocument/2006/relationships/image" Target="../media/image197.emf"/><Relationship Id="rId9" Type="http://schemas.openxmlformats.org/officeDocument/2006/relationships/customXml" Target="../ink/ink49.xml"/><Relationship Id="rId26" Type="http://schemas.openxmlformats.org/officeDocument/2006/relationships/image" Target="../media/image208.emf"/><Relationship Id="rId47" Type="http://schemas.openxmlformats.org/officeDocument/2006/relationships/customXml" Target="../ink/ink68.xml"/><Relationship Id="rId68" Type="http://schemas.openxmlformats.org/officeDocument/2006/relationships/image" Target="../media/image229.emf"/><Relationship Id="rId89" Type="http://schemas.openxmlformats.org/officeDocument/2006/relationships/customXml" Target="../ink/ink89.xml"/><Relationship Id="rId112" Type="http://schemas.openxmlformats.org/officeDocument/2006/relationships/image" Target="../media/image251.emf"/><Relationship Id="rId133" Type="http://schemas.openxmlformats.org/officeDocument/2006/relationships/customXml" Target="../ink/ink111.xml"/><Relationship Id="rId154" Type="http://schemas.openxmlformats.org/officeDocument/2006/relationships/image" Target="../media/image272.emf"/><Relationship Id="rId16" Type="http://schemas.openxmlformats.org/officeDocument/2006/relationships/image" Target="../media/image203.emf"/><Relationship Id="rId37" Type="http://schemas.openxmlformats.org/officeDocument/2006/relationships/customXml" Target="../ink/ink63.xml"/><Relationship Id="rId58" Type="http://schemas.openxmlformats.org/officeDocument/2006/relationships/image" Target="../media/image224.emf"/><Relationship Id="rId79" Type="http://schemas.openxmlformats.org/officeDocument/2006/relationships/customXml" Target="../ink/ink84.xml"/><Relationship Id="rId102" Type="http://schemas.openxmlformats.org/officeDocument/2006/relationships/image" Target="../media/image246.emf"/><Relationship Id="rId123" Type="http://schemas.openxmlformats.org/officeDocument/2006/relationships/customXml" Target="../ink/ink106.xml"/><Relationship Id="rId144" Type="http://schemas.openxmlformats.org/officeDocument/2006/relationships/image" Target="../media/image267.emf"/><Relationship Id="rId90" Type="http://schemas.openxmlformats.org/officeDocument/2006/relationships/image" Target="../media/image240.emf"/></Relationships>
</file>

<file path=ppt/slides/_rels/slide28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45.emf"/><Relationship Id="rId21" Type="http://schemas.openxmlformats.org/officeDocument/2006/relationships/customXml" Target="../ink/ink130.xml"/><Relationship Id="rId42" Type="http://schemas.openxmlformats.org/officeDocument/2006/relationships/image" Target="../media/image153.emf"/><Relationship Id="rId47" Type="http://schemas.openxmlformats.org/officeDocument/2006/relationships/customXml" Target="../ink/ink143.xml"/><Relationship Id="rId63" Type="http://schemas.openxmlformats.org/officeDocument/2006/relationships/customXml" Target="../ink/ink151.xml"/><Relationship Id="rId68" Type="http://schemas.openxmlformats.org/officeDocument/2006/relationships/image" Target="../media/image166.emf"/><Relationship Id="rId84" Type="http://schemas.openxmlformats.org/officeDocument/2006/relationships/image" Target="../media/image174.emf"/><Relationship Id="rId89" Type="http://schemas.openxmlformats.org/officeDocument/2006/relationships/customXml" Target="../ink/ink164.xml"/><Relationship Id="rId16" Type="http://schemas.openxmlformats.org/officeDocument/2006/relationships/image" Target="../media/image140.emf"/><Relationship Id="rId11" Type="http://schemas.openxmlformats.org/officeDocument/2006/relationships/customXml" Target="../ink/ink125.xml"/><Relationship Id="rId32" Type="http://schemas.openxmlformats.org/officeDocument/2006/relationships/image" Target="../media/image148.emf"/><Relationship Id="rId37" Type="http://schemas.openxmlformats.org/officeDocument/2006/relationships/customXml" Target="../ink/ink138.xml"/><Relationship Id="rId53" Type="http://schemas.openxmlformats.org/officeDocument/2006/relationships/customXml" Target="../ink/ink146.xml"/><Relationship Id="rId58" Type="http://schemas.openxmlformats.org/officeDocument/2006/relationships/image" Target="../media/image161.emf"/><Relationship Id="rId74" Type="http://schemas.openxmlformats.org/officeDocument/2006/relationships/image" Target="../media/image169.emf"/><Relationship Id="rId79" Type="http://schemas.openxmlformats.org/officeDocument/2006/relationships/customXml" Target="../ink/ink159.xml"/><Relationship Id="rId102" Type="http://schemas.openxmlformats.org/officeDocument/2006/relationships/image" Target="../media/image1710.emf"/><Relationship Id="rId5" Type="http://schemas.openxmlformats.org/officeDocument/2006/relationships/customXml" Target="../ink/ink122.xml"/><Relationship Id="rId90" Type="http://schemas.openxmlformats.org/officeDocument/2006/relationships/image" Target="../media/image177.emf"/><Relationship Id="rId95" Type="http://schemas.openxmlformats.org/officeDocument/2006/relationships/customXml" Target="../ink/ink167.xml"/><Relationship Id="rId22" Type="http://schemas.openxmlformats.org/officeDocument/2006/relationships/image" Target="../media/image143.emf"/><Relationship Id="rId27" Type="http://schemas.openxmlformats.org/officeDocument/2006/relationships/customXml" Target="../ink/ink133.xml"/><Relationship Id="rId43" Type="http://schemas.openxmlformats.org/officeDocument/2006/relationships/customXml" Target="../ink/ink141.xml"/><Relationship Id="rId48" Type="http://schemas.openxmlformats.org/officeDocument/2006/relationships/image" Target="../media/image156.emf"/><Relationship Id="rId64" Type="http://schemas.openxmlformats.org/officeDocument/2006/relationships/image" Target="../media/image164.emf"/><Relationship Id="rId69" Type="http://schemas.openxmlformats.org/officeDocument/2006/relationships/customXml" Target="../ink/ink154.xml"/><Relationship Id="rId80" Type="http://schemas.openxmlformats.org/officeDocument/2006/relationships/image" Target="../media/image172.emf"/><Relationship Id="rId85" Type="http://schemas.openxmlformats.org/officeDocument/2006/relationships/customXml" Target="../ink/ink162.xml"/><Relationship Id="rId12" Type="http://schemas.openxmlformats.org/officeDocument/2006/relationships/image" Target="../media/image138.emf"/><Relationship Id="rId17" Type="http://schemas.openxmlformats.org/officeDocument/2006/relationships/customXml" Target="../ink/ink128.xml"/><Relationship Id="rId25" Type="http://schemas.openxmlformats.org/officeDocument/2006/relationships/customXml" Target="../ink/ink132.xml"/><Relationship Id="rId33" Type="http://schemas.openxmlformats.org/officeDocument/2006/relationships/customXml" Target="../ink/ink136.xml"/><Relationship Id="rId38" Type="http://schemas.openxmlformats.org/officeDocument/2006/relationships/image" Target="../media/image151.emf"/><Relationship Id="rId46" Type="http://schemas.openxmlformats.org/officeDocument/2006/relationships/image" Target="../media/image155.emf"/><Relationship Id="rId59" Type="http://schemas.openxmlformats.org/officeDocument/2006/relationships/customXml" Target="../ink/ink149.xml"/><Relationship Id="rId67" Type="http://schemas.openxmlformats.org/officeDocument/2006/relationships/customXml" Target="../ink/ink153.xml"/><Relationship Id="rId20" Type="http://schemas.openxmlformats.org/officeDocument/2006/relationships/image" Target="../media/image142.emf"/><Relationship Id="rId41" Type="http://schemas.openxmlformats.org/officeDocument/2006/relationships/customXml" Target="../ink/ink140.xml"/><Relationship Id="rId54" Type="http://schemas.openxmlformats.org/officeDocument/2006/relationships/image" Target="../media/image159.emf"/><Relationship Id="rId62" Type="http://schemas.openxmlformats.org/officeDocument/2006/relationships/image" Target="../media/image163.emf"/><Relationship Id="rId70" Type="http://schemas.openxmlformats.org/officeDocument/2006/relationships/image" Target="../media/image167.emf"/><Relationship Id="rId75" Type="http://schemas.openxmlformats.org/officeDocument/2006/relationships/customXml" Target="../ink/ink157.xml"/><Relationship Id="rId83" Type="http://schemas.openxmlformats.org/officeDocument/2006/relationships/customXml" Target="../ink/ink161.xml"/><Relationship Id="rId88" Type="http://schemas.openxmlformats.org/officeDocument/2006/relationships/image" Target="../media/image176.emf"/><Relationship Id="rId91" Type="http://schemas.openxmlformats.org/officeDocument/2006/relationships/customXml" Target="../ink/ink165.xml"/><Relationship Id="rId96" Type="http://schemas.openxmlformats.org/officeDocument/2006/relationships/image" Target="../media/image18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emf"/><Relationship Id="rId15" Type="http://schemas.openxmlformats.org/officeDocument/2006/relationships/customXml" Target="../ink/ink127.xml"/><Relationship Id="rId23" Type="http://schemas.openxmlformats.org/officeDocument/2006/relationships/customXml" Target="../ink/ink131.xml"/><Relationship Id="rId28" Type="http://schemas.openxmlformats.org/officeDocument/2006/relationships/image" Target="../media/image146.emf"/><Relationship Id="rId36" Type="http://schemas.openxmlformats.org/officeDocument/2006/relationships/image" Target="../media/image150.emf"/><Relationship Id="rId49" Type="http://schemas.openxmlformats.org/officeDocument/2006/relationships/customXml" Target="../ink/ink144.xml"/><Relationship Id="rId57" Type="http://schemas.openxmlformats.org/officeDocument/2006/relationships/customXml" Target="../ink/ink148.xml"/><Relationship Id="rId10" Type="http://schemas.openxmlformats.org/officeDocument/2006/relationships/image" Target="../media/image137.emf"/><Relationship Id="rId31" Type="http://schemas.openxmlformats.org/officeDocument/2006/relationships/customXml" Target="../ink/ink135.xml"/><Relationship Id="rId44" Type="http://schemas.openxmlformats.org/officeDocument/2006/relationships/image" Target="../media/image154.emf"/><Relationship Id="rId52" Type="http://schemas.openxmlformats.org/officeDocument/2006/relationships/image" Target="../media/image158.emf"/><Relationship Id="rId60" Type="http://schemas.openxmlformats.org/officeDocument/2006/relationships/image" Target="../media/image162.emf"/><Relationship Id="rId65" Type="http://schemas.openxmlformats.org/officeDocument/2006/relationships/customXml" Target="../ink/ink152.xml"/><Relationship Id="rId73" Type="http://schemas.openxmlformats.org/officeDocument/2006/relationships/customXml" Target="../ink/ink156.xml"/><Relationship Id="rId78" Type="http://schemas.openxmlformats.org/officeDocument/2006/relationships/image" Target="../media/image171.emf"/><Relationship Id="rId81" Type="http://schemas.openxmlformats.org/officeDocument/2006/relationships/customXml" Target="../ink/ink160.xml"/><Relationship Id="rId86" Type="http://schemas.openxmlformats.org/officeDocument/2006/relationships/image" Target="../media/image175.emf"/><Relationship Id="rId94" Type="http://schemas.openxmlformats.org/officeDocument/2006/relationships/image" Target="../media/image179.emf"/><Relationship Id="rId99" Type="http://schemas.openxmlformats.org/officeDocument/2006/relationships/customXml" Target="../ink/ink169.xml"/><Relationship Id="rId101" Type="http://schemas.openxmlformats.org/officeDocument/2006/relationships/customXml" Target="../ink/ink170.xml"/><Relationship Id="rId4" Type="http://schemas.openxmlformats.org/officeDocument/2006/relationships/image" Target="../media/image134.emf"/><Relationship Id="rId9" Type="http://schemas.openxmlformats.org/officeDocument/2006/relationships/customXml" Target="../ink/ink124.xml"/><Relationship Id="rId13" Type="http://schemas.openxmlformats.org/officeDocument/2006/relationships/customXml" Target="../ink/ink126.xml"/><Relationship Id="rId18" Type="http://schemas.openxmlformats.org/officeDocument/2006/relationships/image" Target="../media/image141.emf"/><Relationship Id="rId39" Type="http://schemas.openxmlformats.org/officeDocument/2006/relationships/customXml" Target="../ink/ink139.xml"/><Relationship Id="rId34" Type="http://schemas.openxmlformats.org/officeDocument/2006/relationships/image" Target="../media/image149.emf"/><Relationship Id="rId50" Type="http://schemas.openxmlformats.org/officeDocument/2006/relationships/image" Target="../media/image157.emf"/><Relationship Id="rId55" Type="http://schemas.openxmlformats.org/officeDocument/2006/relationships/customXml" Target="../ink/ink147.xml"/><Relationship Id="rId76" Type="http://schemas.openxmlformats.org/officeDocument/2006/relationships/image" Target="../media/image170.emf"/><Relationship Id="rId97" Type="http://schemas.openxmlformats.org/officeDocument/2006/relationships/customXml" Target="../ink/ink168.xml"/><Relationship Id="rId7" Type="http://schemas.openxmlformats.org/officeDocument/2006/relationships/customXml" Target="../ink/ink123.xml"/><Relationship Id="rId71" Type="http://schemas.openxmlformats.org/officeDocument/2006/relationships/customXml" Target="../ink/ink155.xml"/><Relationship Id="rId92" Type="http://schemas.openxmlformats.org/officeDocument/2006/relationships/image" Target="../media/image178.emf"/><Relationship Id="rId2" Type="http://schemas.openxmlformats.org/officeDocument/2006/relationships/notesSlide" Target="../notesSlides/notesSlide24.xml"/><Relationship Id="rId29" Type="http://schemas.openxmlformats.org/officeDocument/2006/relationships/customXml" Target="../ink/ink134.xml"/><Relationship Id="rId24" Type="http://schemas.openxmlformats.org/officeDocument/2006/relationships/image" Target="../media/image144.emf"/><Relationship Id="rId40" Type="http://schemas.openxmlformats.org/officeDocument/2006/relationships/image" Target="../media/image152.emf"/><Relationship Id="rId45" Type="http://schemas.openxmlformats.org/officeDocument/2006/relationships/customXml" Target="../ink/ink142.xml"/><Relationship Id="rId66" Type="http://schemas.openxmlformats.org/officeDocument/2006/relationships/image" Target="../media/image165.emf"/><Relationship Id="rId87" Type="http://schemas.openxmlformats.org/officeDocument/2006/relationships/customXml" Target="../ink/ink163.xml"/><Relationship Id="rId61" Type="http://schemas.openxmlformats.org/officeDocument/2006/relationships/customXml" Target="../ink/ink150.xml"/><Relationship Id="rId82" Type="http://schemas.openxmlformats.org/officeDocument/2006/relationships/image" Target="../media/image173.emf"/><Relationship Id="rId19" Type="http://schemas.openxmlformats.org/officeDocument/2006/relationships/customXml" Target="../ink/ink129.xml"/><Relationship Id="rId14" Type="http://schemas.openxmlformats.org/officeDocument/2006/relationships/image" Target="../media/image139.emf"/><Relationship Id="rId30" Type="http://schemas.openxmlformats.org/officeDocument/2006/relationships/image" Target="../media/image147.emf"/><Relationship Id="rId35" Type="http://schemas.openxmlformats.org/officeDocument/2006/relationships/customXml" Target="../ink/ink137.xml"/><Relationship Id="rId56" Type="http://schemas.openxmlformats.org/officeDocument/2006/relationships/image" Target="../media/image160.emf"/><Relationship Id="rId77" Type="http://schemas.openxmlformats.org/officeDocument/2006/relationships/customXml" Target="../ink/ink158.xml"/><Relationship Id="rId100" Type="http://schemas.openxmlformats.org/officeDocument/2006/relationships/image" Target="../media/image182.emf"/><Relationship Id="rId8" Type="http://schemas.openxmlformats.org/officeDocument/2006/relationships/image" Target="../media/image136.emf"/><Relationship Id="rId51" Type="http://schemas.openxmlformats.org/officeDocument/2006/relationships/customXml" Target="../ink/ink145.xml"/><Relationship Id="rId72" Type="http://schemas.openxmlformats.org/officeDocument/2006/relationships/image" Target="../media/image168.emf"/><Relationship Id="rId93" Type="http://schemas.openxmlformats.org/officeDocument/2006/relationships/customXml" Target="../ink/ink166.xml"/><Relationship Id="rId98" Type="http://schemas.openxmlformats.org/officeDocument/2006/relationships/image" Target="../media/image181.emf"/><Relationship Id="rId3" Type="http://schemas.openxmlformats.org/officeDocument/2006/relationships/customXml" Target="../ink/ink12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customXml" Target="../ink/ink171.xm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95.emf"/><Relationship Id="rId5" Type="http://schemas.openxmlformats.org/officeDocument/2006/relationships/customXml" Target="../ink/ink172.xml"/><Relationship Id="rId4" Type="http://schemas.openxmlformats.org/officeDocument/2006/relationships/image" Target="../media/image29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4.emf"/><Relationship Id="rId5" Type="http://schemas.openxmlformats.org/officeDocument/2006/relationships/customXml" Target="../ink/ink1.xml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customXml" Target="../ink/ink2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customXml" Target="../ink/ink8.xml"/><Relationship Id="rId18" Type="http://schemas.openxmlformats.org/officeDocument/2006/relationships/image" Target="../media/image8.emf"/><Relationship Id="rId26" Type="http://schemas.openxmlformats.org/officeDocument/2006/relationships/image" Target="../media/image12.emf"/><Relationship Id="rId39" Type="http://schemas.openxmlformats.org/officeDocument/2006/relationships/customXml" Target="../ink/ink21.xml"/><Relationship Id="rId21" Type="http://schemas.openxmlformats.org/officeDocument/2006/relationships/customXml" Target="../ink/ink12.xml"/><Relationship Id="rId34" Type="http://schemas.openxmlformats.org/officeDocument/2006/relationships/image" Target="../media/image16.emf"/><Relationship Id="rId7" Type="http://schemas.openxmlformats.org/officeDocument/2006/relationships/customXml" Target="../ink/ink5.xml"/><Relationship Id="rId12" Type="http://schemas.openxmlformats.org/officeDocument/2006/relationships/image" Target="../media/image5.emf"/><Relationship Id="rId17" Type="http://schemas.openxmlformats.org/officeDocument/2006/relationships/customXml" Target="../ink/ink10.xml"/><Relationship Id="rId25" Type="http://schemas.openxmlformats.org/officeDocument/2006/relationships/customXml" Target="../ink/ink14.xml"/><Relationship Id="rId33" Type="http://schemas.openxmlformats.org/officeDocument/2006/relationships/customXml" Target="../ink/ink18.xml"/><Relationship Id="rId38" Type="http://schemas.openxmlformats.org/officeDocument/2006/relationships/image" Target="../media/image20.em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29" Type="http://schemas.openxmlformats.org/officeDocument/2006/relationships/customXml" Target="../ink/ink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emf"/><Relationship Id="rId11" Type="http://schemas.openxmlformats.org/officeDocument/2006/relationships/customXml" Target="../ink/ink7.xml"/><Relationship Id="rId24" Type="http://schemas.openxmlformats.org/officeDocument/2006/relationships/image" Target="../media/image11.emf"/><Relationship Id="rId32" Type="http://schemas.openxmlformats.org/officeDocument/2006/relationships/image" Target="../media/image15.emf"/><Relationship Id="rId37" Type="http://schemas.openxmlformats.org/officeDocument/2006/relationships/customXml" Target="../ink/ink20.xml"/><Relationship Id="rId40" Type="http://schemas.openxmlformats.org/officeDocument/2006/relationships/image" Target="../media/image21.emf"/><Relationship Id="rId5" Type="http://schemas.openxmlformats.org/officeDocument/2006/relationships/customXml" Target="../ink/ink4.xml"/><Relationship Id="rId15" Type="http://schemas.openxmlformats.org/officeDocument/2006/relationships/customXml" Target="../ink/ink9.xml"/><Relationship Id="rId23" Type="http://schemas.openxmlformats.org/officeDocument/2006/relationships/customXml" Target="../ink/ink13.xml"/><Relationship Id="rId28" Type="http://schemas.openxmlformats.org/officeDocument/2006/relationships/image" Target="../media/image13.emf"/><Relationship Id="rId36" Type="http://schemas.openxmlformats.org/officeDocument/2006/relationships/image" Target="../media/image19.emf"/><Relationship Id="rId10" Type="http://schemas.openxmlformats.org/officeDocument/2006/relationships/image" Target="../media/image4.emf"/><Relationship Id="rId19" Type="http://schemas.openxmlformats.org/officeDocument/2006/relationships/customXml" Target="../ink/ink11.xml"/><Relationship Id="rId31" Type="http://schemas.openxmlformats.org/officeDocument/2006/relationships/customXml" Target="../ink/ink17.xml"/><Relationship Id="rId4" Type="http://schemas.openxmlformats.org/officeDocument/2006/relationships/image" Target="../media/image1.emf"/><Relationship Id="rId9" Type="http://schemas.openxmlformats.org/officeDocument/2006/relationships/customXml" Target="../ink/ink6.xml"/><Relationship Id="rId14" Type="http://schemas.openxmlformats.org/officeDocument/2006/relationships/image" Target="../media/image6.emf"/><Relationship Id="rId22" Type="http://schemas.openxmlformats.org/officeDocument/2006/relationships/image" Target="../media/image10.emf"/><Relationship Id="rId27" Type="http://schemas.openxmlformats.org/officeDocument/2006/relationships/customXml" Target="../ink/ink15.xml"/><Relationship Id="rId30" Type="http://schemas.openxmlformats.org/officeDocument/2006/relationships/image" Target="../media/image14.emf"/><Relationship Id="rId35" Type="http://schemas.openxmlformats.org/officeDocument/2006/relationships/customXml" Target="../ink/ink19.xml"/><Relationship Id="rId8" Type="http://schemas.openxmlformats.org/officeDocument/2006/relationships/image" Target="../media/image3.emf"/><Relationship Id="rId3" Type="http://schemas.openxmlformats.org/officeDocument/2006/relationships/customXml" Target="../ink/ink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33.emf"/><Relationship Id="rId5" Type="http://schemas.openxmlformats.org/officeDocument/2006/relationships/image" Target="../media/image6.wmf"/><Relationship Id="rId10" Type="http://schemas.openxmlformats.org/officeDocument/2006/relationships/customXml" Target="../ink/ink22.xml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1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ACA5DE21-EB39-4D7A-8358-F4A5BC11EB68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1029" name="Rectangle 2"/>
          <p:cNvSpPr>
            <a:spLocks noChangeArrowheads="1"/>
          </p:cNvSpPr>
          <p:nvPr/>
        </p:nvSpPr>
        <p:spPr bwMode="auto">
          <a:xfrm>
            <a:off x="0" y="908050"/>
            <a:ext cx="876300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800" b="1" dirty="0" smtClean="0">
                <a:solidFill>
                  <a:schemeClr val="accent2"/>
                </a:solidFill>
                <a:latin typeface="Arial Unicode MS" pitchFamily="34" charset="-128"/>
              </a:rPr>
              <a:t>Intelligent Systems (AI-2)</a:t>
            </a:r>
            <a:endParaRPr lang="en-US" sz="4800" b="1" dirty="0">
              <a:solidFill>
                <a:schemeClr val="accent2"/>
              </a:solidFill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endParaRPr lang="en-US" sz="2400" b="1" dirty="0"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r>
              <a:rPr lang="en-US" sz="3200" b="1" dirty="0">
                <a:latin typeface="Arial Unicode MS" pitchFamily="34" charset="-128"/>
              </a:rPr>
              <a:t>Computer Science </a:t>
            </a:r>
            <a:r>
              <a:rPr lang="en-US" sz="3200" b="1" dirty="0" smtClean="0">
                <a:latin typeface="Arial Unicode MS" pitchFamily="34" charset="-128"/>
              </a:rPr>
              <a:t>cpsc422</a:t>
            </a:r>
            <a:r>
              <a:rPr lang="en-US" sz="3200" b="1" dirty="0">
                <a:latin typeface="Arial Unicode MS" pitchFamily="34" charset="-128"/>
              </a:rPr>
              <a:t>, Lecture </a:t>
            </a:r>
            <a:r>
              <a:rPr lang="en-US" sz="3200" b="1" dirty="0" smtClean="0">
                <a:latin typeface="Arial Unicode MS" pitchFamily="34" charset="-128"/>
              </a:rPr>
              <a:t>21</a:t>
            </a:r>
            <a:endParaRPr lang="en-US" sz="3200" b="1" dirty="0"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endParaRPr lang="en-US" b="1" dirty="0"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r>
              <a:rPr lang="en-US" b="1" dirty="0" smtClean="0">
                <a:latin typeface="Arial Unicode MS" pitchFamily="34" charset="-128"/>
              </a:rPr>
              <a:t>Oct,  31,  2016</a:t>
            </a:r>
            <a:endParaRPr lang="en-US" b="1" dirty="0">
              <a:latin typeface="Arial Unicode MS" pitchFamily="34" charset="-128"/>
            </a:endParaRPr>
          </a:p>
        </p:txBody>
      </p:sp>
      <p:sp>
        <p:nvSpPr>
          <p:cNvPr id="1031" name="AutoShape 7" descr="tatsuro_picture.jpg"/>
          <p:cNvSpPr>
            <a:spLocks noChangeAspect="1" noChangeArrowheads="1"/>
          </p:cNvSpPr>
          <p:nvPr/>
        </p:nvSpPr>
        <p:spPr bwMode="auto">
          <a:xfrm>
            <a:off x="180975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6" name="Footer Placeholder 2"/>
          <p:cNvSpPr txBox="1">
            <a:spLocks/>
          </p:cNvSpPr>
          <p:nvPr/>
        </p:nvSpPr>
        <p:spPr bwMode="auto">
          <a:xfrm>
            <a:off x="155459" y="5445224"/>
            <a:ext cx="6092689" cy="499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ctr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 kern="1200">
                <a:solidFill>
                  <a:schemeClr val="bg1"/>
                </a:solidFill>
                <a:latin typeface="+mn-lt"/>
                <a:ea typeface="Arial Unicode MS" pitchFamily="34" charset="-128"/>
                <a:cs typeface="Arial Unicode MS" pitchFamily="34" charset="-128"/>
              </a:defRPr>
            </a:lvl1pPr>
            <a:lvl2pPr marL="4572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2pPr>
            <a:lvl3pPr marL="9144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3pPr>
            <a:lvl4pPr marL="13716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4pPr>
            <a:lvl5pPr marL="18288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>
              <a:defRPr/>
            </a:pPr>
            <a:r>
              <a:rPr lang="en-US" sz="1600" dirty="0" smtClean="0">
                <a:solidFill>
                  <a:srgbClr val="000000"/>
                </a:solidFill>
              </a:rPr>
              <a:t>Slide credit: some slides adapted from </a:t>
            </a:r>
            <a:r>
              <a:rPr lang="en-CA" sz="1600" dirty="0">
                <a:solidFill>
                  <a:schemeClr val="tx2"/>
                </a:solidFill>
              </a:rPr>
              <a:t>Stuart </a:t>
            </a:r>
            <a:r>
              <a:rPr lang="en-CA" sz="1600" dirty="0" smtClean="0">
                <a:solidFill>
                  <a:schemeClr val="tx2"/>
                </a:solidFill>
              </a:rPr>
              <a:t>Russell </a:t>
            </a:r>
            <a:r>
              <a:rPr lang="en-CA" sz="1600" dirty="0">
                <a:solidFill>
                  <a:schemeClr val="tx2"/>
                </a:solidFill>
              </a:rPr>
              <a:t>(Berkeley</a:t>
            </a:r>
            <a:r>
              <a:rPr lang="en-CA" sz="1600" dirty="0" smtClean="0">
                <a:solidFill>
                  <a:schemeClr val="tx2"/>
                </a:solidFill>
              </a:rPr>
              <a:t>), some </a:t>
            </a:r>
            <a:r>
              <a:rPr lang="en-CA" sz="1600" dirty="0" smtClean="0">
                <a:solidFill>
                  <a:schemeClr val="tx1"/>
                </a:solidFill>
              </a:rPr>
              <a:t>from </a:t>
            </a:r>
            <a:r>
              <a:rPr lang="en-US" altLang="en-US" sz="1600" dirty="0">
                <a:solidFill>
                  <a:schemeClr val="tx1"/>
                </a:solidFill>
              </a:rPr>
              <a:t>Prof. Carla P. Gomes </a:t>
            </a:r>
            <a:r>
              <a:rPr lang="en-US" altLang="en-US" sz="1600" dirty="0" smtClean="0">
                <a:solidFill>
                  <a:schemeClr val="tx1"/>
                </a:solidFill>
              </a:rPr>
              <a:t> (Cornell)</a:t>
            </a:r>
            <a:endParaRPr lang="en-US" altLang="en-US" sz="1600" dirty="0">
              <a:solidFill>
                <a:schemeClr val="tx1"/>
              </a:solidFill>
            </a:endParaRPr>
          </a:p>
          <a:p>
            <a:pPr>
              <a:defRPr/>
            </a:pP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584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9"/>
          <p:cNvSpPr txBox="1">
            <a:spLocks noChangeArrowheads="1"/>
          </p:cNvSpPr>
          <p:nvPr/>
        </p:nvSpPr>
        <p:spPr bwMode="auto">
          <a:xfrm>
            <a:off x="0" y="1268760"/>
            <a:ext cx="9144000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2400" dirty="0" smtClean="0">
                <a:solidFill>
                  <a:srgbClr val="000000"/>
                </a:solidFill>
              </a:rPr>
              <a:t> The resolution algorithm tries to prove:</a:t>
            </a:r>
          </a:p>
          <a:p>
            <a:pPr eaLnBrk="1" hangingPunct="1">
              <a:buFontTx/>
              <a:buChar char="•"/>
            </a:pPr>
            <a:r>
              <a:rPr lang="en-US" altLang="en-US" sz="2400" dirty="0" smtClean="0">
                <a:solidFill>
                  <a:srgbClr val="000000"/>
                </a:solidFill>
              </a:rPr>
              <a:t>                    is converted in CNF</a:t>
            </a:r>
          </a:p>
          <a:p>
            <a:pPr eaLnBrk="1" hangingPunct="1">
              <a:buFontTx/>
              <a:buChar char="•"/>
            </a:pPr>
            <a:r>
              <a:rPr lang="en-US" altLang="en-US" sz="2400" dirty="0" smtClean="0">
                <a:solidFill>
                  <a:srgbClr val="000000"/>
                </a:solidFill>
              </a:rPr>
              <a:t>Resolution is applied to each pair of clauses with complementary literals</a:t>
            </a:r>
          </a:p>
          <a:p>
            <a:pPr eaLnBrk="1" hangingPunct="1">
              <a:buFontTx/>
              <a:buChar char="•"/>
            </a:pPr>
            <a:r>
              <a:rPr lang="en-US" altLang="en-US" sz="2400" dirty="0" smtClean="0">
                <a:solidFill>
                  <a:srgbClr val="000000"/>
                </a:solidFill>
              </a:rPr>
              <a:t>Resulting clauses are added to the set (if not already there)</a:t>
            </a:r>
          </a:p>
          <a:p>
            <a:pPr eaLnBrk="1" hangingPunct="1">
              <a:buFontTx/>
              <a:buChar char="•"/>
            </a:pPr>
            <a:endParaRPr lang="en-US" altLang="en-US" sz="2400" dirty="0" smtClean="0">
              <a:solidFill>
                <a:srgbClr val="000000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altLang="en-US" sz="2400" dirty="0" smtClean="0">
                <a:solidFill>
                  <a:srgbClr val="000000"/>
                </a:solidFill>
              </a:rPr>
              <a:t>Process continues until </a:t>
            </a:r>
            <a:r>
              <a:rPr lang="en-US" altLang="en-US" sz="2400" dirty="0">
                <a:solidFill>
                  <a:srgbClr val="000000"/>
                </a:solidFill>
              </a:rPr>
              <a:t>o</a:t>
            </a:r>
            <a:r>
              <a:rPr lang="en-US" altLang="en-US" sz="2400" dirty="0" smtClean="0">
                <a:solidFill>
                  <a:srgbClr val="000000"/>
                </a:solidFill>
              </a:rPr>
              <a:t>ne of two things can happen:</a:t>
            </a:r>
          </a:p>
          <a:p>
            <a:pPr eaLnBrk="1" hangingPunct="1">
              <a:buFontTx/>
              <a:buChar char="•"/>
            </a:pPr>
            <a:endParaRPr lang="en-US" altLang="en-US" sz="2400" dirty="0" smtClean="0">
              <a:solidFill>
                <a:srgbClr val="000000"/>
              </a:solidFill>
            </a:endParaRPr>
          </a:p>
          <a:p>
            <a:pPr eaLnBrk="1" hangingPunct="1">
              <a:buFontTx/>
              <a:buAutoNum type="arabicPeriod"/>
            </a:pPr>
            <a:r>
              <a:rPr lang="en-US" altLang="en-US" sz="2400" dirty="0" smtClean="0">
                <a:solidFill>
                  <a:srgbClr val="000000"/>
                </a:solidFill>
              </a:rPr>
              <a:t>Two clauses resolve in the empty clause. i.e. query is entailed</a:t>
            </a:r>
          </a:p>
          <a:p>
            <a:pPr eaLnBrk="1" hangingPunct="1">
              <a:buFontTx/>
              <a:buAutoNum type="arabicPeriod"/>
            </a:pPr>
            <a:endParaRPr lang="en-US" altLang="en-US" sz="2400" dirty="0" smtClean="0">
              <a:solidFill>
                <a:srgbClr val="000000"/>
              </a:solidFill>
            </a:endParaRPr>
          </a:p>
          <a:p>
            <a:pPr eaLnBrk="1" hangingPunct="1">
              <a:buFontTx/>
              <a:buAutoNum type="arabicPeriod"/>
            </a:pPr>
            <a:r>
              <a:rPr lang="en-US" altLang="en-US" sz="2400" dirty="0" smtClean="0">
                <a:solidFill>
                  <a:srgbClr val="000000"/>
                </a:solidFill>
              </a:rPr>
              <a:t>No new clauses can be added: We find no contradiction, there is a model that satisfies the sentence and hence we cannot entail the query.</a:t>
            </a:r>
          </a:p>
        </p:txBody>
      </p:sp>
      <p:sp>
        <p:nvSpPr>
          <p:cNvPr id="1741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itchFamily="34" charset="-128"/>
              </a:rPr>
              <a:t>Resolution Algorithm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6ED859-66C4-460B-A1A4-741DAC3C1E3B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0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801752"/>
              </p:ext>
            </p:extLst>
          </p:nvPr>
        </p:nvGraphicFramePr>
        <p:xfrm>
          <a:off x="485800" y="1628800"/>
          <a:ext cx="1656184" cy="521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4" imgW="685502" imgH="215806" progId="Equation.DSMT4">
                  <p:embed/>
                </p:oleObj>
              </mc:Choice>
              <mc:Fallback>
                <p:oleObj name="Equation" r:id="rId4" imgW="68550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00" y="1628800"/>
                        <a:ext cx="1656184" cy="521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/>
              <p14:cNvContentPartPr/>
              <p14:nvPr/>
            </p14:nvContentPartPr>
            <p14:xfrm>
              <a:off x="2686320" y="2433240"/>
              <a:ext cx="5954760" cy="39218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680920" y="2427840"/>
                <a:ext cx="5969520" cy="393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5" name="Ink 14"/>
              <p14:cNvContentPartPr/>
              <p14:nvPr/>
            </p14:nvContentPartPr>
            <p14:xfrm>
              <a:off x="399600" y="4590360"/>
              <a:ext cx="1797840" cy="33444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90600" y="4587840"/>
                <a:ext cx="1809360" cy="33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4" name="Ink 3"/>
              <p14:cNvContentPartPr/>
              <p14:nvPr/>
            </p14:nvContentPartPr>
            <p14:xfrm>
              <a:off x="5789880" y="162720"/>
              <a:ext cx="3379320" cy="19731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783040" y="156960"/>
                <a:ext cx="3389040" cy="199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6" name="Ink 5"/>
              <p14:cNvContentPartPr/>
              <p14:nvPr/>
            </p14:nvContentPartPr>
            <p14:xfrm>
              <a:off x="4882680" y="3638160"/>
              <a:ext cx="4039560" cy="286092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874760" y="3634560"/>
                <a:ext cx="4057920" cy="2871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4616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06793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pitchFamily="34" charset="-128"/>
              </a:rPr>
              <a:t>Resolution examp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5885" y="945879"/>
            <a:ext cx="8053735" cy="1256236"/>
          </a:xfrm>
        </p:spPr>
        <p:txBody>
          <a:bodyPr/>
          <a:lstStyle/>
          <a:p>
            <a:pPr eaLnBrk="1" hangingPunct="1"/>
            <a:r>
              <a:rPr lang="en-US" altLang="en-US" sz="2800" i="1" dirty="0" smtClean="0">
                <a:ea typeface="ＭＳ Ｐゴシック" pitchFamily="34" charset="-128"/>
              </a:rPr>
              <a:t>KB</a:t>
            </a:r>
            <a:r>
              <a:rPr lang="en-US" altLang="en-US" sz="2800" dirty="0" smtClean="0">
                <a:ea typeface="ＭＳ Ｐゴシック" pitchFamily="34" charset="-128"/>
              </a:rPr>
              <a:t> = (A </a:t>
            </a:r>
            <a:r>
              <a:rPr lang="en-US" altLang="en-US" sz="2800" dirty="0" smtClean="0">
                <a:ea typeface="ＭＳ Ｐゴシック" pitchFamily="34" charset="-128"/>
                <a:sym typeface="Symbol" pitchFamily="18" charset="2"/>
              </a:rPr>
              <a:t></a:t>
            </a:r>
            <a:r>
              <a:rPr lang="en-US" altLang="en-US" sz="2800" dirty="0" smtClean="0">
                <a:ea typeface="ＭＳ Ｐゴシック" pitchFamily="34" charset="-128"/>
              </a:rPr>
              <a:t> (B</a:t>
            </a:r>
            <a:r>
              <a:rPr lang="en-US" altLang="en-US" sz="28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800" dirty="0" smtClean="0">
                <a:ea typeface="ＭＳ Ｐゴシック" pitchFamily="34" charset="-128"/>
              </a:rPr>
              <a:t> C)) </a:t>
            </a:r>
            <a:r>
              <a:rPr lang="en-US" altLang="en-US" sz="2800" dirty="0" smtClean="0">
                <a:ea typeface="ＭＳ Ｐゴシック" pitchFamily="34" charset="-128"/>
                <a:sym typeface="Symbol" pitchFamily="18" charset="2"/>
              </a:rPr>
              <a:t></a:t>
            </a:r>
            <a:r>
              <a:rPr lang="en-US" altLang="en-US" sz="2800" dirty="0" smtClean="0">
                <a:ea typeface="ＭＳ Ｐゴシック" pitchFamily="34" charset="-128"/>
              </a:rPr>
              <a:t> A</a:t>
            </a:r>
            <a:r>
              <a:rPr lang="en-US" altLang="en-US" sz="2800" baseline="-25000" dirty="0" smtClean="0">
                <a:ea typeface="ＭＳ Ｐゴシック" pitchFamily="34" charset="-128"/>
              </a:rPr>
              <a:t> </a:t>
            </a:r>
          </a:p>
          <a:p>
            <a:pPr eaLnBrk="1" hangingPunct="1"/>
            <a:r>
              <a:rPr lang="en-US" altLang="en-US" sz="2800" dirty="0" smtClean="0">
                <a:ea typeface="ＭＳ Ｐゴシック" pitchFamily="34" charset="-128"/>
              </a:rPr>
              <a:t>α = </a:t>
            </a:r>
            <a:r>
              <a:rPr lang="en-US" altLang="en-US" sz="2800" dirty="0" smtClean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800" dirty="0" smtClean="0">
                <a:ea typeface="ＭＳ Ｐゴシック" pitchFamily="34" charset="-128"/>
              </a:rPr>
              <a:t>B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754020" y="1792211"/>
            <a:ext cx="6705600" cy="562303"/>
            <a:chOff x="1676400" y="2743200"/>
            <a:chExt cx="6705600" cy="562303"/>
          </a:xfrm>
        </p:grpSpPr>
        <p:graphicFrame>
          <p:nvGraphicFramePr>
            <p:cNvPr id="1843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5700751"/>
                </p:ext>
              </p:extLst>
            </p:nvPr>
          </p:nvGraphicFramePr>
          <p:xfrm>
            <a:off x="4648200" y="2743200"/>
            <a:ext cx="998538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7" name="Equation" r:id="rId4" imgW="621760" imgH="177646" progId="Equation.DSMT4">
                    <p:embed/>
                  </p:oleObj>
                </mc:Choice>
                <mc:Fallback>
                  <p:oleObj name="Equation" r:id="rId4" imgW="621760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200" y="2743200"/>
                          <a:ext cx="998538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38" name="AutoShape 6"/>
            <p:cNvSpPr>
              <a:spLocks/>
            </p:cNvSpPr>
            <p:nvPr/>
          </p:nvSpPr>
          <p:spPr bwMode="auto">
            <a:xfrm rot="5400000">
              <a:off x="4876800" y="-199697"/>
              <a:ext cx="304800" cy="6705600"/>
            </a:xfrm>
            <a:prstGeom prst="leftBrace">
              <a:avLst>
                <a:gd name="adj1" fmla="val 183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endParaRPr lang="en-US" altLang="en-US" sz="18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8439" name="Line 7"/>
          <p:cNvSpPr>
            <a:spLocks noChangeShapeType="1"/>
          </p:cNvSpPr>
          <p:nvPr/>
        </p:nvSpPr>
        <p:spPr bwMode="auto">
          <a:xfrm flipV="1">
            <a:off x="8191500" y="4585206"/>
            <a:ext cx="228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7452320" y="5445919"/>
            <a:ext cx="1136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 dirty="0" smtClean="0">
                <a:solidFill>
                  <a:srgbClr val="FF0000"/>
                </a:solidFill>
              </a:rPr>
              <a:t>False in</a:t>
            </a:r>
          </a:p>
          <a:p>
            <a:pPr eaLnBrk="1" hangingPunct="1"/>
            <a:r>
              <a:rPr lang="en-US" altLang="en-US" sz="1800" dirty="0" smtClean="0">
                <a:solidFill>
                  <a:srgbClr val="FF0000"/>
                </a:solidFill>
              </a:rPr>
              <a:t>all worlds</a:t>
            </a:r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 flipH="1" flipV="1">
            <a:off x="1378784" y="4089906"/>
            <a:ext cx="152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 flipV="1">
            <a:off x="1683584" y="4166106"/>
            <a:ext cx="9906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 flipV="1">
            <a:off x="1988384" y="4089906"/>
            <a:ext cx="22098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 flipV="1">
            <a:off x="2445584" y="4166106"/>
            <a:ext cx="3276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1355725" y="5262563"/>
            <a:ext cx="717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 dirty="0" smtClean="0">
                <a:solidFill>
                  <a:srgbClr val="000000"/>
                </a:solidFill>
              </a:rPr>
              <a:t>True!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/>
              <p14:cNvContentPartPr/>
              <p14:nvPr/>
            </p14:nvContentPartPr>
            <p14:xfrm>
              <a:off x="632144" y="2287626"/>
              <a:ext cx="8257320" cy="5734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20984" y="2275746"/>
                <a:ext cx="8281440" cy="59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Ink 5"/>
              <p14:cNvContentPartPr/>
              <p14:nvPr/>
            </p14:nvContentPartPr>
            <p14:xfrm>
              <a:off x="-8582" y="2750747"/>
              <a:ext cx="5883840" cy="117288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-14702" y="2747147"/>
                <a:ext cx="5901841" cy="11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Ink 6"/>
              <p14:cNvContentPartPr/>
              <p14:nvPr/>
            </p14:nvContentPartPr>
            <p14:xfrm>
              <a:off x="1375200" y="2473560"/>
              <a:ext cx="7529760" cy="208224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372680" y="2462400"/>
                <a:ext cx="7544160" cy="210600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967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61957" y="-28782"/>
            <a:ext cx="9981462" cy="6482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 bwMode="auto">
          <a:xfrm>
            <a:off x="3035120" y="2355697"/>
            <a:ext cx="3081900" cy="261377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8" name="Ink 7"/>
              <p14:cNvContentPartPr/>
              <p14:nvPr/>
            </p14:nvContentPartPr>
            <p14:xfrm>
              <a:off x="5238360" y="4874040"/>
              <a:ext cx="3602160" cy="33408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235840" y="4865400"/>
                <a:ext cx="3616200" cy="345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78410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2488EA-2613-4553-A16A-4521158E598A}" type="slidenum">
              <a:rPr lang="en-US" smtClean="0">
                <a:solidFill>
                  <a:srgbClr val="000000"/>
                </a:solidFill>
              </a:rPr>
              <a:pPr/>
              <a:t>13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342483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Lecture Overview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27584" y="1700808"/>
            <a:ext cx="7776864" cy="280831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 smtClean="0">
                <a:solidFill>
                  <a:srgbClr val="000000"/>
                </a:solidFill>
                <a:latin typeface="Arial Unicode MS"/>
              </a:rPr>
              <a:t>Finish Resolution in Propositional logic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b="1" kern="0" dirty="0" err="1" smtClean="0">
                <a:latin typeface="Arial Unicode MS"/>
              </a:rPr>
              <a:t>Satisfiability</a:t>
            </a:r>
            <a:r>
              <a:rPr lang="en-US" b="1" kern="0" dirty="0" smtClean="0">
                <a:latin typeface="Arial Unicode MS"/>
              </a:rPr>
              <a:t> problem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b="1" kern="0" dirty="0" err="1" smtClean="0">
                <a:latin typeface="Arial Unicode MS"/>
              </a:rPr>
              <a:t>WalkSAT</a:t>
            </a:r>
            <a:endParaRPr lang="en-US" b="1" kern="0" dirty="0" smtClean="0">
              <a:latin typeface="Arial Unicode MS"/>
            </a:endParaRP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b="1" kern="0" dirty="0">
                <a:latin typeface="Arial Unicode MS"/>
              </a:rPr>
              <a:t>Hardness of </a:t>
            </a:r>
            <a:r>
              <a:rPr lang="en-US" b="1" kern="0" dirty="0" smtClean="0">
                <a:latin typeface="Arial Unicode MS"/>
              </a:rPr>
              <a:t>SAT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 smtClean="0">
                <a:latin typeface="Arial Unicode MS"/>
              </a:rPr>
              <a:t>Start Encoding Example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endParaRPr lang="en-US" kern="0" dirty="0" smtClean="0">
              <a:solidFill>
                <a:srgbClr val="000000"/>
              </a:solidFill>
              <a:latin typeface="Arial Unicode MS"/>
            </a:endParaRPr>
          </a:p>
          <a:p>
            <a:pPr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kern="0" dirty="0" smtClean="0">
              <a:solidFill>
                <a:srgbClr val="00000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kern="0" dirty="0" smtClean="0">
              <a:solidFill>
                <a:srgbClr val="80808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Char char="•"/>
              <a:defRPr/>
            </a:pPr>
            <a:endParaRPr lang="en-US" kern="0" dirty="0" smtClean="0">
              <a:solidFill>
                <a:srgbClr val="808080"/>
              </a:solidFill>
              <a:latin typeface="Arial Unicode MS"/>
            </a:endParaRPr>
          </a:p>
        </p:txBody>
      </p:sp>
    </p:spTree>
    <p:extLst>
      <p:ext uri="{BB962C8B-B14F-4D97-AF65-F5344CB8AC3E}">
        <p14:creationId xmlns:p14="http://schemas.microsoft.com/office/powerpoint/2010/main" val="1273853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atisfiability problems</a:t>
            </a:r>
          </a:p>
        </p:txBody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052736"/>
            <a:ext cx="8458200" cy="2520280"/>
          </a:xfrm>
        </p:spPr>
        <p:txBody>
          <a:bodyPr/>
          <a:lstStyle/>
          <a:p>
            <a:r>
              <a:rPr lang="en-US" altLang="en-US" dirty="0"/>
              <a:t>Consider a CNF sentence, e.g.,</a:t>
            </a:r>
          </a:p>
          <a:p>
            <a:pPr>
              <a:buFontTx/>
              <a:buNone/>
            </a:pPr>
            <a:r>
              <a:rPr lang="en-US" altLang="en-US" dirty="0"/>
              <a:t>	(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D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C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A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C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C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E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E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D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B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E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C)</a:t>
            </a:r>
          </a:p>
          <a:p>
            <a:pPr lvl="4"/>
            <a:endParaRPr lang="en-US" altLang="en-US" i="1" dirty="0"/>
          </a:p>
          <a:p>
            <a:pPr lvl="1">
              <a:buFontTx/>
              <a:buNone/>
            </a:pPr>
            <a:r>
              <a:rPr lang="en-US" altLang="en-US" i="1" dirty="0" smtClean="0"/>
              <a:t>Is </a:t>
            </a:r>
            <a:r>
              <a:rPr lang="en-US" altLang="en-US" i="1" dirty="0"/>
              <a:t>there </a:t>
            </a:r>
            <a:r>
              <a:rPr lang="en-US" altLang="en-US" i="1" dirty="0" smtClean="0"/>
              <a:t>an interpretation in which this sentence is true (i.e., that is a model of this sentence )?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51520" y="4592746"/>
            <a:ext cx="8729812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en-US" kern="0" dirty="0" smtClean="0"/>
              <a:t>Many </a:t>
            </a:r>
            <a:r>
              <a:rPr lang="en-US" altLang="en-US" b="1" kern="0" dirty="0" smtClean="0"/>
              <a:t>combinatorial problems </a:t>
            </a:r>
            <a:r>
              <a:rPr lang="en-US" altLang="en-US" kern="0" dirty="0" smtClean="0"/>
              <a:t>can be reduced to checking the satisfiability of propositional sentences (example later)… and returning the model</a:t>
            </a:r>
            <a:endParaRPr lang="en-US" altLang="en-US" kern="0" dirty="0"/>
          </a:p>
        </p:txBody>
      </p:sp>
    </p:spTree>
    <p:extLst>
      <p:ext uri="{BB962C8B-B14F-4D97-AF65-F5344CB8AC3E}">
        <p14:creationId xmlns:p14="http://schemas.microsoft.com/office/powerpoint/2010/main" val="1435581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3688" y="188640"/>
            <a:ext cx="8839200" cy="685800"/>
          </a:xfrm>
        </p:spPr>
        <p:txBody>
          <a:bodyPr/>
          <a:lstStyle/>
          <a:p>
            <a:r>
              <a:rPr lang="en-US" altLang="en-US" dirty="0"/>
              <a:t>How can we solve a </a:t>
            </a:r>
            <a:r>
              <a:rPr lang="en-US" altLang="en-US" dirty="0" smtClean="0"/>
              <a:t>SAT problem</a:t>
            </a:r>
            <a:r>
              <a:rPr lang="en-US" altLang="en-US" dirty="0"/>
              <a:t>?</a:t>
            </a:r>
          </a:p>
        </p:txBody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52736"/>
            <a:ext cx="9036496" cy="2520280"/>
          </a:xfrm>
        </p:spPr>
        <p:txBody>
          <a:bodyPr/>
          <a:lstStyle/>
          <a:p>
            <a:r>
              <a:rPr lang="en-US" altLang="en-US" dirty="0" smtClean="0"/>
              <a:t>Consider a CNF sentence, e.g.,</a:t>
            </a:r>
          </a:p>
          <a:p>
            <a:pPr>
              <a:buFontTx/>
              <a:buNone/>
            </a:pPr>
            <a:r>
              <a:rPr lang="en-US" altLang="en-US" dirty="0"/>
              <a:t>	(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D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C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</a:t>
            </a:r>
            <a:r>
              <a:rPr lang="en-US" altLang="en-US" dirty="0" smtClean="0"/>
              <a:t>(A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 smtClean="0"/>
              <a:t>C) </a:t>
            </a:r>
            <a:r>
              <a:rPr lang="en-US" altLang="en-US" dirty="0" smtClean="0">
                <a:sym typeface="Symbol" pitchFamily="18" charset="2"/>
              </a:rPr>
              <a:t></a:t>
            </a:r>
            <a:r>
              <a:rPr lang="en-US" altLang="en-US" dirty="0" smtClean="0"/>
              <a:t> (</a:t>
            </a:r>
            <a:r>
              <a:rPr lang="en-US" altLang="en-US" dirty="0" smtClean="0">
                <a:sym typeface="Symbol" pitchFamily="18" charset="2"/>
              </a:rPr>
              <a:t></a:t>
            </a:r>
            <a:r>
              <a:rPr lang="en-US" altLang="en-US" dirty="0" smtClean="0"/>
              <a:t>C </a:t>
            </a:r>
            <a:r>
              <a:rPr lang="en-US" altLang="en-US" dirty="0" smtClean="0">
                <a:sym typeface="Symbol" pitchFamily="18" charset="2"/>
              </a:rPr>
              <a:t></a:t>
            </a:r>
            <a:r>
              <a:rPr lang="en-US" altLang="en-US" dirty="0" smtClean="0"/>
              <a:t>  </a:t>
            </a:r>
            <a:r>
              <a:rPr lang="en-US" altLang="en-US" dirty="0" smtClean="0">
                <a:sym typeface="Symbol" pitchFamily="18" charset="2"/>
              </a:rPr>
              <a:t></a:t>
            </a:r>
            <a:r>
              <a:rPr lang="en-US" altLang="en-US" dirty="0" smtClean="0"/>
              <a:t>B </a:t>
            </a:r>
            <a:r>
              <a:rPr lang="en-US" altLang="en-US" dirty="0" smtClean="0">
                <a:sym typeface="Symbol" pitchFamily="18" charset="2"/>
              </a:rPr>
              <a:t></a:t>
            </a:r>
            <a:r>
              <a:rPr lang="en-US" altLang="en-US" dirty="0" smtClean="0"/>
              <a:t> E) </a:t>
            </a:r>
            <a:r>
              <a:rPr lang="en-US" altLang="en-US" dirty="0" smtClean="0">
                <a:sym typeface="Symbol" pitchFamily="18" charset="2"/>
              </a:rPr>
              <a:t></a:t>
            </a:r>
            <a:r>
              <a:rPr lang="en-US" altLang="en-US" dirty="0" smtClean="0"/>
              <a:t> (E </a:t>
            </a:r>
            <a:r>
              <a:rPr lang="en-US" altLang="en-US" dirty="0" smtClean="0">
                <a:sym typeface="Symbol" pitchFamily="18" charset="2"/>
              </a:rPr>
              <a:t></a:t>
            </a:r>
            <a:r>
              <a:rPr lang="en-US" altLang="en-US" dirty="0" smtClean="0"/>
              <a:t> </a:t>
            </a:r>
            <a:r>
              <a:rPr lang="en-US" altLang="en-US" dirty="0" smtClean="0">
                <a:sym typeface="Symbol" pitchFamily="18" charset="2"/>
              </a:rPr>
              <a:t></a:t>
            </a:r>
            <a:r>
              <a:rPr lang="en-US" altLang="en-US" dirty="0" smtClean="0"/>
              <a:t>D </a:t>
            </a:r>
            <a:r>
              <a:rPr lang="en-US" altLang="en-US" dirty="0" smtClean="0">
                <a:sym typeface="Symbol" pitchFamily="18" charset="2"/>
              </a:rPr>
              <a:t></a:t>
            </a:r>
            <a:r>
              <a:rPr lang="en-US" altLang="en-US" dirty="0" smtClean="0"/>
              <a:t> B) </a:t>
            </a:r>
            <a:r>
              <a:rPr lang="en-US" altLang="en-US" dirty="0" smtClean="0">
                <a:sym typeface="Symbol" pitchFamily="18" charset="2"/>
              </a:rPr>
              <a:t></a:t>
            </a:r>
            <a:r>
              <a:rPr lang="en-US" altLang="en-US" dirty="0" smtClean="0"/>
              <a:t> (B </a:t>
            </a:r>
            <a:r>
              <a:rPr lang="en-US" altLang="en-US" dirty="0" smtClean="0">
                <a:sym typeface="Symbol" pitchFamily="18" charset="2"/>
              </a:rPr>
              <a:t></a:t>
            </a:r>
            <a:r>
              <a:rPr lang="en-US" altLang="en-US" dirty="0" smtClean="0"/>
              <a:t> E </a:t>
            </a:r>
            <a:r>
              <a:rPr lang="en-US" altLang="en-US" dirty="0" smtClean="0">
                <a:sym typeface="Symbol" pitchFamily="18" charset="2"/>
              </a:rPr>
              <a:t></a:t>
            </a:r>
            <a:r>
              <a:rPr lang="en-US" altLang="en-US" dirty="0" smtClean="0"/>
              <a:t> </a:t>
            </a:r>
            <a:r>
              <a:rPr lang="en-US" altLang="en-US" dirty="0" smtClean="0">
                <a:sym typeface="Symbol" pitchFamily="18" charset="2"/>
              </a:rPr>
              <a:t></a:t>
            </a:r>
            <a:r>
              <a:rPr lang="en-US" altLang="en-US" dirty="0" smtClean="0"/>
              <a:t>C)</a:t>
            </a:r>
            <a:endParaRPr lang="en-US" altLang="en-US" dirty="0"/>
          </a:p>
          <a:p>
            <a:pPr lvl="4"/>
            <a:endParaRPr lang="en-US" altLang="en-US" i="1" dirty="0" smtClean="0"/>
          </a:p>
          <a:p>
            <a:pPr lvl="1">
              <a:buFontTx/>
              <a:buNone/>
            </a:pPr>
            <a:r>
              <a:rPr lang="en-US" altLang="en-US" i="1" dirty="0" smtClean="0"/>
              <a:t>Each clause can be seen as a </a:t>
            </a:r>
            <a:r>
              <a:rPr lang="en-US" altLang="en-US" b="1" i="1" dirty="0" smtClean="0"/>
              <a:t>constraint</a:t>
            </a:r>
            <a:r>
              <a:rPr lang="en-US" altLang="en-US" i="1" dirty="0" smtClean="0"/>
              <a:t> that reduces the number of interpretations that can be models</a:t>
            </a:r>
          </a:p>
          <a:p>
            <a:pPr lvl="1">
              <a:buFontTx/>
              <a:buNone/>
            </a:pPr>
            <a:r>
              <a:rPr lang="en-US" altLang="en-US" i="1" dirty="0" err="1" smtClean="0"/>
              <a:t>Eg</a:t>
            </a:r>
            <a:r>
              <a:rPr lang="en-US" altLang="en-US" i="1" dirty="0" smtClean="0"/>
              <a:t> </a:t>
            </a:r>
            <a:r>
              <a:rPr lang="en-US" altLang="en-US" dirty="0" smtClean="0"/>
              <a:t>(A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C) </a:t>
            </a:r>
            <a:r>
              <a:rPr lang="en-US" altLang="en-US" dirty="0" smtClean="0"/>
              <a:t>eliminates interpretations in which A=</a:t>
            </a:r>
            <a:r>
              <a:rPr lang="en-US" altLang="en-US" dirty="0" smtClean="0">
                <a:solidFill>
                  <a:srgbClr val="00B0F0"/>
                </a:solidFill>
              </a:rPr>
              <a:t>F</a:t>
            </a:r>
            <a:r>
              <a:rPr lang="en-US" altLang="en-US" dirty="0" smtClean="0"/>
              <a:t> and C=</a:t>
            </a:r>
            <a:r>
              <a:rPr lang="en-US" altLang="en-US" dirty="0" smtClean="0">
                <a:solidFill>
                  <a:srgbClr val="00B0F0"/>
                </a:solidFill>
              </a:rPr>
              <a:t>F</a:t>
            </a:r>
            <a:endParaRPr lang="en-US" altLang="en-US" dirty="0">
              <a:solidFill>
                <a:srgbClr val="00B0F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14188" y="4581128"/>
            <a:ext cx="8458200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en-US" kern="0" dirty="0" smtClean="0"/>
              <a:t>So SAT is a </a:t>
            </a:r>
            <a:r>
              <a:rPr lang="en-US" altLang="en-US" b="1" kern="0" dirty="0" smtClean="0"/>
              <a:t>Constraint Satisfaction Problem</a:t>
            </a:r>
            <a:r>
              <a:rPr lang="en-US" altLang="en-US" kern="0" dirty="0" smtClean="0"/>
              <a:t>: Find a possible world that is satisfying all the constraints (here all the clauses) </a:t>
            </a:r>
            <a:endParaRPr lang="en-US" altLang="en-US" kern="0" dirty="0"/>
          </a:p>
        </p:txBody>
      </p:sp>
    </p:spTree>
    <p:extLst>
      <p:ext uri="{BB962C8B-B14F-4D97-AF65-F5344CB8AC3E}">
        <p14:creationId xmlns:p14="http://schemas.microsoft.com/office/powerpoint/2010/main" val="1745929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PSC 422, Lecture 21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2488EA-2613-4553-A16A-4521158E598A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dirty="0" err="1" smtClean="0">
                <a:latin typeface="Courier New" pitchFamily="49" charset="0"/>
              </a:rPr>
              <a:t>WalkSAT</a:t>
            </a:r>
            <a:r>
              <a:rPr lang="en-US" altLang="en-US" dirty="0" smtClean="0">
                <a:latin typeface="Courier New" pitchFamily="49" charset="0"/>
              </a:rPr>
              <a:t> algorithm</a:t>
            </a:r>
            <a:endParaRPr lang="en-US" dirty="0" smtClean="0">
              <a:solidFill>
                <a:schemeClr val="tx2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21919" y="1412776"/>
            <a:ext cx="8496944" cy="3672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="1" kern="0" dirty="0" smtClean="0">
                <a:latin typeface="+mn-lt"/>
              </a:rPr>
              <a:t>(Stochastic) 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cal Search Algorithms </a:t>
            </a:r>
            <a:r>
              <a:rPr kumimoji="0" lang="en-US" sz="24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n be used for this task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!</a:t>
            </a:r>
            <a:endParaRPr kumimoji="0" lang="en-US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="1" kern="0" dirty="0" smtClean="0">
                <a:latin typeface="+mn-lt"/>
              </a:rPr>
              <a:t>Evaluation Function: </a:t>
            </a:r>
            <a:r>
              <a:rPr lang="en-US" sz="2400" kern="0" dirty="0" smtClean="0">
                <a:latin typeface="+mn-lt"/>
              </a:rPr>
              <a:t>number of unsatisfied clauses</a:t>
            </a:r>
            <a:endParaRPr lang="en-US" kern="0" dirty="0" smtClean="0">
              <a:latin typeface="+mn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alkSat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r>
              <a:rPr kumimoji="0" lang="en-US" sz="2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ne of the simplest and most effective algorithms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kern="0" dirty="0" smtClean="0">
                <a:latin typeface="+mn-lt"/>
              </a:rPr>
              <a:t>Start from a randomly generated interpretation</a:t>
            </a:r>
            <a:endParaRPr kumimoji="0" lang="en-US" sz="24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400" kern="0" dirty="0" smtClean="0">
                <a:latin typeface="+mn-lt"/>
              </a:rPr>
              <a:t>Pick randomly an unsatisfied claus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ick</a:t>
            </a:r>
            <a:r>
              <a:rPr kumimoji="0" lang="en-US" sz="240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 proposition/atom to flip (randomly 1 or 2)</a:t>
            </a:r>
          </a:p>
          <a:p>
            <a:pPr marL="914400" lvl="1" indent="-457200">
              <a:spcBef>
                <a:spcPct val="20000"/>
              </a:spcBef>
              <a:buFont typeface="+mj-lt"/>
              <a:buAutoNum type="arabicPeriod"/>
            </a:pPr>
            <a:r>
              <a:rPr lang="en-US" sz="2400" kern="0" dirty="0">
                <a:latin typeface="+mn-lt"/>
              </a:rPr>
              <a:t>Randomly</a:t>
            </a:r>
          </a:p>
          <a:p>
            <a:pPr marL="914400" lvl="1" indent="-457200">
              <a:spcBef>
                <a:spcPct val="20000"/>
              </a:spcBef>
              <a:buFont typeface="+mj-lt"/>
              <a:buAutoNum type="arabicPeriod"/>
            </a:pPr>
            <a:r>
              <a:rPr lang="en-US" sz="2400" kern="0" baseline="0" dirty="0" smtClean="0">
                <a:latin typeface="+mn-lt"/>
              </a:rPr>
              <a:t>To</a:t>
            </a:r>
            <a:r>
              <a:rPr lang="en-US" sz="2400" kern="0" dirty="0" smtClean="0">
                <a:latin typeface="+mn-lt"/>
              </a:rPr>
              <a:t> minimize # of unsatisfied clause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400" b="1" kern="0" dirty="0" smtClean="0">
              <a:latin typeface="+mn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sz="2400" b="1" kern="0" dirty="0" smtClean="0">
              <a:latin typeface="+mn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54706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24688" y="5818188"/>
              <a:ext cx="1119187" cy="128587"/>
            </p14:xfrm>
          </p:contentPart>
        </mc:Choice>
        <mc:Fallback xmlns="">
          <p:pic>
            <p:nvPicPr>
              <p:cNvPr id="754706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018208" y="5814946"/>
                <a:ext cx="1128907" cy="1383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54709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83968" y="3808350"/>
              <a:ext cx="4320282" cy="1706002"/>
            </p14:xfrm>
          </p:contentPart>
        </mc:Choice>
        <mc:Fallback xmlns="">
          <p:pic>
            <p:nvPicPr>
              <p:cNvPr id="754709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281449" y="3796470"/>
                <a:ext cx="4335034" cy="17250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770040" y="4552920"/>
              <a:ext cx="461880" cy="9748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60680" y="4541040"/>
                <a:ext cx="483840" cy="997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23914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3688" y="188640"/>
            <a:ext cx="8839200" cy="685800"/>
          </a:xfrm>
        </p:spPr>
        <p:txBody>
          <a:bodyPr/>
          <a:lstStyle/>
          <a:p>
            <a:r>
              <a:rPr lang="en-US" altLang="en-US" dirty="0" err="1" smtClean="0">
                <a:latin typeface="Courier New" pitchFamily="49" charset="0"/>
              </a:rPr>
              <a:t>WalkSAT</a:t>
            </a:r>
            <a:r>
              <a:rPr lang="en-US" altLang="en-US" dirty="0" smtClean="0">
                <a:latin typeface="Courier New" pitchFamily="49" charset="0"/>
              </a:rPr>
              <a:t>: Example</a:t>
            </a:r>
            <a:endParaRPr lang="en-US" altLang="en-US" dirty="0"/>
          </a:p>
        </p:txBody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261640" y="1962630"/>
            <a:ext cx="9324528" cy="1152128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400" dirty="0"/>
              <a:t>	(</a:t>
            </a:r>
            <a:r>
              <a:rPr lang="en-US" altLang="en-US" sz="2400" dirty="0">
                <a:sym typeface="Symbol" pitchFamily="18" charset="2"/>
              </a:rPr>
              <a:t></a:t>
            </a:r>
            <a:r>
              <a:rPr lang="en-US" altLang="en-US" sz="2400" dirty="0"/>
              <a:t>D </a:t>
            </a:r>
            <a:r>
              <a:rPr lang="en-US" altLang="en-US" sz="2400" dirty="0">
                <a:sym typeface="Symbol" pitchFamily="18" charset="2"/>
              </a:rPr>
              <a:t></a:t>
            </a:r>
            <a:r>
              <a:rPr lang="en-US" altLang="en-US" sz="2400" dirty="0"/>
              <a:t> </a:t>
            </a:r>
            <a:r>
              <a:rPr lang="en-US" altLang="en-US" sz="2400" dirty="0" smtClean="0"/>
              <a:t>B </a:t>
            </a:r>
            <a:r>
              <a:rPr lang="en-US" altLang="en-US" sz="2400" dirty="0">
                <a:sym typeface="Symbol" pitchFamily="18" charset="2"/>
              </a:rPr>
              <a:t></a:t>
            </a:r>
            <a:r>
              <a:rPr lang="en-US" altLang="en-US" sz="2400" dirty="0"/>
              <a:t> C) </a:t>
            </a:r>
            <a:r>
              <a:rPr lang="en-US" altLang="en-US" sz="2400" dirty="0">
                <a:sym typeface="Symbol" pitchFamily="18" charset="2"/>
              </a:rPr>
              <a:t></a:t>
            </a:r>
            <a:r>
              <a:rPr lang="en-US" altLang="en-US" sz="2400" dirty="0"/>
              <a:t> </a:t>
            </a:r>
            <a:r>
              <a:rPr lang="en-US" altLang="en-US" sz="2400" dirty="0" smtClean="0"/>
              <a:t>(A </a:t>
            </a:r>
            <a:r>
              <a:rPr lang="en-US" altLang="en-US" sz="2400" dirty="0">
                <a:sym typeface="Symbol" pitchFamily="18" charset="2"/>
              </a:rPr>
              <a:t></a:t>
            </a:r>
            <a:r>
              <a:rPr lang="en-US" altLang="en-US" sz="2400" dirty="0"/>
              <a:t> </a:t>
            </a:r>
            <a:r>
              <a:rPr lang="en-US" altLang="en-US" sz="2400" dirty="0" smtClean="0"/>
              <a:t>C) </a:t>
            </a:r>
            <a:r>
              <a:rPr lang="en-US" altLang="en-US" sz="2400" dirty="0" smtClean="0">
                <a:sym typeface="Symbol" pitchFamily="18" charset="2"/>
              </a:rPr>
              <a:t></a:t>
            </a:r>
            <a:r>
              <a:rPr lang="en-US" altLang="en-US" sz="2400" dirty="0" smtClean="0"/>
              <a:t> (</a:t>
            </a:r>
            <a:r>
              <a:rPr lang="en-US" altLang="en-US" sz="2400" dirty="0" smtClean="0">
                <a:sym typeface="Symbol" pitchFamily="18" charset="2"/>
              </a:rPr>
              <a:t></a:t>
            </a:r>
            <a:r>
              <a:rPr lang="en-US" altLang="en-US" sz="2400" dirty="0" smtClean="0"/>
              <a:t>C </a:t>
            </a:r>
            <a:r>
              <a:rPr lang="en-US" altLang="en-US" sz="2400" dirty="0" smtClean="0">
                <a:sym typeface="Symbol" pitchFamily="18" charset="2"/>
              </a:rPr>
              <a:t></a:t>
            </a:r>
            <a:r>
              <a:rPr lang="en-US" altLang="en-US" sz="2400" dirty="0" smtClean="0"/>
              <a:t>  </a:t>
            </a:r>
            <a:r>
              <a:rPr lang="en-US" altLang="en-US" sz="2400" dirty="0" smtClean="0">
                <a:sym typeface="Symbol" pitchFamily="18" charset="2"/>
              </a:rPr>
              <a:t></a:t>
            </a:r>
            <a:r>
              <a:rPr lang="en-US" altLang="en-US" sz="2400" dirty="0" smtClean="0"/>
              <a:t>B ) </a:t>
            </a:r>
            <a:r>
              <a:rPr lang="en-US" altLang="en-US" sz="2400" dirty="0" smtClean="0">
                <a:sym typeface="Symbol" pitchFamily="18" charset="2"/>
              </a:rPr>
              <a:t></a:t>
            </a:r>
            <a:r>
              <a:rPr lang="en-US" altLang="en-US" sz="2400" dirty="0" smtClean="0"/>
              <a:t> (E </a:t>
            </a:r>
            <a:r>
              <a:rPr lang="en-US" altLang="en-US" sz="2400" dirty="0" smtClean="0">
                <a:sym typeface="Symbol" pitchFamily="18" charset="2"/>
              </a:rPr>
              <a:t></a:t>
            </a:r>
            <a:r>
              <a:rPr lang="en-US" altLang="en-US" sz="2400" dirty="0" smtClean="0"/>
              <a:t> </a:t>
            </a:r>
            <a:r>
              <a:rPr lang="en-US" altLang="en-US" sz="2400" dirty="0" smtClean="0">
                <a:sym typeface="Symbol" pitchFamily="18" charset="2"/>
              </a:rPr>
              <a:t></a:t>
            </a:r>
            <a:r>
              <a:rPr lang="en-US" altLang="en-US" sz="2400" dirty="0" smtClean="0"/>
              <a:t>D </a:t>
            </a:r>
            <a:r>
              <a:rPr lang="en-US" altLang="en-US" sz="2400" dirty="0" smtClean="0">
                <a:sym typeface="Symbol" pitchFamily="18" charset="2"/>
              </a:rPr>
              <a:t></a:t>
            </a:r>
            <a:r>
              <a:rPr lang="en-US" altLang="en-US" sz="2400" dirty="0" smtClean="0"/>
              <a:t> B) </a:t>
            </a:r>
            <a:r>
              <a:rPr lang="en-US" altLang="en-US" sz="2400" dirty="0" smtClean="0">
                <a:sym typeface="Symbol" pitchFamily="18" charset="2"/>
              </a:rPr>
              <a:t></a:t>
            </a:r>
            <a:r>
              <a:rPr lang="en-US" altLang="en-US" sz="2400" dirty="0" smtClean="0"/>
              <a:t> (B </a:t>
            </a:r>
            <a:r>
              <a:rPr lang="en-US" altLang="en-US" sz="2400" dirty="0" smtClean="0">
                <a:sym typeface="Symbol" pitchFamily="18" charset="2"/>
              </a:rPr>
              <a:t></a:t>
            </a:r>
            <a:r>
              <a:rPr lang="en-US" altLang="en-US" sz="2400" dirty="0" smtClean="0"/>
              <a:t> C )</a:t>
            </a:r>
            <a:endParaRPr lang="en-US" altLang="en-US" sz="24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493200" y="64008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PSC 422, Lecture 2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856539" y="6364226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12" name="Ink 11"/>
              <p14:cNvContentPartPr/>
              <p14:nvPr/>
            </p14:nvContentPartPr>
            <p14:xfrm>
              <a:off x="2168144" y="3789218"/>
              <a:ext cx="772856" cy="2091960"/>
            </p14:xfrm>
          </p:contentPart>
        </mc:Choice>
        <mc:Fallback>
          <p:pic>
            <p:nvPicPr>
              <p:cNvPr id="12" name="Ink 1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55899" y="3786698"/>
                <a:ext cx="795545" cy="210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13" name="Ink 12"/>
              <p14:cNvContentPartPr/>
              <p14:nvPr/>
            </p14:nvContentPartPr>
            <p14:xfrm>
              <a:off x="3347864" y="3249938"/>
              <a:ext cx="4896720" cy="2703240"/>
            </p14:xfrm>
          </p:contentPart>
        </mc:Choice>
        <mc:Fallback>
          <p:pic>
            <p:nvPicPr>
              <p:cNvPr id="13" name="Ink 1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341384" y="3245258"/>
                <a:ext cx="4912920" cy="271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5" name="Ink 14"/>
              <p14:cNvContentPartPr/>
              <p14:nvPr/>
            </p14:nvContentPartPr>
            <p14:xfrm>
              <a:off x="329984" y="2735138"/>
              <a:ext cx="1857600" cy="1154880"/>
            </p14:xfrm>
          </p:contentPart>
        </mc:Choice>
        <mc:Fallback>
          <p:pic>
            <p:nvPicPr>
              <p:cNvPr id="15" name="Ink 1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26384" y="2726138"/>
                <a:ext cx="1864800" cy="117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4" name="Ink 3"/>
              <p14:cNvContentPartPr/>
              <p14:nvPr/>
            </p14:nvContentPartPr>
            <p14:xfrm>
              <a:off x="4950224" y="4598858"/>
              <a:ext cx="1747800" cy="163584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944464" y="4588778"/>
                <a:ext cx="1764360" cy="165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8" name="Ink 7"/>
              <p14:cNvContentPartPr/>
              <p14:nvPr/>
            </p14:nvContentPartPr>
            <p14:xfrm>
              <a:off x="119520" y="56160"/>
              <a:ext cx="8740440" cy="349020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13040" y="48240"/>
                <a:ext cx="8756640" cy="350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9" name="Ink 8"/>
              <p14:cNvContentPartPr/>
              <p14:nvPr/>
            </p14:nvContentPartPr>
            <p14:xfrm>
              <a:off x="6606141" y="4894038"/>
              <a:ext cx="411120" cy="3096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534141" y="4750038"/>
                <a:ext cx="555120" cy="31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0" name="Ink 9"/>
              <p14:cNvContentPartPr/>
              <p14:nvPr/>
            </p14:nvContentPartPr>
            <p14:xfrm>
              <a:off x="7732581" y="4929678"/>
              <a:ext cx="404640" cy="360"/>
            </p14:xfrm>
          </p:contentPart>
        </mc:Choice>
        <mc:Fallback>
          <p:pic>
            <p:nvPicPr>
              <p:cNvPr id="10" name="Ink 9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660581" y="4785678"/>
                <a:ext cx="548640" cy="288360"/>
              </a:xfrm>
              <a:prstGeom prst="rect">
                <a:avLst/>
              </a:prstGeom>
            </p:spPr>
          </p:pic>
        </mc:Fallback>
      </mc:AlternateContent>
      <p:sp>
        <p:nvSpPr>
          <p:cNvPr id="16" name="Slide Number Placeholder 2"/>
          <p:cNvSpPr txBox="1">
            <a:spLocks/>
          </p:cNvSpPr>
          <p:nvPr/>
        </p:nvSpPr>
        <p:spPr bwMode="auto">
          <a:xfrm>
            <a:off x="7274160" y="530120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l">
              <a:defRPr/>
            </a:pPr>
            <a:r>
              <a:rPr lang="en-US" dirty="0" smtClean="0"/>
              <a:t>Because by flipping</a:t>
            </a:r>
          </a:p>
          <a:p>
            <a:pPr algn="l">
              <a:defRPr/>
            </a:pPr>
            <a:r>
              <a:rPr lang="en-US" dirty="0" smtClean="0"/>
              <a:t>B we are left with only 1 unsatisfied clause, while by flipping E with 3 and by flipping D with 2 (see abov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0769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seudocode for WalkSAT</a:t>
            </a:r>
          </a:p>
        </p:txBody>
      </p:sp>
      <p:pic>
        <p:nvPicPr>
          <p:cNvPr id="375813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44" t="22917" r="3125" b="31250"/>
          <a:stretch>
            <a:fillRect/>
          </a:stretch>
        </p:blipFill>
        <p:spPr>
          <a:xfrm>
            <a:off x="0" y="836712"/>
            <a:ext cx="9129333" cy="4824536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93719" y="2503594"/>
            <a:ext cx="676036" cy="369332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en-CA" sz="1800" dirty="0" smtClean="0">
                <a:latin typeface="Verdana" panose="020B0604030504040204" pitchFamily="34" charset="0"/>
              </a:rPr>
              <a:t>  pw</a:t>
            </a:r>
            <a:endParaRPr lang="en-CA" sz="1800" dirty="0">
              <a:latin typeface="Verdana" panose="020B060403050404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40840" y="3212976"/>
            <a:ext cx="676036" cy="369332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en-CA" sz="1800" dirty="0" smtClean="0">
                <a:latin typeface="Verdana" panose="020B0604030504040204" pitchFamily="34" charset="0"/>
              </a:rPr>
              <a:t>  pw</a:t>
            </a:r>
            <a:endParaRPr lang="en-CA" sz="1800" dirty="0">
              <a:latin typeface="Verdana" panose="020B060403050404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86905" y="3177253"/>
            <a:ext cx="676036" cy="369332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en-CA" sz="1800" dirty="0" smtClean="0">
                <a:latin typeface="Verdana" panose="020B0604030504040204" pitchFamily="34" charset="0"/>
              </a:rPr>
              <a:t>  pw</a:t>
            </a:r>
            <a:endParaRPr lang="en-CA" sz="1800" dirty="0">
              <a:latin typeface="Verdana" panose="020B060403050404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463169" y="3546585"/>
            <a:ext cx="676036" cy="369332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en-CA" sz="1800" dirty="0" smtClean="0">
                <a:latin typeface="Verdana" panose="020B0604030504040204" pitchFamily="34" charset="0"/>
              </a:rPr>
              <a:t>  pw</a:t>
            </a:r>
            <a:endParaRPr lang="en-CA" sz="1800" dirty="0">
              <a:latin typeface="Verdana" panose="020B060403050404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32149" y="3914258"/>
            <a:ext cx="696631" cy="369332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en-CA" sz="1800" dirty="0" smtClean="0">
                <a:latin typeface="Verdana" panose="020B0604030504040204" pitchFamily="34" charset="0"/>
              </a:rPr>
              <a:t> pw</a:t>
            </a:r>
            <a:endParaRPr lang="en-CA" sz="1800" dirty="0">
              <a:latin typeface="Verdana" panose="020B060403050404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04088" y="5805264"/>
            <a:ext cx="4536063" cy="369332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en-CA" sz="1800" dirty="0" smtClean="0">
                <a:solidFill>
                  <a:schemeClr val="accent6"/>
                </a:solidFill>
                <a:latin typeface="Verdana" panose="020B0604030504040204" pitchFamily="34" charset="0"/>
              </a:rPr>
              <a:t>  pw = possible world / interpretation</a:t>
            </a:r>
            <a:endParaRPr lang="en-CA" sz="1800" dirty="0">
              <a:solidFill>
                <a:schemeClr val="accent6"/>
              </a:solidFill>
              <a:latin typeface="Verdana" panose="020B060403050404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0269" y="3915917"/>
            <a:ext cx="676036" cy="36933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800" dirty="0" smtClean="0">
                <a:latin typeface="Verdana" panose="020B0604030504040204" pitchFamily="34" charset="0"/>
              </a:rPr>
              <a:t>  1</a:t>
            </a:r>
            <a:endParaRPr lang="en-CA" sz="1800" dirty="0">
              <a:latin typeface="Verdana" panose="020B060403050404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0269" y="4601776"/>
            <a:ext cx="676036" cy="36933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800" dirty="0" smtClean="0">
                <a:latin typeface="Verdana" panose="020B0604030504040204" pitchFamily="34" charset="0"/>
              </a:rPr>
              <a:t>  2</a:t>
            </a:r>
            <a:endParaRPr lang="en-CA" sz="1800" dirty="0"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9287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</a:t>
            </a:r>
            <a:r>
              <a:rPr lang="en-US" altLang="en-US" dirty="0" err="1">
                <a:latin typeface="Courier New" pitchFamily="49" charset="0"/>
              </a:rPr>
              <a:t>WalkSAT</a:t>
            </a:r>
            <a:r>
              <a:rPr lang="en-US" altLang="en-US" dirty="0"/>
              <a:t> algorithm</a:t>
            </a:r>
          </a:p>
        </p:txBody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8503" y="980728"/>
            <a:ext cx="8234945" cy="187220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 smtClean="0"/>
              <a:t>If </a:t>
            </a:r>
            <a:r>
              <a:rPr lang="en-US" altLang="en-US" dirty="0"/>
              <a:t>it returns failure </a:t>
            </a:r>
            <a:r>
              <a:rPr lang="en-US" altLang="en-US" dirty="0" smtClean="0"/>
              <a:t>after it tries </a:t>
            </a:r>
            <a:r>
              <a:rPr lang="en-US" altLang="en-US" i="1" dirty="0" smtClean="0"/>
              <a:t>max-flips </a:t>
            </a:r>
            <a:r>
              <a:rPr lang="en-US" altLang="en-US" dirty="0" smtClean="0"/>
              <a:t>times, what can we say?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99592" y="2082599"/>
            <a:ext cx="5688632" cy="603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kern="0" dirty="0" smtClean="0"/>
              <a:t>A. The sentence is </a:t>
            </a:r>
            <a:r>
              <a:rPr lang="en-US" altLang="en-US" kern="0" dirty="0" err="1" smtClean="0"/>
              <a:t>unsatisfiable</a:t>
            </a:r>
            <a:r>
              <a:rPr lang="en-US" altLang="en-US" kern="0" dirty="0" smtClean="0"/>
              <a:t> 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70992" y="4941168"/>
            <a:ext cx="9073008" cy="1296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lvl="1">
              <a:lnSpc>
                <a:spcPct val="90000"/>
              </a:lnSpc>
            </a:pPr>
            <a:endParaRPr lang="en-US" altLang="en-US" kern="0" dirty="0" smtClean="0"/>
          </a:p>
          <a:p>
            <a:pPr>
              <a:lnSpc>
                <a:spcPct val="90000"/>
              </a:lnSpc>
            </a:pPr>
            <a:r>
              <a:rPr lang="en-US" altLang="en-US" kern="0" dirty="0" smtClean="0"/>
              <a:t>Typically most useful when we expect a solution to exist</a:t>
            </a:r>
            <a:endParaRPr lang="en-US" altLang="en-US" kern="0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879650" y="3429000"/>
            <a:ext cx="5688632" cy="603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kern="0" dirty="0" smtClean="0"/>
              <a:t>C. The sentence is </a:t>
            </a:r>
            <a:r>
              <a:rPr lang="en-US" altLang="en-US" kern="0" dirty="0" err="1" smtClean="0"/>
              <a:t>satisfiable</a:t>
            </a:r>
            <a:r>
              <a:rPr lang="en-US" altLang="en-US" kern="0" dirty="0" smtClean="0"/>
              <a:t> 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899592" y="2707722"/>
            <a:ext cx="5688632" cy="603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kern="0" dirty="0" smtClean="0"/>
              <a:t>B. Nothing</a:t>
            </a:r>
          </a:p>
        </p:txBody>
      </p:sp>
      <p:pic>
        <p:nvPicPr>
          <p:cNvPr id="10" name="Picture 4" descr="https://encrypted-tbn2.gstatic.com/images?q=tbn:ANd9GcRmbiq0fjNIqMNEbbRgG-41Uy_xMuQ-55BRXnK88qWBmx3bfWc1XQ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280" y="2227831"/>
            <a:ext cx="1365001" cy="50405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0B0F0"/>
            </a:solidFill>
          </a:ln>
          <a:ex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/>
              <p14:cNvContentPartPr/>
              <p14:nvPr/>
            </p14:nvContentPartPr>
            <p14:xfrm>
              <a:off x="603000" y="2581560"/>
              <a:ext cx="2355120" cy="6588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92560" y="2570400"/>
                <a:ext cx="2376360" cy="680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56673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2488EA-2613-4553-A16A-4521158E598A}" type="slidenum">
              <a:rPr lang="en-US" smtClean="0">
                <a:solidFill>
                  <a:srgbClr val="000000"/>
                </a:solidFill>
              </a:rPr>
              <a:pPr/>
              <a:t>2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342483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Lecture Overview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27584" y="1700808"/>
            <a:ext cx="7776864" cy="20882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 smtClean="0">
                <a:solidFill>
                  <a:srgbClr val="000000"/>
                </a:solidFill>
                <a:latin typeface="Arial Unicode MS"/>
              </a:rPr>
              <a:t>Finish Resolution in Propositional logic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 err="1" smtClean="0">
                <a:latin typeface="Arial Unicode MS"/>
              </a:rPr>
              <a:t>Satisfiability</a:t>
            </a:r>
            <a:r>
              <a:rPr lang="en-US" kern="0" dirty="0" smtClean="0">
                <a:latin typeface="Arial Unicode MS"/>
              </a:rPr>
              <a:t> problem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 err="1" smtClean="0">
                <a:latin typeface="Arial Unicode MS"/>
              </a:rPr>
              <a:t>WalkSAT</a:t>
            </a:r>
            <a:endParaRPr lang="en-US" kern="0" dirty="0" smtClean="0"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 smtClean="0">
                <a:latin typeface="Arial Unicode MS"/>
              </a:rPr>
              <a:t>Start Encoding Example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endParaRPr lang="en-US" kern="0" dirty="0" smtClean="0">
              <a:solidFill>
                <a:srgbClr val="000000"/>
              </a:solidFill>
              <a:latin typeface="Arial Unicode MS"/>
            </a:endParaRPr>
          </a:p>
          <a:p>
            <a:pPr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kern="0" dirty="0" smtClean="0">
              <a:solidFill>
                <a:srgbClr val="00000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kern="0" dirty="0" smtClean="0">
              <a:solidFill>
                <a:srgbClr val="80808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Char char="•"/>
              <a:defRPr/>
            </a:pPr>
            <a:endParaRPr lang="en-US" kern="0" dirty="0" smtClean="0">
              <a:solidFill>
                <a:srgbClr val="808080"/>
              </a:solidFill>
              <a:latin typeface="Arial Unicode MS"/>
            </a:endParaRPr>
          </a:p>
        </p:txBody>
      </p:sp>
    </p:spTree>
    <p:extLst>
      <p:ext uri="{BB962C8B-B14F-4D97-AF65-F5344CB8AC3E}">
        <p14:creationId xmlns:p14="http://schemas.microsoft.com/office/powerpoint/2010/main" val="2332471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ard satisfiability problems</a:t>
            </a:r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19200"/>
            <a:ext cx="9144000" cy="5162128"/>
          </a:xfrm>
        </p:spPr>
        <p:txBody>
          <a:bodyPr/>
          <a:lstStyle/>
          <a:p>
            <a:r>
              <a:rPr lang="en-US" altLang="en-US" dirty="0"/>
              <a:t>Consider </a:t>
            </a:r>
            <a:r>
              <a:rPr lang="en-US" altLang="en-US" i="1" dirty="0"/>
              <a:t>random</a:t>
            </a:r>
            <a:r>
              <a:rPr lang="en-US" altLang="en-US" dirty="0"/>
              <a:t> 3-CNF sentences. e.g.,</a:t>
            </a:r>
          </a:p>
          <a:p>
            <a:pPr>
              <a:buFontTx/>
              <a:buNone/>
            </a:pPr>
            <a:r>
              <a:rPr lang="en-US" altLang="en-US" dirty="0"/>
              <a:t>	(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D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C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A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C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C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E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E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D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B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E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C)</a:t>
            </a:r>
          </a:p>
          <a:p>
            <a:pPr lvl="4"/>
            <a:endParaRPr lang="en-US" altLang="en-US" i="1" dirty="0"/>
          </a:p>
          <a:p>
            <a:pPr lvl="1">
              <a:buFontTx/>
              <a:buNone/>
            </a:pPr>
            <a:r>
              <a:rPr lang="en-US" altLang="en-US" i="1" dirty="0"/>
              <a:t>m </a:t>
            </a:r>
            <a:r>
              <a:rPr lang="en-US" altLang="en-US" dirty="0"/>
              <a:t>= number of clauses (5) </a:t>
            </a:r>
          </a:p>
          <a:p>
            <a:pPr lvl="1">
              <a:buFontTx/>
              <a:buNone/>
            </a:pPr>
            <a:r>
              <a:rPr lang="en-US" altLang="en-US" i="1" dirty="0"/>
              <a:t>n </a:t>
            </a:r>
            <a:r>
              <a:rPr lang="en-US" altLang="en-US" dirty="0"/>
              <a:t>= number of symbols (5)</a:t>
            </a:r>
          </a:p>
          <a:p>
            <a:pPr lvl="4"/>
            <a:endParaRPr lang="en-US" altLang="en-US" dirty="0"/>
          </a:p>
          <a:p>
            <a:pPr lvl="1"/>
            <a:r>
              <a:rPr lang="en-US" altLang="en-US" dirty="0" smtClean="0"/>
              <a:t>Under constrained </a:t>
            </a:r>
            <a:r>
              <a:rPr lang="en-US" altLang="en-US" dirty="0"/>
              <a:t>problems:</a:t>
            </a:r>
          </a:p>
          <a:p>
            <a:pPr lvl="2"/>
            <a:r>
              <a:rPr lang="en-US" altLang="en-US" dirty="0"/>
              <a:t>Relatively few clauses constraining the variables</a:t>
            </a:r>
          </a:p>
          <a:p>
            <a:pPr lvl="2"/>
            <a:r>
              <a:rPr lang="en-US" altLang="en-US" dirty="0"/>
              <a:t>Tend to be easy</a:t>
            </a:r>
          </a:p>
          <a:p>
            <a:pPr marL="914400" lvl="2" indent="0">
              <a:buNone/>
            </a:pPr>
            <a:r>
              <a:rPr lang="en-US" altLang="en-US" dirty="0" smtClean="0"/>
              <a:t>E.g. For the above problem16 </a:t>
            </a:r>
            <a:r>
              <a:rPr lang="en-US" altLang="en-US" dirty="0"/>
              <a:t>of 32 possible assignments </a:t>
            </a:r>
            <a:r>
              <a:rPr lang="en-US" altLang="en-US" dirty="0" smtClean="0"/>
              <a:t>are </a:t>
            </a:r>
            <a:r>
              <a:rPr lang="en-US" altLang="en-US" dirty="0"/>
              <a:t>solutions</a:t>
            </a:r>
          </a:p>
          <a:p>
            <a:pPr lvl="3"/>
            <a:r>
              <a:rPr lang="en-US" altLang="en-US" dirty="0"/>
              <a:t>(so 2 random guesses will work on average)</a:t>
            </a:r>
          </a:p>
          <a:p>
            <a:pPr lvl="1">
              <a:buFontTx/>
              <a:buNone/>
            </a:pP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394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ard satisfiability problems</a:t>
            </a:r>
          </a:p>
        </p:txBody>
      </p:sp>
      <p:sp>
        <p:nvSpPr>
          <p:cNvPr id="381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 What makes a problem hard?</a:t>
            </a:r>
          </a:p>
          <a:p>
            <a:pPr lvl="1"/>
            <a:r>
              <a:rPr lang="en-US" altLang="en-US" dirty="0"/>
              <a:t>Increase the number of clauses while keeping the number of symbols fixed</a:t>
            </a:r>
          </a:p>
          <a:p>
            <a:pPr lvl="1"/>
            <a:r>
              <a:rPr lang="en-US" altLang="en-US" dirty="0"/>
              <a:t>Problem is more constrained, fewer solutions</a:t>
            </a:r>
          </a:p>
          <a:p>
            <a:endParaRPr lang="en-US" altLang="en-US" dirty="0"/>
          </a:p>
          <a:p>
            <a:endParaRPr lang="en-US" altLang="en-US" dirty="0"/>
          </a:p>
          <a:p>
            <a:pPr lvl="1"/>
            <a:r>
              <a:rPr lang="en-US" altLang="en-US" dirty="0" smtClean="0"/>
              <a:t>You can investigate this experimentally</a:t>
            </a:r>
            <a:r>
              <a:rPr lang="en-US" altLang="en-US" dirty="0"/>
              <a:t>…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6466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(</a:t>
            </a:r>
            <a:r>
              <a:rPr lang="en-US" altLang="en-US" dirty="0" err="1"/>
              <a:t>satisfiable</a:t>
            </a:r>
            <a:r>
              <a:rPr lang="en-US" altLang="en-US" dirty="0"/>
              <a:t>) for random 3-CNF sentences, n = 50</a:t>
            </a:r>
          </a:p>
        </p:txBody>
      </p:sp>
      <p:pic>
        <p:nvPicPr>
          <p:cNvPr id="340995" name="Picture 3" descr="random-3sat-satisfiabilit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90600"/>
            <a:ext cx="6629400" cy="4735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-332973" y="5726113"/>
            <a:ext cx="9505056" cy="612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lvl="1" eaLnBrk="1" hangingPunct="1"/>
            <a:r>
              <a:rPr lang="en-US" altLang="en-US" kern="0" dirty="0" smtClean="0"/>
              <a:t> </a:t>
            </a:r>
            <a:r>
              <a:rPr lang="en-US" altLang="en-US" dirty="0">
                <a:ea typeface="ＭＳ Ｐゴシック" pitchFamily="34" charset="-128"/>
              </a:rPr>
              <a:t>Hard problems seem to cluster near </a:t>
            </a:r>
            <a:r>
              <a:rPr lang="en-US" altLang="en-US" i="1" dirty="0">
                <a:ea typeface="ＭＳ Ｐゴシック" pitchFamily="34" charset="-128"/>
              </a:rPr>
              <a:t>m/n</a:t>
            </a:r>
            <a:r>
              <a:rPr lang="en-US" altLang="en-US" dirty="0">
                <a:ea typeface="ＭＳ Ｐゴシック" pitchFamily="34" charset="-128"/>
              </a:rPr>
              <a:t> = 4.3 (critical point)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372200" y="1050561"/>
            <a:ext cx="3203848" cy="985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lvl="4"/>
            <a:endParaRPr lang="en-US" altLang="en-US" sz="1200" i="1" kern="0" dirty="0" smtClean="0"/>
          </a:p>
          <a:p>
            <a:pPr lvl="1">
              <a:buFontTx/>
              <a:buNone/>
            </a:pPr>
            <a:r>
              <a:rPr lang="en-US" altLang="en-US" sz="1800" i="1" kern="0" dirty="0" smtClean="0"/>
              <a:t>m </a:t>
            </a:r>
            <a:r>
              <a:rPr lang="en-US" altLang="en-US" sz="1800" kern="0" dirty="0" smtClean="0"/>
              <a:t>= number of clauses  </a:t>
            </a:r>
          </a:p>
          <a:p>
            <a:pPr lvl="1">
              <a:buFontTx/>
              <a:buNone/>
            </a:pPr>
            <a:r>
              <a:rPr lang="en-US" altLang="en-US" sz="1800" i="1" kern="0" dirty="0" smtClean="0"/>
              <a:t>n </a:t>
            </a:r>
            <a:r>
              <a:rPr lang="en-US" altLang="en-US" sz="1800" kern="0" dirty="0" smtClean="0"/>
              <a:t>= number of symbols </a:t>
            </a:r>
          </a:p>
          <a:p>
            <a:pPr lvl="1">
              <a:buFontTx/>
              <a:buNone/>
            </a:pPr>
            <a:endParaRPr lang="en-US" altLang="en-US" sz="1800" kern="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/>
              <p14:cNvContentPartPr/>
              <p14:nvPr/>
            </p14:nvContentPartPr>
            <p14:xfrm>
              <a:off x="2005200" y="3973320"/>
              <a:ext cx="4125960" cy="10476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996560" y="3965040"/>
                <a:ext cx="4144680" cy="1059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03210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2488EA-2613-4553-A16A-4521158E598A}" type="slidenum">
              <a:rPr lang="en-US" smtClean="0">
                <a:solidFill>
                  <a:srgbClr val="000000"/>
                </a:solidFill>
              </a:rPr>
              <a:pPr/>
              <a:t>23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342483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Lecture Overview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27584" y="1700808"/>
            <a:ext cx="7776864" cy="20882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 smtClean="0">
                <a:solidFill>
                  <a:srgbClr val="000000"/>
                </a:solidFill>
                <a:latin typeface="Arial Unicode MS"/>
              </a:rPr>
              <a:t>Finish Resolution in Propositional logic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 err="1" smtClean="0">
                <a:latin typeface="Arial Unicode MS"/>
              </a:rPr>
              <a:t>Satisfiability</a:t>
            </a:r>
            <a:r>
              <a:rPr lang="en-US" kern="0" dirty="0" smtClean="0">
                <a:latin typeface="Arial Unicode MS"/>
              </a:rPr>
              <a:t> problem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 err="1" smtClean="0">
                <a:latin typeface="Arial Unicode MS"/>
              </a:rPr>
              <a:t>WalkSAT</a:t>
            </a:r>
            <a:endParaRPr lang="en-US" kern="0" dirty="0" smtClean="0"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b="1" kern="0" dirty="0" smtClean="0">
                <a:latin typeface="Arial Unicode MS"/>
              </a:rPr>
              <a:t>Start Encoding Example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endParaRPr lang="en-US" kern="0" dirty="0" smtClean="0">
              <a:solidFill>
                <a:srgbClr val="000000"/>
              </a:solidFill>
              <a:latin typeface="Arial Unicode MS"/>
            </a:endParaRPr>
          </a:p>
          <a:p>
            <a:pPr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kern="0" dirty="0" smtClean="0">
              <a:solidFill>
                <a:srgbClr val="00000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kern="0" dirty="0" smtClean="0">
              <a:solidFill>
                <a:srgbClr val="80808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Char char="•"/>
              <a:defRPr/>
            </a:pPr>
            <a:endParaRPr lang="en-US" kern="0" dirty="0" smtClean="0">
              <a:solidFill>
                <a:srgbClr val="808080"/>
              </a:solidFill>
              <a:latin typeface="Arial Unicode MS"/>
            </a:endParaRPr>
          </a:p>
        </p:txBody>
      </p:sp>
    </p:spTree>
    <p:extLst>
      <p:ext uri="{BB962C8B-B14F-4D97-AF65-F5344CB8AC3E}">
        <p14:creationId xmlns:p14="http://schemas.microsoft.com/office/powerpoint/2010/main" val="1273853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260648"/>
            <a:ext cx="8374063" cy="842963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Encoding the Latin Square Problem in </a:t>
            </a:r>
            <a:br>
              <a:rPr lang="en-US" altLang="en-US" sz="2800" dirty="0" smtClean="0"/>
            </a:br>
            <a:r>
              <a:rPr lang="en-US" altLang="en-US" sz="2800" dirty="0" smtClean="0"/>
              <a:t>Propositional Logic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4424" y="1196752"/>
            <a:ext cx="8915400" cy="1837184"/>
          </a:xfrm>
        </p:spPr>
        <p:txBody>
          <a:bodyPr/>
          <a:lstStyle/>
          <a:p>
            <a:pPr eaLnBrk="1" hangingPunct="1"/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 </a:t>
            </a:r>
            <a:r>
              <a:rPr lang="en-CA" sz="2400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binatorics</a:t>
            </a: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and in experimental design, a </a:t>
            </a:r>
            <a:r>
              <a:rPr lang="en-CA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tin square</a:t>
            </a: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is </a:t>
            </a:r>
            <a:endParaRPr lang="en-CA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CA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CA" sz="2400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× </a:t>
            </a:r>
            <a:r>
              <a:rPr lang="en-CA" sz="2400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array </a:t>
            </a:r>
            <a:endParaRPr lang="en-CA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CA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lled </a:t>
            </a: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 </a:t>
            </a:r>
            <a:r>
              <a:rPr lang="en-CA" sz="2400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different symbols, </a:t>
            </a:r>
            <a:endParaRPr lang="en-CA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CA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ach </a:t>
            </a: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ccurring exactly once in each row and exactly once in each column. </a:t>
            </a:r>
            <a:r>
              <a:rPr lang="en-US" altLang="en-US" sz="18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endParaRPr lang="en-US" altLang="en-US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365" name="Picture 5" descr="quasi2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6424" y="5063961"/>
            <a:ext cx="1636020" cy="1642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2420165"/>
              </p:ext>
            </p:extLst>
          </p:nvPr>
        </p:nvGraphicFramePr>
        <p:xfrm>
          <a:off x="3131841" y="3499872"/>
          <a:ext cx="2160240" cy="11074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20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CA" dirty="0">
                          <a:effectLst/>
                        </a:rPr>
                        <a:t>A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>
                          <a:effectLst/>
                        </a:rPr>
                        <a:t>B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>
                          <a:effectLst/>
                        </a:rPr>
                        <a:t>C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>
                          <a:effectLst/>
                        </a:rPr>
                        <a:t>C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effectLst/>
                        </a:rPr>
                        <a:t>A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>
                          <a:effectLst/>
                        </a:rPr>
                        <a:t>B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>
                          <a:effectLst/>
                        </a:rPr>
                        <a:t>B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>
                          <a:effectLst/>
                        </a:rPr>
                        <a:t>C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effectLst/>
                        </a:rPr>
                        <a:t>A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232476" y="5333608"/>
            <a:ext cx="3047256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CA" sz="2400" kern="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e is another one:</a:t>
            </a:r>
            <a:endParaRPr lang="en-US" altLang="en-US" sz="2400" kern="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en-US" sz="1800" kern="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endParaRPr lang="en-US" altLang="en-US" sz="2400" kern="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3735488"/>
            <a:ext cx="3816424" cy="636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CA" sz="2400" kern="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e is an example:</a:t>
            </a:r>
            <a:endParaRPr lang="en-US" altLang="en-US" sz="2400" kern="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en-US" sz="1800" kern="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endParaRPr lang="en-US" altLang="en-US" sz="2400" kern="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47487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374063" cy="842963"/>
          </a:xfrm>
        </p:spPr>
        <p:txBody>
          <a:bodyPr/>
          <a:lstStyle/>
          <a:p>
            <a:pPr algn="l" eaLnBrk="1" hangingPunct="1"/>
            <a:r>
              <a:rPr lang="en-US" altLang="en-US" sz="2800" dirty="0" smtClean="0"/>
              <a:t>Encoding Latin Square in Propositional Logic: Proposition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96752"/>
            <a:ext cx="8915400" cy="90108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Variables must be binary! (They must be propositions) </a:t>
            </a:r>
          </a:p>
          <a:p>
            <a:pPr eaLnBrk="1" hangingPunct="1"/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ach variables represents a color assigned to a cell.</a:t>
            </a:r>
          </a:p>
          <a:p>
            <a:pPr eaLnBrk="1" hangingPunct="1"/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ssume colors are encoded as integers</a:t>
            </a:r>
          </a:p>
        </p:txBody>
      </p:sp>
      <p:pic>
        <p:nvPicPr>
          <p:cNvPr id="15365" name="Picture 5" descr="quasi2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24" y="1412776"/>
            <a:ext cx="1845992" cy="1853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24885"/>
              </p:ext>
            </p:extLst>
          </p:nvPr>
        </p:nvGraphicFramePr>
        <p:xfrm>
          <a:off x="966788" y="2476500"/>
          <a:ext cx="14716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Equation" r:id="rId4" imgW="1612800" imgH="660240" progId="Equation.3">
                  <p:embed/>
                </p:oleObj>
              </mc:Choice>
              <mc:Fallback>
                <p:oleObj name="Equation" r:id="rId4" imgW="16128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2476500"/>
                        <a:ext cx="147161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63DE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329439"/>
              </p:ext>
            </p:extLst>
          </p:nvPr>
        </p:nvGraphicFramePr>
        <p:xfrm>
          <a:off x="1187624" y="4437112"/>
          <a:ext cx="6953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Equation" r:id="rId6" imgW="761760" imgH="469800" progId="Equation.3">
                  <p:embed/>
                </p:oleObj>
              </mc:Choice>
              <mc:Fallback>
                <p:oleObj name="Equation" r:id="rId6" imgW="761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437112"/>
                        <a:ext cx="6953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63DE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251262" y="3266492"/>
            <a:ext cx="8915400" cy="901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Assuming colors are encoded as follows</a:t>
            </a:r>
          </a:p>
          <a:p>
            <a:pPr eaLnBrk="1" hangingPunct="1"/>
            <a:r>
              <a:rPr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(black, 1) (red, 2) (blue, 3) (green, 4) (purple, 5)</a:t>
            </a:r>
          </a:p>
          <a:p>
            <a:pPr eaLnBrk="1" hangingPunct="1"/>
            <a:endParaRPr lang="en-US" altLang="en-US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2339752" y="4437112"/>
            <a:ext cx="6545164" cy="901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True or false, </a:t>
            </a:r>
            <a:r>
              <a:rPr lang="en-US" altLang="en-US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e</a:t>
            </a:r>
            <a:r>
              <a:rPr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. 0 or 1 with respect to the interpretation represented by the picture?</a:t>
            </a:r>
          </a:p>
          <a:p>
            <a:pPr eaLnBrk="1" hangingPunct="1"/>
            <a:endParaRPr lang="en-US" altLang="en-US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611560" y="5805264"/>
            <a:ext cx="6545164" cy="901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How many </a:t>
            </a:r>
            <a:r>
              <a:rPr lang="en-US" altLang="en-US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rs</a:t>
            </a:r>
            <a:r>
              <a:rPr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/propositions overall? </a:t>
            </a:r>
            <a:endParaRPr lang="en-US" altLang="en-US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1889280" y="1120680"/>
              <a:ext cx="6866640" cy="50025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882800" y="1118160"/>
                <a:ext cx="6876360" cy="5015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070554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81781"/>
            <a:ext cx="8915400" cy="842963"/>
          </a:xfrm>
        </p:spPr>
        <p:txBody>
          <a:bodyPr/>
          <a:lstStyle/>
          <a:p>
            <a:pPr algn="l" eaLnBrk="1" hangingPunct="1"/>
            <a:r>
              <a:rPr lang="en-US" altLang="en-US" sz="2800" dirty="0" smtClean="0"/>
              <a:t>Encoding Latin Square in Propositional Logic: Claus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6379" y="908720"/>
            <a:ext cx="9671992" cy="4895850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400" dirty="0" smtClean="0"/>
              <a:t>Some color must be assigned to each  cell (clause of length n);</a:t>
            </a:r>
            <a:endParaRPr lang="en-US" altLang="en-US" sz="3200" dirty="0" smtClean="0"/>
          </a:p>
          <a:p>
            <a:pPr eaLnBrk="1" hangingPunct="1">
              <a:buFontTx/>
              <a:buChar char="•"/>
            </a:pPr>
            <a:endParaRPr lang="en-US" altLang="en-US" sz="3200" dirty="0" smtClean="0"/>
          </a:p>
          <a:p>
            <a:pPr eaLnBrk="1" hangingPunct="1">
              <a:buFontTx/>
              <a:buChar char="•"/>
            </a:pPr>
            <a:endParaRPr lang="en-US" altLang="en-US" sz="3200" dirty="0" smtClean="0"/>
          </a:p>
          <a:p>
            <a:pPr eaLnBrk="1" hangingPunct="1">
              <a:buFontTx/>
              <a:buChar char="•"/>
            </a:pPr>
            <a:r>
              <a:rPr lang="en-US" altLang="en-US" sz="2400" dirty="0" smtClean="0"/>
              <a:t>No color is repeated in the same row (sets of negative binary clauses);</a:t>
            </a:r>
          </a:p>
          <a:p>
            <a:pPr eaLnBrk="1" hangingPunct="1">
              <a:buFontTx/>
              <a:buChar char="•"/>
            </a:pPr>
            <a:endParaRPr lang="en-US" altLang="en-US" sz="2800" dirty="0" smtClean="0"/>
          </a:p>
          <a:p>
            <a:pPr eaLnBrk="1" hangingPunct="1">
              <a:buFontTx/>
              <a:buChar char="•"/>
            </a:pPr>
            <a:endParaRPr lang="en-US" altLang="en-US" sz="2800" dirty="0" smtClean="0"/>
          </a:p>
          <a:p>
            <a:pPr eaLnBrk="1" hangingPunct="1">
              <a:buFontTx/>
              <a:buChar char="•"/>
            </a:pPr>
            <a:endParaRPr lang="en-US" altLang="en-US" sz="2800" dirty="0" smtClean="0"/>
          </a:p>
        </p:txBody>
      </p:sp>
      <p:pic>
        <p:nvPicPr>
          <p:cNvPr id="15365" name="Picture 5" descr="quasi2D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48" y="1628800"/>
            <a:ext cx="890666" cy="894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325154"/>
              </p:ext>
            </p:extLst>
          </p:nvPr>
        </p:nvGraphicFramePr>
        <p:xfrm>
          <a:off x="251520" y="1667594"/>
          <a:ext cx="23304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" name="Equation" r:id="rId5" imgW="3238200" imgH="685800" progId="Equation.3">
                  <p:embed/>
                </p:oleObj>
              </mc:Choice>
              <mc:Fallback>
                <p:oleObj name="Equation" r:id="rId5" imgW="3238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667594"/>
                        <a:ext cx="23304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911267"/>
              </p:ext>
            </p:extLst>
          </p:nvPr>
        </p:nvGraphicFramePr>
        <p:xfrm>
          <a:off x="22949" y="3573016"/>
          <a:ext cx="8836026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name="Equation" r:id="rId7" imgW="10159920" imgH="571320" progId="Equation.3">
                  <p:embed/>
                </p:oleObj>
              </mc:Choice>
              <mc:Fallback>
                <p:oleObj name="Equation" r:id="rId7" imgW="1015992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9" y="3573016"/>
                        <a:ext cx="8836026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060791"/>
              </p:ext>
            </p:extLst>
          </p:nvPr>
        </p:nvGraphicFramePr>
        <p:xfrm>
          <a:off x="2987824" y="1695376"/>
          <a:ext cx="25685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Equation" r:id="rId9" imgW="3568680" imgH="609480" progId="Equation.3">
                  <p:embed/>
                </p:oleObj>
              </mc:Choice>
              <mc:Fallback>
                <p:oleObj name="Equation" r:id="rId9" imgW="35686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695376"/>
                        <a:ext cx="25685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4" descr="https://encrypted-tbn2.gstatic.com/images?q=tbn:ANd9GcRmbiq0fjNIqMNEbbRgG-41Uy_xMuQ-55BRXnK88qWBmx3bfWc1XQ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11" y="1052736"/>
            <a:ext cx="892957" cy="32974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0B0F0"/>
            </a:solidFill>
          </a:ln>
          <a:ex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" name="Ink 1"/>
              <p14:cNvContentPartPr/>
              <p14:nvPr/>
            </p14:nvContentPartPr>
            <p14:xfrm>
              <a:off x="6145920" y="1348920"/>
              <a:ext cx="2828520" cy="922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142680" y="1338480"/>
                <a:ext cx="2842200" cy="943200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6468944" y="5751748"/>
            <a:ext cx="2513484" cy="901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How many clauses?</a:t>
            </a:r>
          </a:p>
          <a:p>
            <a:pPr eaLnBrk="1" hangingPunct="1"/>
            <a:endParaRPr lang="en-US" altLang="en-US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4" name="Ink 13"/>
              <p14:cNvContentPartPr/>
              <p14:nvPr/>
            </p14:nvContentPartPr>
            <p14:xfrm>
              <a:off x="1142280" y="2172600"/>
              <a:ext cx="3162600" cy="29376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131840" y="2161080"/>
                <a:ext cx="3184200" cy="317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82572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E2251A64-3DA6-405F-8E53-E4326C609BDC}" type="slidenum">
              <a:rPr lang="en-US"/>
              <a:pPr>
                <a:defRPr/>
              </a:pPr>
              <a:t>27</a:t>
            </a:fld>
            <a:endParaRPr lang="en-US"/>
          </a:p>
        </p:txBody>
      </p:sp>
      <p:sp>
        <p:nvSpPr>
          <p:cNvPr id="1440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685800"/>
          </a:xfrm>
        </p:spPr>
        <p:txBody>
          <a:bodyPr/>
          <a:lstStyle/>
          <a:p>
            <a:pPr eaLnBrk="1" hangingPunct="1"/>
            <a:r>
              <a:rPr lang="en-US" sz="3200" smtClean="0"/>
              <a:t>Logics in AI: Similar slide to the one for plann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8625" y="2071688"/>
            <a:ext cx="1857375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Propositional Logic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714625" y="2071688"/>
            <a:ext cx="1857375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First-Order Logic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4313" y="928688"/>
            <a:ext cx="2857500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Propositional Definite Clause  Logic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786188" y="928688"/>
            <a:ext cx="2857500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Semantics and Proof Theor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214938" y="2000250"/>
            <a:ext cx="3143250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kern="0" dirty="0" err="1">
                <a:latin typeface="+mj-lt"/>
              </a:rPr>
              <a:t>Satisfiability</a:t>
            </a:r>
            <a:r>
              <a:rPr lang="en-US" sz="2000" kern="0" dirty="0">
                <a:latin typeface="+mj-lt"/>
              </a:rPr>
              <a:t> Testing (SAT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00063" y="3071813"/>
            <a:ext cx="1857375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Description  Logic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928938" y="4286250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Cognitive Architectur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857500" y="5143500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Video Game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286500" y="3071813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kern="0" dirty="0">
                <a:latin typeface="+mj-lt"/>
              </a:rPr>
              <a:t>Hardware Verifica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000750" y="3786188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Product Configurat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57188" y="4214813"/>
            <a:ext cx="1857375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 err="1">
                <a:latin typeface="+mj-lt"/>
              </a:rPr>
              <a:t>Ontologies</a:t>
            </a:r>
            <a:endParaRPr lang="en-US" sz="2000" dirty="0">
              <a:latin typeface="+mj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85813" y="5072063"/>
            <a:ext cx="1857375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Semantic Web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00063" y="6000750"/>
            <a:ext cx="1857375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Information Extracti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643188" y="5715000"/>
            <a:ext cx="2071687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Summarizatio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071813" y="3214688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Production Systems</a:t>
            </a:r>
          </a:p>
        </p:txBody>
      </p:sp>
      <p:cxnSp>
        <p:nvCxnSpPr>
          <p:cNvPr id="14425" name="Straight Arrow Connector 24"/>
          <p:cNvCxnSpPr>
            <a:cxnSpLocks noChangeShapeType="1"/>
            <a:stCxn id="11" idx="2"/>
          </p:cNvCxnSpPr>
          <p:nvPr/>
        </p:nvCxnSpPr>
        <p:spPr bwMode="auto">
          <a:xfrm rot="16200000" flipH="1">
            <a:off x="1639888" y="1639888"/>
            <a:ext cx="920750" cy="914400"/>
          </a:xfrm>
          <a:prstGeom prst="straightConnector1">
            <a:avLst/>
          </a:prstGeom>
          <a:noFill/>
          <a:ln w="9525" algn="ctr">
            <a:noFill/>
            <a:round/>
            <a:headEnd/>
            <a:tailEnd type="arrow" w="med" len="med"/>
          </a:ln>
        </p:spPr>
      </p:cxnSp>
      <p:cxnSp>
        <p:nvCxnSpPr>
          <p:cNvPr id="14426" name="Straight Arrow Connector 27"/>
          <p:cNvCxnSpPr>
            <a:cxnSpLocks noChangeShapeType="1"/>
          </p:cNvCxnSpPr>
          <p:nvPr/>
        </p:nvCxnSpPr>
        <p:spPr bwMode="auto">
          <a:xfrm rot="10800000" flipV="1">
            <a:off x="5843588" y="2000250"/>
            <a:ext cx="585787" cy="557213"/>
          </a:xfrm>
          <a:prstGeom prst="straightConnector1">
            <a:avLst/>
          </a:prstGeom>
          <a:noFill/>
          <a:ln w="9525" algn="ctr">
            <a:noFill/>
            <a:round/>
            <a:headEnd/>
            <a:tailEnd type="arrow" w="med" len="med"/>
          </a:ln>
        </p:spPr>
      </p:cxnSp>
      <p:cxnSp>
        <p:nvCxnSpPr>
          <p:cNvPr id="14427" name="Straight Arrow Connector 30"/>
          <p:cNvCxnSpPr>
            <a:cxnSpLocks noChangeShapeType="1"/>
            <a:stCxn id="11" idx="2"/>
            <a:endCxn id="8" idx="0"/>
          </p:cNvCxnSpPr>
          <p:nvPr/>
        </p:nvCxnSpPr>
        <p:spPr bwMode="auto">
          <a:xfrm rot="5400000">
            <a:off x="1282700" y="1711326"/>
            <a:ext cx="434975" cy="285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28" name="Straight Arrow Connector 32"/>
          <p:cNvCxnSpPr>
            <a:cxnSpLocks noChangeShapeType="1"/>
            <a:endCxn id="10" idx="1"/>
          </p:cNvCxnSpPr>
          <p:nvPr/>
        </p:nvCxnSpPr>
        <p:spPr bwMode="auto">
          <a:xfrm>
            <a:off x="2357438" y="2357438"/>
            <a:ext cx="357187" cy="682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29" name="Straight Arrow Connector 36"/>
          <p:cNvCxnSpPr>
            <a:cxnSpLocks noChangeShapeType="1"/>
            <a:stCxn id="10" idx="2"/>
            <a:endCxn id="23" idx="0"/>
          </p:cNvCxnSpPr>
          <p:nvPr/>
        </p:nvCxnSpPr>
        <p:spPr bwMode="auto">
          <a:xfrm rot="16200000" flipH="1">
            <a:off x="3854450" y="2568576"/>
            <a:ext cx="434975" cy="8572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0" name="Straight Arrow Connector 39"/>
          <p:cNvCxnSpPr>
            <a:cxnSpLocks noChangeShapeType="1"/>
            <a:endCxn id="14" idx="0"/>
          </p:cNvCxnSpPr>
          <p:nvPr/>
        </p:nvCxnSpPr>
        <p:spPr bwMode="auto">
          <a:xfrm rot="10800000" flipV="1">
            <a:off x="1428750" y="2786063"/>
            <a:ext cx="1857375" cy="285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1" name="Straight Arrow Connector 41"/>
          <p:cNvCxnSpPr>
            <a:cxnSpLocks noChangeShapeType="1"/>
            <a:endCxn id="19" idx="0"/>
          </p:cNvCxnSpPr>
          <p:nvPr/>
        </p:nvCxnSpPr>
        <p:spPr bwMode="auto">
          <a:xfrm rot="5400000">
            <a:off x="1107281" y="3964782"/>
            <a:ext cx="428625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2" name="Straight Arrow Connector 43"/>
          <p:cNvCxnSpPr>
            <a:cxnSpLocks noChangeShapeType="1"/>
          </p:cNvCxnSpPr>
          <p:nvPr/>
        </p:nvCxnSpPr>
        <p:spPr bwMode="auto">
          <a:xfrm rot="5400000">
            <a:off x="1250156" y="4822032"/>
            <a:ext cx="428625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3" name="Straight Arrow Connector 44"/>
          <p:cNvCxnSpPr>
            <a:cxnSpLocks noChangeShapeType="1"/>
          </p:cNvCxnSpPr>
          <p:nvPr/>
        </p:nvCxnSpPr>
        <p:spPr bwMode="auto">
          <a:xfrm rot="5400000">
            <a:off x="1393031" y="5679282"/>
            <a:ext cx="428625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4" name="Straight Arrow Connector 45"/>
          <p:cNvCxnSpPr>
            <a:cxnSpLocks noChangeShapeType="1"/>
          </p:cNvCxnSpPr>
          <p:nvPr/>
        </p:nvCxnSpPr>
        <p:spPr bwMode="auto">
          <a:xfrm>
            <a:off x="1857375" y="5500688"/>
            <a:ext cx="1214438" cy="2143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5" name="Straight Arrow Connector 47"/>
          <p:cNvCxnSpPr>
            <a:cxnSpLocks noChangeShapeType="1"/>
          </p:cNvCxnSpPr>
          <p:nvPr/>
        </p:nvCxnSpPr>
        <p:spPr bwMode="auto">
          <a:xfrm rot="5400000">
            <a:off x="3786188" y="3857625"/>
            <a:ext cx="714375" cy="1428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6" name="Straight Arrow Connector 49"/>
          <p:cNvCxnSpPr>
            <a:cxnSpLocks noChangeShapeType="1"/>
          </p:cNvCxnSpPr>
          <p:nvPr/>
        </p:nvCxnSpPr>
        <p:spPr bwMode="auto">
          <a:xfrm rot="5400000">
            <a:off x="3964782" y="4822031"/>
            <a:ext cx="500062" cy="1428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2" name="TextBox 51"/>
          <p:cNvSpPr txBox="1"/>
          <p:nvPr/>
        </p:nvSpPr>
        <p:spPr>
          <a:xfrm>
            <a:off x="4929188" y="5786438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kern="0" dirty="0">
                <a:latin typeface="+mj-lt"/>
              </a:rPr>
              <a:t>Tutoring</a:t>
            </a:r>
            <a:r>
              <a:rPr lang="en-US" sz="2000" dirty="0">
                <a:latin typeface="+mj-lt"/>
              </a:rPr>
              <a:t> Systems</a:t>
            </a:r>
          </a:p>
        </p:txBody>
      </p:sp>
      <p:cxnSp>
        <p:nvCxnSpPr>
          <p:cNvPr id="14438" name="Straight Arrow Connector 53"/>
          <p:cNvCxnSpPr>
            <a:cxnSpLocks noChangeShapeType="1"/>
          </p:cNvCxnSpPr>
          <p:nvPr/>
        </p:nvCxnSpPr>
        <p:spPr bwMode="auto">
          <a:xfrm>
            <a:off x="5000625" y="4643438"/>
            <a:ext cx="1643063" cy="12144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9" name="Straight Arrow Connector 55"/>
          <p:cNvCxnSpPr>
            <a:cxnSpLocks noChangeShapeType="1"/>
          </p:cNvCxnSpPr>
          <p:nvPr/>
        </p:nvCxnSpPr>
        <p:spPr bwMode="auto">
          <a:xfrm rot="5400000">
            <a:off x="7393781" y="2893219"/>
            <a:ext cx="428625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40" name="Straight Arrow Connector 56"/>
          <p:cNvCxnSpPr>
            <a:cxnSpLocks noChangeShapeType="1"/>
            <a:endCxn id="13" idx="0"/>
          </p:cNvCxnSpPr>
          <p:nvPr/>
        </p:nvCxnSpPr>
        <p:spPr bwMode="auto">
          <a:xfrm>
            <a:off x="4714875" y="1643063"/>
            <a:ext cx="2071688" cy="3571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41" name="Straight Arrow Connector 59"/>
          <p:cNvCxnSpPr>
            <a:cxnSpLocks noChangeShapeType="1"/>
          </p:cNvCxnSpPr>
          <p:nvPr/>
        </p:nvCxnSpPr>
        <p:spPr bwMode="auto">
          <a:xfrm rot="5400000">
            <a:off x="5643562" y="3214688"/>
            <a:ext cx="1001713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42" name="Straight Arrow Connector 61"/>
          <p:cNvCxnSpPr>
            <a:cxnSpLocks noChangeShapeType="1"/>
            <a:endCxn id="12" idx="1"/>
          </p:cNvCxnSpPr>
          <p:nvPr/>
        </p:nvCxnSpPr>
        <p:spPr bwMode="auto">
          <a:xfrm>
            <a:off x="3071813" y="1214438"/>
            <a:ext cx="714375" cy="682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14443" name="Straight Arrow Connector 64"/>
          <p:cNvCxnSpPr>
            <a:cxnSpLocks noChangeShapeType="1"/>
          </p:cNvCxnSpPr>
          <p:nvPr/>
        </p:nvCxnSpPr>
        <p:spPr bwMode="auto">
          <a:xfrm>
            <a:off x="3286125" y="1285875"/>
            <a:ext cx="914400" cy="914400"/>
          </a:xfrm>
          <a:prstGeom prst="straightConnector1">
            <a:avLst/>
          </a:prstGeom>
          <a:noFill/>
          <a:ln w="9525" algn="ctr">
            <a:noFill/>
            <a:round/>
            <a:headEnd type="arrow" w="med" len="med"/>
            <a:tailEnd type="arrow" w="med" len="med"/>
          </a:ln>
        </p:spPr>
      </p:cxnSp>
      <p:cxnSp>
        <p:nvCxnSpPr>
          <p:cNvPr id="14444" name="Straight Arrow Connector 66"/>
          <p:cNvCxnSpPr>
            <a:cxnSpLocks noChangeShapeType="1"/>
          </p:cNvCxnSpPr>
          <p:nvPr/>
        </p:nvCxnSpPr>
        <p:spPr bwMode="auto">
          <a:xfrm>
            <a:off x="3429000" y="1214438"/>
            <a:ext cx="914400" cy="914400"/>
          </a:xfrm>
          <a:prstGeom prst="straightConnector1">
            <a:avLst/>
          </a:prstGeom>
          <a:noFill/>
          <a:ln w="9525" algn="ctr">
            <a:noFill/>
            <a:round/>
            <a:headEnd type="arrow" w="med" len="med"/>
            <a:tailEnd type="arrow" w="med" len="med"/>
          </a:ln>
        </p:spPr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0658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81775" y="4502150"/>
              <a:ext cx="522288" cy="330200"/>
            </p14:xfrm>
          </p:contentPart>
        </mc:Choice>
        <mc:Fallback xmlns="">
          <p:pic>
            <p:nvPicPr>
              <p:cNvPr id="70658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572416" y="4495668"/>
                <a:ext cx="538126" cy="3395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0659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10425" y="4356100"/>
              <a:ext cx="547688" cy="319088"/>
            </p14:xfrm>
          </p:contentPart>
        </mc:Choice>
        <mc:Fallback xmlns="">
          <p:pic>
            <p:nvPicPr>
              <p:cNvPr id="70659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202143" y="4349257"/>
                <a:ext cx="563532" cy="3378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0660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62900" y="4394200"/>
              <a:ext cx="739775" cy="288925"/>
            </p14:xfrm>
          </p:contentPart>
        </mc:Choice>
        <mc:Fallback xmlns="">
          <p:pic>
            <p:nvPicPr>
              <p:cNvPr id="70660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951740" y="4383766"/>
                <a:ext cx="761374" cy="3123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0661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78600" y="4768850"/>
              <a:ext cx="1643063" cy="401638"/>
            </p14:xfrm>
          </p:contentPart>
        </mc:Choice>
        <mc:Fallback xmlns="">
          <p:pic>
            <p:nvPicPr>
              <p:cNvPr id="70661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572120" y="4759493"/>
                <a:ext cx="1662503" cy="4174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70662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35963" y="4746625"/>
              <a:ext cx="700087" cy="336550"/>
            </p14:xfrm>
          </p:contentPart>
        </mc:Choice>
        <mc:Fallback xmlns="">
          <p:pic>
            <p:nvPicPr>
              <p:cNvPr id="70662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328044" y="4740146"/>
                <a:ext cx="720964" cy="3545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70663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97650" y="5319713"/>
              <a:ext cx="2065338" cy="385762"/>
            </p14:xfrm>
          </p:contentPart>
        </mc:Choice>
        <mc:Fallback xmlns="">
          <p:pic>
            <p:nvPicPr>
              <p:cNvPr id="70663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585410" y="5309637"/>
                <a:ext cx="2080458" cy="4077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70664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78863" y="5389563"/>
              <a:ext cx="6350" cy="11112"/>
            </p14:xfrm>
          </p:contentPart>
        </mc:Choice>
        <mc:Fallback xmlns="">
          <p:pic>
            <p:nvPicPr>
              <p:cNvPr id="70664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668632" y="5378809"/>
                <a:ext cx="25400" cy="279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70665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67750" y="5529263"/>
              <a:ext cx="454025" cy="441325"/>
            </p14:xfrm>
          </p:contentPart>
        </mc:Choice>
        <mc:Fallback xmlns="">
          <p:pic>
            <p:nvPicPr>
              <p:cNvPr id="70665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8657309" y="5518464"/>
                <a:ext cx="475628" cy="4658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70666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9700" y="881063"/>
              <a:ext cx="2947988" cy="784225"/>
            </p14:xfrm>
          </p:contentPart>
        </mc:Choice>
        <mc:Fallback xmlns="">
          <p:pic>
            <p:nvPicPr>
              <p:cNvPr id="70666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23860" y="817331"/>
                <a:ext cx="2979667" cy="9116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70667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00475" y="1624013"/>
              <a:ext cx="192088" cy="11112"/>
            </p14:xfrm>
          </p:contentPart>
        </mc:Choice>
        <mc:Fallback xmlns="">
          <p:pic>
            <p:nvPicPr>
              <p:cNvPr id="70667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784648" y="1558452"/>
                <a:ext cx="223743" cy="1418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70668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60850" y="1636713"/>
              <a:ext cx="171450" cy="6350"/>
            </p14:xfrm>
          </p:contentPart>
        </mc:Choice>
        <mc:Fallback xmlns="">
          <p:pic>
            <p:nvPicPr>
              <p:cNvPr id="70668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245035" y="1570972"/>
                <a:ext cx="203080" cy="1378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70669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73613" y="1649413"/>
              <a:ext cx="231775" cy="20637"/>
            </p14:xfrm>
          </p:contentPart>
        </mc:Choice>
        <mc:Fallback xmlns="">
          <p:pic>
            <p:nvPicPr>
              <p:cNvPr id="70669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757777" y="1585692"/>
                <a:ext cx="263446" cy="1484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70670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65750" y="1646238"/>
              <a:ext cx="227013" cy="9525"/>
            </p14:xfrm>
          </p:contentPart>
        </mc:Choice>
        <mc:Fallback xmlns="">
          <p:pic>
            <p:nvPicPr>
              <p:cNvPr id="70670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5349920" y="1586367"/>
                <a:ext cx="258672" cy="1296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70671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53113" y="1641475"/>
              <a:ext cx="155575" cy="4763"/>
            </p14:xfrm>
          </p:contentPart>
        </mc:Choice>
        <mc:Fallback xmlns="">
          <p:pic>
            <p:nvPicPr>
              <p:cNvPr id="70671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5837267" y="1576625"/>
                <a:ext cx="187266" cy="1344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70672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76975" y="1655763"/>
              <a:ext cx="133350" cy="12700"/>
            </p14:xfrm>
          </p:contentPart>
        </mc:Choice>
        <mc:Fallback xmlns="">
          <p:pic>
            <p:nvPicPr>
              <p:cNvPr id="70672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6261117" y="1591900"/>
                <a:ext cx="165066" cy="1407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70673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91300" y="1631950"/>
              <a:ext cx="104775" cy="11113"/>
            </p14:xfrm>
          </p:contentPart>
        </mc:Choice>
        <mc:Fallback xmlns="">
          <p:pic>
            <p:nvPicPr>
              <p:cNvPr id="70673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6575458" y="1568857"/>
                <a:ext cx="136460" cy="1372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70674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18288" y="1214438"/>
              <a:ext cx="31750" cy="195262"/>
            </p14:xfrm>
          </p:contentPart>
        </mc:Choice>
        <mc:Fallback xmlns="">
          <p:pic>
            <p:nvPicPr>
              <p:cNvPr id="70674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6602413" y="1151032"/>
                <a:ext cx="63500" cy="3220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70675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51625" y="917575"/>
              <a:ext cx="20638" cy="100013"/>
            </p14:xfrm>
          </p:contentPart>
        </mc:Choice>
        <mc:Fallback xmlns="">
          <p:pic>
            <p:nvPicPr>
              <p:cNvPr id="70675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6635694" y="854257"/>
                <a:ext cx="52500" cy="2270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70676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08700" y="906463"/>
              <a:ext cx="306388" cy="6350"/>
            </p14:xfrm>
          </p:contentPart>
        </mc:Choice>
        <mc:Fallback xmlns="">
          <p:pic>
            <p:nvPicPr>
              <p:cNvPr id="70676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6092499" y="844374"/>
                <a:ext cx="338431" cy="1305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70677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22888" y="904875"/>
              <a:ext cx="187325" cy="11113"/>
            </p14:xfrm>
          </p:contentPart>
        </mc:Choice>
        <mc:Fallback xmlns="">
          <p:pic>
            <p:nvPicPr>
              <p:cNvPr id="70677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5307037" y="841782"/>
                <a:ext cx="219026" cy="1372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70678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19638" y="925513"/>
              <a:ext cx="200025" cy="17462"/>
            </p14:xfrm>
          </p:contentPart>
        </mc:Choice>
        <mc:Fallback xmlns="">
          <p:pic>
            <p:nvPicPr>
              <p:cNvPr id="70678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4703809" y="862792"/>
                <a:ext cx="231684" cy="1429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70679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16375" y="903288"/>
              <a:ext cx="169863" cy="9525"/>
            </p14:xfrm>
          </p:contentPart>
        </mc:Choice>
        <mc:Fallback xmlns="">
          <p:pic>
            <p:nvPicPr>
              <p:cNvPr id="70679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4000540" y="838445"/>
                <a:ext cx="201532" cy="1388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70680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03638" y="952500"/>
              <a:ext cx="71437" cy="9525"/>
            </p14:xfrm>
          </p:contentPart>
        </mc:Choice>
        <mc:Fallback xmlns="">
          <p:pic>
            <p:nvPicPr>
              <p:cNvPr id="70680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3687763" y="888023"/>
                <a:ext cx="103187" cy="1388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70681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49675" y="1236663"/>
              <a:ext cx="20638" cy="88900"/>
            </p14:xfrm>
          </p:contentPart>
        </mc:Choice>
        <mc:Fallback xmlns="">
          <p:pic>
            <p:nvPicPr>
              <p:cNvPr id="70681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3734019" y="1173317"/>
                <a:ext cx="51951" cy="2159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70682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87500" y="2081213"/>
              <a:ext cx="193675" cy="11112"/>
            </p14:xfrm>
          </p:contentPart>
        </mc:Choice>
        <mc:Fallback xmlns="">
          <p:pic>
            <p:nvPicPr>
              <p:cNvPr id="70682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1571631" y="2017767"/>
                <a:ext cx="225413" cy="1376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70683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90750" y="2103438"/>
              <a:ext cx="82550" cy="19050"/>
            </p14:xfrm>
          </p:contentPart>
        </mc:Choice>
        <mc:Fallback xmlns="">
          <p:pic>
            <p:nvPicPr>
              <p:cNvPr id="70683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2174889" y="2039818"/>
                <a:ext cx="114272" cy="1459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70684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73300" y="2482850"/>
              <a:ext cx="4763" cy="111125"/>
            </p14:xfrm>
          </p:contentPart>
        </mc:Choice>
        <mc:Fallback xmlns="">
          <p:pic>
            <p:nvPicPr>
              <p:cNvPr id="70684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2257179" y="2419556"/>
                <a:ext cx="37005" cy="2380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70685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85938" y="2771775"/>
              <a:ext cx="254000" cy="19050"/>
            </p14:xfrm>
          </p:contentPart>
        </mc:Choice>
        <mc:Fallback xmlns="">
          <p:pic>
            <p:nvPicPr>
              <p:cNvPr id="70685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1770108" y="2707298"/>
                <a:ext cx="285660" cy="1480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70686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6475" y="2794000"/>
              <a:ext cx="152400" cy="4763"/>
            </p14:xfrm>
          </p:contentPart>
        </mc:Choice>
        <mc:Fallback xmlns="">
          <p:pic>
            <p:nvPicPr>
              <p:cNvPr id="70686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990660" y="2729516"/>
                <a:ext cx="184030" cy="1337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70687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9888" y="2776538"/>
              <a:ext cx="138112" cy="3175"/>
            </p14:xfrm>
          </p:contentPart>
        </mc:Choice>
        <mc:Fallback xmlns="">
          <p:pic>
            <p:nvPicPr>
              <p:cNvPr id="70687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353703" y="2706291"/>
                <a:ext cx="170122" cy="1432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70688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8300" y="2268538"/>
              <a:ext cx="19050" cy="163512"/>
            </p14:xfrm>
          </p:contentPart>
        </mc:Choice>
        <mc:Fallback xmlns="">
          <p:pic>
            <p:nvPicPr>
              <p:cNvPr id="70688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352485" y="2204790"/>
                <a:ext cx="50680" cy="2906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70689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3888" y="2066925"/>
              <a:ext cx="293687" cy="9525"/>
            </p14:xfrm>
          </p:contentPart>
        </mc:Choice>
        <mc:Fallback xmlns="">
          <p:pic>
            <p:nvPicPr>
              <p:cNvPr id="70689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608052" y="2004836"/>
                <a:ext cx="325359" cy="1340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70690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74975" y="2058988"/>
              <a:ext cx="130175" cy="7937"/>
            </p14:xfrm>
          </p:contentPart>
        </mc:Choice>
        <mc:Fallback xmlns="">
          <p:pic>
            <p:nvPicPr>
              <p:cNvPr id="70690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2959153" y="1995131"/>
                <a:ext cx="161820" cy="1356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70691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11550" y="2063750"/>
              <a:ext cx="277813" cy="6350"/>
            </p14:xfrm>
          </p:contentPart>
        </mc:Choice>
        <mc:Fallback xmlns="">
          <p:pic>
            <p:nvPicPr>
              <p:cNvPr id="70691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3495716" y="1998009"/>
                <a:ext cx="309481" cy="1378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70692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51325" y="2095500"/>
              <a:ext cx="171450" cy="11113"/>
            </p14:xfrm>
          </p:contentPart>
        </mc:Choice>
        <mc:Fallback xmlns="">
          <p:pic>
            <p:nvPicPr>
              <p:cNvPr id="70692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4235477" y="2030304"/>
                <a:ext cx="203507" cy="1415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70693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72000" y="2255838"/>
              <a:ext cx="25400" cy="239712"/>
            </p14:xfrm>
          </p:contentPart>
        </mc:Choice>
        <mc:Fallback xmlns="">
          <p:pic>
            <p:nvPicPr>
              <p:cNvPr id="70693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4556259" y="2192131"/>
                <a:ext cx="56882" cy="3671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70694" name="Ink 3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22750" y="2797175"/>
              <a:ext cx="244475" cy="9525"/>
            </p14:xfrm>
          </p:contentPart>
        </mc:Choice>
        <mc:Fallback xmlns="">
          <p:pic>
            <p:nvPicPr>
              <p:cNvPr id="70694" name="Ink 3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4206908" y="2732332"/>
                <a:ext cx="276520" cy="1388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70695" name="Ink 3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27400" y="2803525"/>
              <a:ext cx="266700" cy="19050"/>
            </p14:xfrm>
          </p:contentPart>
        </mc:Choice>
        <mc:Fallback xmlns="">
          <p:pic>
            <p:nvPicPr>
              <p:cNvPr id="70695" name="Ink 3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3311564" y="2739048"/>
                <a:ext cx="298373" cy="1480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70696" name="Ink 4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05100" y="2774950"/>
              <a:ext cx="220663" cy="23813"/>
            </p14:xfrm>
          </p:contentPart>
        </mc:Choice>
        <mc:Fallback xmlns="">
          <p:pic>
            <p:nvPicPr>
              <p:cNvPr id="70696" name="Ink 4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2688901" y="2711088"/>
                <a:ext cx="252701" cy="1511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70697" name="Ink 4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87638" y="2286000"/>
              <a:ext cx="19050" cy="239713"/>
            </p14:xfrm>
          </p:contentPart>
        </mc:Choice>
        <mc:Fallback xmlns="">
          <p:pic>
            <p:nvPicPr>
              <p:cNvPr id="70697" name="Ink 4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2671823" y="2222652"/>
                <a:ext cx="50680" cy="3664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70698" name="Ink 4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19388" y="2028825"/>
              <a:ext cx="88900" cy="14288"/>
            </p14:xfrm>
          </p:contentPart>
        </mc:Choice>
        <mc:Fallback xmlns="">
          <p:pic>
            <p:nvPicPr>
              <p:cNvPr id="70698" name="Ink 4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2703552" y="1965958"/>
                <a:ext cx="120573" cy="1403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70699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80113" y="4568825"/>
              <a:ext cx="458787" cy="12700"/>
            </p14:xfrm>
          </p:contentPart>
        </mc:Choice>
        <mc:Fallback xmlns="">
          <p:pic>
            <p:nvPicPr>
              <p:cNvPr id="70699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5964268" y="4504962"/>
                <a:ext cx="490477" cy="1404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70700" name="Ink 4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61050" y="4889500"/>
              <a:ext cx="117475" cy="12700"/>
            </p14:xfrm>
          </p:contentPart>
        </mc:Choice>
        <mc:Fallback xmlns="">
          <p:pic>
            <p:nvPicPr>
              <p:cNvPr id="70700" name="Ink 4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5845243" y="4827411"/>
                <a:ext cx="149089" cy="13687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70701" name="Ink 4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99175" y="4897438"/>
              <a:ext cx="119063" cy="14287"/>
            </p14:xfrm>
          </p:contentPart>
        </mc:Choice>
        <mc:Fallback xmlns="">
          <p:pic>
            <p:nvPicPr>
              <p:cNvPr id="70701" name="Ink 4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6082988" y="4834575"/>
                <a:ext cx="151077" cy="1403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70702" name="Ink 4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92850" y="4895850"/>
              <a:ext cx="106363" cy="7938"/>
            </p14:xfrm>
          </p:contentPart>
        </mc:Choice>
        <mc:Fallback xmlns="">
          <p:pic>
            <p:nvPicPr>
              <p:cNvPr id="70702" name="Ink 4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6276986" y="4832346"/>
                <a:ext cx="138092" cy="1349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70703" name="Ink 4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8825" y="5451475"/>
              <a:ext cx="1892300" cy="65088"/>
            </p14:xfrm>
          </p:contentPart>
        </mc:Choice>
        <mc:Fallback xmlns="">
          <p:pic>
            <p:nvPicPr>
              <p:cNvPr id="70703" name="Ink 4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742984" y="5388185"/>
                <a:ext cx="1923982" cy="1916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70704" name="Ink 4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1363" y="5005388"/>
              <a:ext cx="1922462" cy="466725"/>
            </p14:xfrm>
          </p:contentPart>
        </mc:Choice>
        <mc:Fallback xmlns="">
          <p:pic>
            <p:nvPicPr>
              <p:cNvPr id="70704" name="Ink 4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725522" y="4941645"/>
                <a:ext cx="1954143" cy="5942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70705" name="Ink 4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05113" y="5118100"/>
              <a:ext cx="2911475" cy="495300"/>
            </p14:xfrm>
          </p:contentPart>
        </mc:Choice>
        <mc:Fallback xmlns="">
          <p:pic>
            <p:nvPicPr>
              <p:cNvPr id="70705" name="Ink 4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2789272" y="5054702"/>
                <a:ext cx="2943157" cy="6220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70706" name="Ink 5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45063" y="5783263"/>
              <a:ext cx="2835275" cy="34925"/>
            </p14:xfrm>
          </p:contentPart>
        </mc:Choice>
        <mc:Fallback xmlns="">
          <p:pic>
            <p:nvPicPr>
              <p:cNvPr id="70706" name="Ink 5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4929223" y="5719894"/>
                <a:ext cx="2866954" cy="1616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70707" name="Ink 5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59338" y="5811838"/>
              <a:ext cx="2974975" cy="411162"/>
            </p14:xfrm>
          </p:contentPart>
        </mc:Choice>
        <mc:Fallback xmlns="">
          <p:pic>
            <p:nvPicPr>
              <p:cNvPr id="70707" name="Ink 5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4843498" y="5748472"/>
                <a:ext cx="3006654" cy="5382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70708" name="Ink 5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20963" y="5681663"/>
              <a:ext cx="2109787" cy="517525"/>
            </p14:xfrm>
          </p:contentPart>
        </mc:Choice>
        <mc:Fallback xmlns="">
          <p:pic>
            <p:nvPicPr>
              <p:cNvPr id="70708" name="Ink 5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4"/>
              <a:stretch>
                <a:fillRect/>
              </a:stretch>
            </p:blipFill>
            <p:spPr>
              <a:xfrm>
                <a:off x="2605124" y="5618278"/>
                <a:ext cx="2141464" cy="6446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70709" name="Ink 5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8625" y="5932488"/>
              <a:ext cx="2025650" cy="774700"/>
            </p14:xfrm>
          </p:contentPart>
        </mc:Choice>
        <mc:Fallback xmlns="">
          <p:pic>
            <p:nvPicPr>
              <p:cNvPr id="70709" name="Ink 5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6"/>
              <a:stretch>
                <a:fillRect/>
              </a:stretch>
            </p:blipFill>
            <p:spPr>
              <a:xfrm>
                <a:off x="412786" y="5869130"/>
                <a:ext cx="2057329" cy="9017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7">
            <p14:nvContentPartPr>
              <p14:cNvPr id="70710" name="Ink 5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92850" y="3060700"/>
              <a:ext cx="2681288" cy="100013"/>
            </p14:xfrm>
          </p:contentPart>
        </mc:Choice>
        <mc:Fallback xmlns="">
          <p:pic>
            <p:nvPicPr>
              <p:cNvPr id="70710" name="Ink 5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8"/>
              <a:stretch>
                <a:fillRect/>
              </a:stretch>
            </p:blipFill>
            <p:spPr>
              <a:xfrm>
                <a:off x="6277010" y="2997023"/>
                <a:ext cx="2712968" cy="2270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9">
            <p14:nvContentPartPr>
              <p14:cNvPr id="70711" name="Ink 5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07138" y="3125788"/>
              <a:ext cx="2471737" cy="427037"/>
            </p14:xfrm>
          </p:contentPart>
        </mc:Choice>
        <mc:Fallback xmlns="">
          <p:pic>
            <p:nvPicPr>
              <p:cNvPr id="70711" name="Ink 5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0"/>
              <a:stretch>
                <a:fillRect/>
              </a:stretch>
            </p:blipFill>
            <p:spPr>
              <a:xfrm>
                <a:off x="6290938" y="3062057"/>
                <a:ext cx="2503777" cy="5545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1">
            <p14:nvContentPartPr>
              <p14:cNvPr id="70712" name="Ink 5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62650" y="3762375"/>
              <a:ext cx="2881313" cy="136525"/>
            </p14:xfrm>
          </p:contentPart>
        </mc:Choice>
        <mc:Fallback xmlns="">
          <p:pic>
            <p:nvPicPr>
              <p:cNvPr id="70712" name="Ink 5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2"/>
              <a:stretch>
                <a:fillRect/>
              </a:stretch>
            </p:blipFill>
            <p:spPr>
              <a:xfrm>
                <a:off x="5946811" y="3698976"/>
                <a:ext cx="2912992" cy="2633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3">
            <p14:nvContentPartPr>
              <p14:cNvPr id="70713" name="Ink 5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73763" y="3810000"/>
              <a:ext cx="2825750" cy="485775"/>
            </p14:xfrm>
          </p:contentPart>
        </mc:Choice>
        <mc:Fallback xmlns="">
          <p:pic>
            <p:nvPicPr>
              <p:cNvPr id="70713" name="Ink 5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4"/>
              <a:stretch>
                <a:fillRect/>
              </a:stretch>
            </p:blipFill>
            <p:spPr>
              <a:xfrm>
                <a:off x="5957922" y="3746262"/>
                <a:ext cx="2857431" cy="6128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5">
            <p14:nvContentPartPr>
              <p14:cNvPr id="70714" name="Ink 5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890000" y="3892550"/>
              <a:ext cx="25400" cy="387350"/>
            </p14:xfrm>
          </p:contentPart>
        </mc:Choice>
        <mc:Fallback xmlns="">
          <p:pic>
            <p:nvPicPr>
              <p:cNvPr id="70714" name="Ink 5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6"/>
              <a:stretch>
                <a:fillRect/>
              </a:stretch>
            </p:blipFill>
            <p:spPr>
              <a:xfrm>
                <a:off x="8874259" y="3829192"/>
                <a:ext cx="56882" cy="5144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7">
            <p14:nvContentPartPr>
              <p14:cNvPr id="70715" name="Ink 5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82875" y="2320925"/>
              <a:ext cx="234950" cy="490538"/>
            </p14:xfrm>
          </p:contentPart>
        </mc:Choice>
        <mc:Fallback xmlns="">
          <p:pic>
            <p:nvPicPr>
              <p:cNvPr id="70715" name="Ink 5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8"/>
              <a:stretch>
                <a:fillRect/>
              </a:stretch>
            </p:blipFill>
            <p:spPr>
              <a:xfrm>
                <a:off x="2678198" y="2316966"/>
                <a:ext cx="248622" cy="5031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9">
            <p14:nvContentPartPr>
              <p14:cNvPr id="70716" name="Ink 6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22563" y="2006600"/>
              <a:ext cx="431800" cy="82550"/>
            </p14:xfrm>
          </p:contentPart>
        </mc:Choice>
        <mc:Fallback xmlns="">
          <p:pic>
            <p:nvPicPr>
              <p:cNvPr id="70716" name="Ink 6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0"/>
              <a:stretch>
                <a:fillRect/>
              </a:stretch>
            </p:blipFill>
            <p:spPr>
              <a:xfrm>
                <a:off x="2719682" y="2003716"/>
                <a:ext cx="438282" cy="879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1">
            <p14:nvContentPartPr>
              <p14:cNvPr id="70717" name="Ink 6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46413" y="1146175"/>
              <a:ext cx="701675" cy="231775"/>
            </p14:xfrm>
          </p:contentPart>
        </mc:Choice>
        <mc:Fallback xmlns="">
          <p:pic>
            <p:nvPicPr>
              <p:cNvPr id="70717" name="Ink 6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2"/>
              <a:stretch>
                <a:fillRect/>
              </a:stretch>
            </p:blipFill>
            <p:spPr>
              <a:xfrm>
                <a:off x="3037053" y="1137483"/>
                <a:ext cx="721116" cy="2498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3">
            <p14:nvContentPartPr>
              <p14:cNvPr id="70718" name="Ink 6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68675" y="2808288"/>
              <a:ext cx="236538" cy="15875"/>
            </p14:xfrm>
          </p:contentPart>
        </mc:Choice>
        <mc:Fallback xmlns="">
          <p:pic>
            <p:nvPicPr>
              <p:cNvPr id="70718" name="Ink 6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4"/>
              <a:stretch>
                <a:fillRect/>
              </a:stretch>
            </p:blipFill>
            <p:spPr>
              <a:xfrm>
                <a:off x="3366155" y="2803598"/>
                <a:ext cx="244099" cy="256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5">
            <p14:nvContentPartPr>
              <p14:cNvPr id="70719" name="Ink 6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44975" y="2833688"/>
              <a:ext cx="219075" cy="6350"/>
            </p14:xfrm>
          </p:contentPart>
        </mc:Choice>
        <mc:Fallback xmlns="">
          <p:pic>
            <p:nvPicPr>
              <p:cNvPr id="70719" name="Ink 6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6"/>
              <a:stretch>
                <a:fillRect/>
              </a:stretch>
            </p:blipFill>
            <p:spPr>
              <a:xfrm>
                <a:off x="4242092" y="2826217"/>
                <a:ext cx="226281" cy="227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7">
            <p14:nvContentPartPr>
              <p14:cNvPr id="70720" name="Ink 6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7163" y="4867275"/>
              <a:ext cx="477837" cy="1558925"/>
            </p14:xfrm>
          </p:contentPart>
        </mc:Choice>
        <mc:Fallback xmlns="">
          <p:pic>
            <p:nvPicPr>
              <p:cNvPr id="70720" name="Ink 6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8"/>
              <a:stretch>
                <a:fillRect/>
              </a:stretch>
            </p:blipFill>
            <p:spPr>
              <a:xfrm>
                <a:off x="145640" y="4857914"/>
                <a:ext cx="496562" cy="15733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9">
            <p14:nvContentPartPr>
              <p14:cNvPr id="70721" name="Ink 7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013" y="827088"/>
              <a:ext cx="3041650" cy="936625"/>
            </p14:xfrm>
          </p:contentPart>
        </mc:Choice>
        <mc:Fallback xmlns="">
          <p:pic>
            <p:nvPicPr>
              <p:cNvPr id="70721" name="Ink 7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0"/>
              <a:stretch>
                <a:fillRect/>
              </a:stretch>
            </p:blipFill>
            <p:spPr>
              <a:xfrm>
                <a:off x="89933" y="817335"/>
                <a:ext cx="3061090" cy="9564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1">
            <p14:nvContentPartPr>
              <p14:cNvPr id="70722" name="Ink 6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48113" y="1779588"/>
              <a:ext cx="1027112" cy="474662"/>
            </p14:xfrm>
          </p:contentPart>
        </mc:Choice>
        <mc:Fallback xmlns="">
          <p:pic>
            <p:nvPicPr>
              <p:cNvPr id="70722" name="Ink 6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2"/>
              <a:stretch>
                <a:fillRect/>
              </a:stretch>
            </p:blipFill>
            <p:spPr>
              <a:xfrm>
                <a:off x="3937673" y="1769152"/>
                <a:ext cx="1048713" cy="4966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3">
            <p14:nvContentPartPr>
              <p14:cNvPr id="70723" name="Ink 6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78638" y="917575"/>
              <a:ext cx="649287" cy="849313"/>
            </p14:xfrm>
          </p:contentPart>
        </mc:Choice>
        <mc:Fallback xmlns="">
          <p:pic>
            <p:nvPicPr>
              <p:cNvPr id="70723" name="Ink 6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4"/>
              <a:stretch>
                <a:fillRect/>
              </a:stretch>
            </p:blipFill>
            <p:spPr>
              <a:xfrm>
                <a:off x="6873599" y="908934"/>
                <a:ext cx="666203" cy="8658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5">
            <p14:nvContentPartPr>
              <p14:cNvPr id="70726" name="Ink 7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77175" y="1360488"/>
              <a:ext cx="1038225" cy="312737"/>
            </p14:xfrm>
          </p:contentPart>
        </mc:Choice>
        <mc:Fallback xmlns="">
          <p:pic>
            <p:nvPicPr>
              <p:cNvPr id="70726" name="Ink 7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0"/>
              <a:stretch>
                <a:fillRect/>
              </a:stretch>
            </p:blipFill>
            <p:spPr>
              <a:xfrm>
                <a:off x="7867455" y="1356889"/>
                <a:ext cx="1051185" cy="3260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1">
            <p14:nvContentPartPr>
              <p14:cNvPr id="70728" name="Ink 7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78713" y="808038"/>
              <a:ext cx="92075" cy="133350"/>
            </p14:xfrm>
          </p:contentPart>
        </mc:Choice>
        <mc:Fallback xmlns="">
          <p:pic>
            <p:nvPicPr>
              <p:cNvPr id="70728" name="Ink 7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4"/>
              <a:stretch>
                <a:fillRect/>
              </a:stretch>
            </p:blipFill>
            <p:spPr>
              <a:xfrm>
                <a:off x="7472958" y="802632"/>
                <a:ext cx="103584" cy="1452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5">
            <p14:nvContentPartPr>
              <p14:cNvPr id="70729" name="Ink 7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05713" y="855663"/>
              <a:ext cx="92075" cy="82550"/>
            </p14:xfrm>
          </p:contentPart>
        </mc:Choice>
        <mc:Fallback xmlns="">
          <p:pic>
            <p:nvPicPr>
              <p:cNvPr id="70729" name="Ink 7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6"/>
              <a:stretch>
                <a:fillRect/>
              </a:stretch>
            </p:blipFill>
            <p:spPr>
              <a:xfrm>
                <a:off x="7600318" y="849920"/>
                <a:ext cx="103584" cy="965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7">
            <p14:nvContentPartPr>
              <p14:cNvPr id="70730" name="Ink 7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35888" y="847725"/>
              <a:ext cx="77787" cy="85725"/>
            </p14:xfrm>
          </p:contentPart>
        </mc:Choice>
        <mc:Fallback xmlns="">
          <p:pic>
            <p:nvPicPr>
              <p:cNvPr id="70730" name="Ink 7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8"/>
              <a:stretch>
                <a:fillRect/>
              </a:stretch>
            </p:blipFill>
            <p:spPr>
              <a:xfrm>
                <a:off x="7733007" y="843403"/>
                <a:ext cx="88951" cy="972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9">
            <p14:nvContentPartPr>
              <p14:cNvPr id="70731" name="Ink 7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70825" y="852488"/>
              <a:ext cx="114300" cy="98425"/>
            </p14:xfrm>
          </p:contentPart>
        </mc:Choice>
        <mc:Fallback xmlns="">
          <p:pic>
            <p:nvPicPr>
              <p:cNvPr id="70731" name="Ink 7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0"/>
              <a:stretch>
                <a:fillRect/>
              </a:stretch>
            </p:blipFill>
            <p:spPr>
              <a:xfrm>
                <a:off x="7865793" y="847818"/>
                <a:ext cx="121848" cy="1088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1">
            <p14:nvContentPartPr>
              <p14:cNvPr id="70732" name="Ink 7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58150" y="814388"/>
              <a:ext cx="119063" cy="201612"/>
            </p14:xfrm>
          </p:contentPart>
        </mc:Choice>
        <mc:Fallback xmlns="">
          <p:pic>
            <p:nvPicPr>
              <p:cNvPr id="70732" name="Ink 7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2"/>
              <a:stretch>
                <a:fillRect/>
              </a:stretch>
            </p:blipFill>
            <p:spPr>
              <a:xfrm>
                <a:off x="8051295" y="807548"/>
                <a:ext cx="128444" cy="2142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3">
            <p14:nvContentPartPr>
              <p14:cNvPr id="70733" name="Ink 7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99388" y="1090613"/>
              <a:ext cx="274637" cy="203200"/>
            </p14:xfrm>
          </p:contentPart>
        </mc:Choice>
        <mc:Fallback xmlns="">
          <p:pic>
            <p:nvPicPr>
              <p:cNvPr id="70733" name="Ink 7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4"/>
              <a:stretch>
                <a:fillRect/>
              </a:stretch>
            </p:blipFill>
            <p:spPr>
              <a:xfrm>
                <a:off x="7790389" y="1081606"/>
                <a:ext cx="286515" cy="2212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5">
            <p14:nvContentPartPr>
              <p14:cNvPr id="70734" name="Ink 7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96200" y="1398588"/>
              <a:ext cx="180975" cy="93662"/>
            </p14:xfrm>
          </p:contentPart>
        </mc:Choice>
        <mc:Fallback xmlns="">
          <p:pic>
            <p:nvPicPr>
              <p:cNvPr id="70734" name="Ink 7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6"/>
              <a:stretch>
                <a:fillRect/>
              </a:stretch>
            </p:blipFill>
            <p:spPr>
              <a:xfrm>
                <a:off x="7686827" y="1391383"/>
                <a:ext cx="192872" cy="1105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7">
            <p14:nvContentPartPr>
              <p14:cNvPr id="2" name="Ink 1"/>
              <p14:cNvContentPartPr/>
              <p14:nvPr/>
            </p14:nvContentPartPr>
            <p14:xfrm>
              <a:off x="80640" y="1847880"/>
              <a:ext cx="9052560" cy="28612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58"/>
              <a:stretch>
                <a:fillRect/>
              </a:stretch>
            </p:blipFill>
            <p:spPr>
              <a:xfrm>
                <a:off x="68040" y="1834560"/>
                <a:ext cx="9078840" cy="2887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66192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8EEE88A7-36BE-4392-A089-0C85823C132F}" type="slidenum">
              <a:rPr lang="en-US"/>
              <a:pPr>
                <a:defRPr/>
              </a:pPr>
              <a:t>28</a:t>
            </a:fld>
            <a:endParaRPr lang="en-US"/>
          </a:p>
        </p:txBody>
      </p:sp>
      <p:sp>
        <p:nvSpPr>
          <p:cNvPr id="9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elationships between different Logics </a:t>
            </a:r>
            <a:r>
              <a:rPr lang="en-US" sz="2400" dirty="0" smtClean="0"/>
              <a:t>(better with colors)</a:t>
            </a:r>
            <a:endParaRPr lang="en-US" dirty="0" smtClean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9218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8313" y="1052513"/>
              <a:ext cx="1831975" cy="325437"/>
            </p14:xfrm>
          </p:contentPart>
        </mc:Choice>
        <mc:Fallback xmlns="">
          <p:pic>
            <p:nvPicPr>
              <p:cNvPr id="9218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61473" y="1046753"/>
                <a:ext cx="1842055" cy="3419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9219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84438" y="1052513"/>
              <a:ext cx="760412" cy="541337"/>
            </p14:xfrm>
          </p:contentPart>
        </mc:Choice>
        <mc:Fallback xmlns="">
          <p:pic>
            <p:nvPicPr>
              <p:cNvPr id="9219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73277" y="1044595"/>
                <a:ext cx="783815" cy="5607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220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9388" y="2133600"/>
              <a:ext cx="1127125" cy="477838"/>
            </p14:xfrm>
          </p:contentPart>
        </mc:Choice>
        <mc:Fallback xmlns="">
          <p:pic>
            <p:nvPicPr>
              <p:cNvPr id="9220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70388" y="2122437"/>
                <a:ext cx="1141885" cy="4994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9221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31913" y="2133600"/>
              <a:ext cx="1873250" cy="576263"/>
            </p14:xfrm>
          </p:contentPart>
        </mc:Choice>
        <mc:Fallback xmlns="">
          <p:pic>
            <p:nvPicPr>
              <p:cNvPr id="9221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321112" y="2126401"/>
                <a:ext cx="1890892" cy="5931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9222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4500" y="2843213"/>
              <a:ext cx="1498600" cy="406400"/>
            </p14:xfrm>
          </p:contentPart>
        </mc:Choice>
        <mc:Fallback xmlns="">
          <p:pic>
            <p:nvPicPr>
              <p:cNvPr id="9222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40540" y="2837088"/>
                <a:ext cx="1512999" cy="4244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9223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5263" y="3433763"/>
              <a:ext cx="469900" cy="301625"/>
            </p14:xfrm>
          </p:contentPart>
        </mc:Choice>
        <mc:Fallback xmlns="">
          <p:pic>
            <p:nvPicPr>
              <p:cNvPr id="9223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85181" y="3424045"/>
                <a:ext cx="486464" cy="3207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9224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8675" y="3322638"/>
              <a:ext cx="604838" cy="379412"/>
            </p14:xfrm>
          </p:contentPart>
        </mc:Choice>
        <mc:Fallback xmlns="">
          <p:pic>
            <p:nvPicPr>
              <p:cNvPr id="9224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18954" y="3313681"/>
                <a:ext cx="624279" cy="3930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9225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0825" y="3933825"/>
              <a:ext cx="2381250" cy="579438"/>
            </p14:xfrm>
          </p:contentPart>
        </mc:Choice>
        <mc:Fallback xmlns="">
          <p:pic>
            <p:nvPicPr>
              <p:cNvPr id="9225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47585" y="3924108"/>
                <a:ext cx="2394211" cy="5999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9226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16238" y="3933825"/>
              <a:ext cx="893762" cy="633413"/>
            </p14:xfrm>
          </p:contentPart>
        </mc:Choice>
        <mc:Fallback xmlns="">
          <p:pic>
            <p:nvPicPr>
              <p:cNvPr id="9226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905079" y="3928424"/>
                <a:ext cx="914999" cy="6492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9227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3675" y="5019675"/>
              <a:ext cx="130175" cy="217488"/>
            </p14:xfrm>
          </p:contentPart>
        </mc:Choice>
        <mc:Fallback xmlns="">
          <p:pic>
            <p:nvPicPr>
              <p:cNvPr id="9227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85404" y="5010673"/>
                <a:ext cx="149593" cy="2387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9228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8000" y="4814888"/>
              <a:ext cx="608013" cy="676275"/>
            </p14:xfrm>
          </p:contentPart>
        </mc:Choice>
        <mc:Fallback xmlns="">
          <p:pic>
            <p:nvPicPr>
              <p:cNvPr id="9228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97914" y="4809847"/>
                <a:ext cx="624222" cy="6849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9229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35088" y="4811713"/>
              <a:ext cx="1055687" cy="582612"/>
            </p14:xfrm>
          </p:contentPart>
        </mc:Choice>
        <mc:Fallback xmlns="">
          <p:pic>
            <p:nvPicPr>
              <p:cNvPr id="9229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329683" y="4805187"/>
                <a:ext cx="1071180" cy="6007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9230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35250" y="4779963"/>
              <a:ext cx="677863" cy="498475"/>
            </p14:xfrm>
          </p:contentPart>
        </mc:Choice>
        <mc:Fallback xmlns="">
          <p:pic>
            <p:nvPicPr>
              <p:cNvPr id="9230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624450" y="4770965"/>
                <a:ext cx="701262" cy="5193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9231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05200" y="4975225"/>
              <a:ext cx="142875" cy="193675"/>
            </p14:xfrm>
          </p:contentPart>
        </mc:Choice>
        <mc:Fallback xmlns="">
          <p:pic>
            <p:nvPicPr>
              <p:cNvPr id="9231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3493684" y="4965505"/>
                <a:ext cx="164828" cy="2156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9232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33813" y="4956175"/>
              <a:ext cx="171450" cy="190500"/>
            </p14:xfrm>
          </p:contentPart>
        </mc:Choice>
        <mc:Fallback xmlns="">
          <p:pic>
            <p:nvPicPr>
              <p:cNvPr id="9232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3823749" y="4944651"/>
                <a:ext cx="191578" cy="2146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9233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08463" y="4775200"/>
              <a:ext cx="517525" cy="669925"/>
            </p14:xfrm>
          </p:contentPart>
        </mc:Choice>
        <mc:Fallback xmlns="">
          <p:pic>
            <p:nvPicPr>
              <p:cNvPr id="9233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4199466" y="4770880"/>
                <a:ext cx="534800" cy="6771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9234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5788" y="5730875"/>
              <a:ext cx="120650" cy="369888"/>
            </p14:xfrm>
          </p:contentPart>
        </mc:Choice>
        <mc:Fallback xmlns="">
          <p:pic>
            <p:nvPicPr>
              <p:cNvPr id="9234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75344" y="5720070"/>
                <a:ext cx="142259" cy="3922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9235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5675" y="5922963"/>
              <a:ext cx="93663" cy="227012"/>
            </p14:xfrm>
          </p:contentPart>
        </mc:Choice>
        <mc:Fallback xmlns="">
          <p:pic>
            <p:nvPicPr>
              <p:cNvPr id="9235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952793" y="5911451"/>
                <a:ext cx="104110" cy="2414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9236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47788" y="5734050"/>
              <a:ext cx="234950" cy="230188"/>
            </p14:xfrm>
          </p:contentPart>
        </mc:Choice>
        <mc:Fallback xmlns="">
          <p:pic>
            <p:nvPicPr>
              <p:cNvPr id="9236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338793" y="5728647"/>
                <a:ext cx="247903" cy="2467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9237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54750" y="5724525"/>
              <a:ext cx="228600" cy="541338"/>
            </p14:xfrm>
          </p:contentPart>
        </mc:Choice>
        <mc:Fallback xmlns="">
          <p:pic>
            <p:nvPicPr>
              <p:cNvPr id="9237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6245750" y="5713367"/>
                <a:ext cx="248400" cy="5640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9238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40450" y="1004888"/>
              <a:ext cx="1609725" cy="696912"/>
            </p14:xfrm>
          </p:contentPart>
        </mc:Choice>
        <mc:Fallback xmlns="">
          <p:pic>
            <p:nvPicPr>
              <p:cNvPr id="9238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6135770" y="996969"/>
                <a:ext cx="1618366" cy="7152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9239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75363" y="3848100"/>
              <a:ext cx="1476375" cy="373063"/>
            </p14:xfrm>
          </p:contentPart>
        </mc:Choice>
        <mc:Fallback xmlns="">
          <p:pic>
            <p:nvPicPr>
              <p:cNvPr id="9239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6072843" y="3840538"/>
                <a:ext cx="1492575" cy="3932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9240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6013" y="4694238"/>
              <a:ext cx="198437" cy="342900"/>
            </p14:xfrm>
          </p:contentPart>
        </mc:Choice>
        <mc:Fallback xmlns="">
          <p:pic>
            <p:nvPicPr>
              <p:cNvPr id="9240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6191691" y="4684883"/>
                <a:ext cx="212843" cy="3619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9241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78600" y="4683125"/>
              <a:ext cx="255588" cy="206375"/>
            </p14:xfrm>
          </p:contentPart>
        </mc:Choice>
        <mc:Fallback xmlns="">
          <p:pic>
            <p:nvPicPr>
              <p:cNvPr id="9241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6569948" y="4673417"/>
                <a:ext cx="274694" cy="2261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9242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45325" y="4621213"/>
              <a:ext cx="752475" cy="390525"/>
            </p14:xfrm>
          </p:contentPart>
        </mc:Choice>
        <mc:Fallback xmlns="">
          <p:pic>
            <p:nvPicPr>
              <p:cNvPr id="9242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7034884" y="4611495"/>
                <a:ext cx="775517" cy="4117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9243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27763" y="5214938"/>
              <a:ext cx="1246187" cy="244475"/>
            </p14:xfrm>
          </p:contentPart>
        </mc:Choice>
        <mc:Fallback xmlns="">
          <p:pic>
            <p:nvPicPr>
              <p:cNvPr id="9243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6222004" y="5204871"/>
                <a:ext cx="1265265" cy="2649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9244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56513" y="5267325"/>
              <a:ext cx="781050" cy="336550"/>
            </p14:xfrm>
          </p:contentPart>
        </mc:Choice>
        <mc:Fallback xmlns="">
          <p:pic>
            <p:nvPicPr>
              <p:cNvPr id="9244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7646435" y="5255074"/>
                <a:ext cx="802286" cy="3606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9245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4888" y="3811588"/>
              <a:ext cx="31750" cy="9525"/>
            </p14:xfrm>
          </p:contentPart>
        </mc:Choice>
        <mc:Fallback xmlns="">
          <p:pic>
            <p:nvPicPr>
              <p:cNvPr id="9245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997311" y="3802429"/>
                <a:ext cx="41852" cy="234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9246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76350" y="3816350"/>
              <a:ext cx="17463" cy="7938"/>
            </p14:xfrm>
          </p:contentPart>
        </mc:Choice>
        <mc:Fallback xmlns="">
          <p:pic>
            <p:nvPicPr>
              <p:cNvPr id="9246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1273803" y="3810000"/>
                <a:ext cx="24739" cy="285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9247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55750" y="3838575"/>
              <a:ext cx="12700" cy="12700"/>
            </p14:xfrm>
          </p:contentPart>
        </mc:Choice>
        <mc:Fallback xmlns="">
          <p:pic>
            <p:nvPicPr>
              <p:cNvPr id="9247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1550670" y="3833636"/>
                <a:ext cx="27214" cy="285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9248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89300" y="2054225"/>
              <a:ext cx="993775" cy="661988"/>
            </p14:xfrm>
          </p:contentPart>
        </mc:Choice>
        <mc:Fallback xmlns="">
          <p:pic>
            <p:nvPicPr>
              <p:cNvPr id="9248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3282459" y="2045586"/>
                <a:ext cx="1009618" cy="6807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9249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75225" y="1647825"/>
              <a:ext cx="2587625" cy="547688"/>
            </p14:xfrm>
          </p:contentPart>
        </mc:Choice>
        <mc:Fallback xmlns="">
          <p:pic>
            <p:nvPicPr>
              <p:cNvPr id="9249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4972345" y="1642424"/>
                <a:ext cx="2600587" cy="5592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9250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97800" y="1597025"/>
              <a:ext cx="1268413" cy="554038"/>
            </p14:xfrm>
          </p:contentPart>
        </mc:Choice>
        <mc:Fallback xmlns="">
          <p:pic>
            <p:nvPicPr>
              <p:cNvPr id="9250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7790599" y="1589465"/>
                <a:ext cx="1284255" cy="5648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9251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51425" y="2332038"/>
              <a:ext cx="3108325" cy="554037"/>
            </p14:xfrm>
          </p:contentPart>
        </mc:Choice>
        <mc:Fallback xmlns="">
          <p:pic>
            <p:nvPicPr>
              <p:cNvPr id="9251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5046025" y="2328078"/>
                <a:ext cx="3122365" cy="5691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9252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19688" y="3068638"/>
              <a:ext cx="928687" cy="412750"/>
            </p14:xfrm>
          </p:contentPart>
        </mc:Choice>
        <mc:Fallback xmlns="">
          <p:pic>
            <p:nvPicPr>
              <p:cNvPr id="9252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5108147" y="3062840"/>
                <a:ext cx="948523" cy="4308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9253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11900" y="3360738"/>
              <a:ext cx="25400" cy="166687"/>
            </p14:xfrm>
          </p:contentPart>
        </mc:Choice>
        <mc:Fallback xmlns="">
          <p:pic>
            <p:nvPicPr>
              <p:cNvPr id="9253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6308680" y="3357498"/>
                <a:ext cx="31839" cy="1724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9254" name="Ink 3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23038" y="2990850"/>
              <a:ext cx="1003300" cy="574675"/>
            </p14:xfrm>
          </p:contentPart>
        </mc:Choice>
        <mc:Fallback xmlns="">
          <p:pic>
            <p:nvPicPr>
              <p:cNvPr id="9254" name="Ink 3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6515118" y="2984021"/>
                <a:ext cx="1019500" cy="5897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9255" name="Ink 3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74938" y="2303463"/>
              <a:ext cx="735012" cy="276225"/>
            </p14:xfrm>
          </p:contentPart>
        </mc:Choice>
        <mc:Fallback xmlns="">
          <p:pic>
            <p:nvPicPr>
              <p:cNvPr id="9255" name="Ink 3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2665939" y="2298401"/>
                <a:ext cx="754449" cy="2928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9256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526463" y="3779838"/>
              <a:ext cx="574675" cy="25400"/>
            </p14:xfrm>
          </p:contentPart>
        </mc:Choice>
        <mc:Fallback xmlns="">
          <p:pic>
            <p:nvPicPr>
              <p:cNvPr id="9256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8522862" y="3767675"/>
                <a:ext cx="590518" cy="454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9257" name="Ink 5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7513" y="1227138"/>
              <a:ext cx="2644775" cy="42862"/>
            </p14:xfrm>
          </p:contentPart>
        </mc:Choice>
        <mc:Fallback xmlns="">
          <p:pic>
            <p:nvPicPr>
              <p:cNvPr id="9257" name="Ink 5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401674" y="1163745"/>
                <a:ext cx="2676453" cy="1700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9258" name="Ink 5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463" y="708025"/>
              <a:ext cx="9120187" cy="5810250"/>
            </p14:xfrm>
          </p:contentPart>
        </mc:Choice>
        <mc:Fallback xmlns="">
          <p:pic>
            <p:nvPicPr>
              <p:cNvPr id="9258" name="Ink 5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1623" y="644667"/>
                <a:ext cx="9151867" cy="59373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9259" name="Ink 5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8275" y="3544888"/>
              <a:ext cx="8499475" cy="2698750"/>
            </p14:xfrm>
          </p:contentPart>
        </mc:Choice>
        <mc:Fallback xmlns="">
          <p:pic>
            <p:nvPicPr>
              <p:cNvPr id="9259" name="Ink 5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152435" y="3481532"/>
                <a:ext cx="8531155" cy="28258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9260" name="Ink 5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41863" y="868363"/>
              <a:ext cx="4389437" cy="5414962"/>
            </p14:xfrm>
          </p:contentPart>
        </mc:Choice>
        <mc:Fallback xmlns="">
          <p:pic>
            <p:nvPicPr>
              <p:cNvPr id="9260" name="Ink 5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4726023" y="804645"/>
                <a:ext cx="4421117" cy="55423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9261" name="Ink 5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73788" y="1147763"/>
              <a:ext cx="1619250" cy="55562"/>
            </p14:xfrm>
          </p:contentPart>
        </mc:Choice>
        <mc:Fallback xmlns="">
          <p:pic>
            <p:nvPicPr>
              <p:cNvPr id="9261" name="Ink 5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6157945" y="1084264"/>
                <a:ext cx="1650936" cy="1825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9262" name="Ink 5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1250" y="1298575"/>
              <a:ext cx="1543050" cy="49213"/>
            </p14:xfrm>
          </p:contentPart>
        </mc:Choice>
        <mc:Fallback xmlns="">
          <p:pic>
            <p:nvPicPr>
              <p:cNvPr id="9262" name="Ink 5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6175428" y="1235454"/>
                <a:ext cx="1574695" cy="1754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9263" name="Ink 5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7038" y="4140200"/>
              <a:ext cx="3373437" cy="166688"/>
            </p14:xfrm>
          </p:contentPart>
        </mc:Choice>
        <mc:Fallback xmlns="">
          <p:pic>
            <p:nvPicPr>
              <p:cNvPr id="9263" name="Ink 5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411199" y="4076837"/>
                <a:ext cx="3405116" cy="2934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9264" name="Ink 6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4425" y="3935413"/>
              <a:ext cx="1066800" cy="36512"/>
            </p14:xfrm>
          </p:contentPart>
        </mc:Choice>
        <mc:Fallback xmlns="">
          <p:pic>
            <p:nvPicPr>
              <p:cNvPr id="9264" name="Ink 6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6178583" y="3869468"/>
                <a:ext cx="1098484" cy="1684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9265" name="Ink 6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00800" y="4130675"/>
              <a:ext cx="850900" cy="25400"/>
            </p14:xfrm>
          </p:contentPart>
        </mc:Choice>
        <mc:Fallback xmlns="">
          <p:pic>
            <p:nvPicPr>
              <p:cNvPr id="9265" name="Ink 6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6384963" y="4063574"/>
                <a:ext cx="882575" cy="1592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9266" name="Ink 6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45138" y="3708400"/>
              <a:ext cx="3005137" cy="2533650"/>
            </p14:xfrm>
          </p:contentPart>
        </mc:Choice>
        <mc:Fallback xmlns="">
          <p:pic>
            <p:nvPicPr>
              <p:cNvPr id="9266" name="Ink 6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5529297" y="3645032"/>
                <a:ext cx="3036819" cy="26607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2" name="Ink 1"/>
              <p14:cNvContentPartPr/>
              <p14:nvPr/>
            </p14:nvContentPartPr>
            <p14:xfrm>
              <a:off x="35640" y="658080"/>
              <a:ext cx="5180760" cy="60447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23400" y="646200"/>
                <a:ext cx="5206680" cy="6071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50353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15368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" y="214313"/>
            <a:ext cx="8572500" cy="900112"/>
          </a:xfrm>
          <a:solidFill>
            <a:srgbClr val="CCFFCC"/>
          </a:solidFill>
        </p:spPr>
        <p:txBody>
          <a:bodyPr/>
          <a:lstStyle/>
          <a:p>
            <a:pPr eaLnBrk="1" hangingPunct="1"/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Learning Goals for today’s class</a:t>
            </a:r>
          </a:p>
        </p:txBody>
      </p:sp>
      <p:sp>
        <p:nvSpPr>
          <p:cNvPr id="153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412776"/>
            <a:ext cx="8820472" cy="4896544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alt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You can:</a:t>
            </a:r>
            <a:endParaRPr lang="en-US" alt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ecify, Trace and Debug the resolution proof procedure for propositional logic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ecify, Trace and Debug </a:t>
            </a:r>
            <a:r>
              <a:rPr lang="en-CA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lkSat</a:t>
            </a:r>
            <a:endParaRPr lang="en-CA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lain differences between Proposition Logic and First Order Logic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dirty="0">
              <a:solidFill>
                <a:srgbClr val="000000"/>
              </a:solidFill>
            </a:endParaRPr>
          </a:p>
          <a:p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Aft>
                <a:spcPts val="600"/>
              </a:spcAft>
              <a:buFontTx/>
              <a:buChar char="•"/>
            </a:pPr>
            <a:endParaRPr lang="en-US" altLang="en-US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Aft>
                <a:spcPts val="600"/>
              </a:spcAft>
            </a:pPr>
            <a:endParaRPr lang="en-US" altLang="en-US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Aft>
                <a:spcPts val="600"/>
              </a:spcAft>
            </a:pPr>
            <a:endParaRPr lang="en-US" altLang="en-US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5362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2638" y="6386513"/>
              <a:ext cx="11112" cy="9525"/>
            </p14:xfrm>
          </p:contentPart>
        </mc:Choice>
        <mc:Fallback xmlns="">
          <p:pic>
            <p:nvPicPr>
              <p:cNvPr id="15362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79770" y="6382483"/>
                <a:ext cx="17923" cy="164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5363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78688" y="1912938"/>
              <a:ext cx="22225" cy="23812"/>
            </p14:xfrm>
          </p:contentPart>
        </mc:Choice>
        <mc:Fallback xmlns="">
          <p:pic>
            <p:nvPicPr>
              <p:cNvPr id="15363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276179" y="1910412"/>
                <a:ext cx="27244" cy="28863"/>
              </a:xfrm>
              <a:prstGeom prst="rect">
                <a:avLst/>
              </a:prstGeom>
            </p:spPr>
          </p:pic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Slide </a:t>
            </a:r>
            <a:fld id="{9FA10373-BF0C-4AA6-A60E-34C86219A604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9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0529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Proof by resolu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340768"/>
            <a:ext cx="8458200" cy="4495800"/>
          </a:xfrm>
        </p:spPr>
        <p:txBody>
          <a:bodyPr/>
          <a:lstStyle/>
          <a:p>
            <a:r>
              <a:rPr lang="en-CA" dirty="0" smtClean="0"/>
              <a:t>Key idea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/>
              <a:t>Simple 	Representation for 	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/>
              <a:t>Simple Rule of Derivation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627784" y="1844824"/>
          <a:ext cx="5124400" cy="96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3" imgW="2565400" imgH="482600" progId="Equation.DSMT4">
                  <p:embed/>
                </p:oleObj>
              </mc:Choice>
              <mc:Fallback>
                <p:oleObj name="Equation" r:id="rId3" imgW="2565400" imgH="482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844824"/>
                        <a:ext cx="5124400" cy="96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/>
              <p14:cNvContentPartPr/>
              <p14:nvPr/>
            </p14:nvContentPartPr>
            <p14:xfrm>
              <a:off x="2587680" y="1423080"/>
              <a:ext cx="6446160" cy="345744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585160" y="1418400"/>
                <a:ext cx="6452640" cy="3465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28937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116632"/>
            <a:ext cx="8229600" cy="1143000"/>
          </a:xfrm>
        </p:spPr>
        <p:txBody>
          <a:bodyPr/>
          <a:lstStyle/>
          <a:p>
            <a:r>
              <a:rPr lang="en-CA" dirty="0" smtClean="0"/>
              <a:t>Announcements (last year 2015)</a:t>
            </a:r>
            <a:endParaRPr lang="en-CA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23528" y="1340768"/>
            <a:ext cx="8219256" cy="3456384"/>
          </a:xfrm>
        </p:spPr>
        <p:txBody>
          <a:bodyPr/>
          <a:lstStyle/>
          <a:p>
            <a:pPr marL="0" indent="0"/>
            <a:r>
              <a:rPr lang="en-CA" b="1" dirty="0" smtClean="0"/>
              <a:t>Midterm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err="1" smtClean="0">
                <a:solidFill>
                  <a:srgbClr val="7030A0"/>
                </a:solidFill>
              </a:rPr>
              <a:t>Avg</a:t>
            </a:r>
            <a:r>
              <a:rPr lang="en-CA" dirty="0" smtClean="0">
                <a:solidFill>
                  <a:srgbClr val="7030A0"/>
                </a:solidFill>
              </a:rPr>
              <a:t> </a:t>
            </a:r>
            <a:r>
              <a:rPr lang="en-CA" dirty="0" smtClean="0"/>
              <a:t> 72        </a:t>
            </a:r>
            <a:r>
              <a:rPr lang="en-CA" dirty="0" smtClean="0">
                <a:solidFill>
                  <a:srgbClr val="7030A0"/>
                </a:solidFill>
              </a:rPr>
              <a:t>Max</a:t>
            </a:r>
            <a:r>
              <a:rPr lang="en-CA" dirty="0" smtClean="0"/>
              <a:t>  103           </a:t>
            </a:r>
            <a:r>
              <a:rPr lang="en-CA" dirty="0" smtClean="0">
                <a:solidFill>
                  <a:srgbClr val="7030A0"/>
                </a:solidFill>
              </a:rPr>
              <a:t>Min</a:t>
            </a:r>
            <a:r>
              <a:rPr lang="en-CA" dirty="0" smtClean="0"/>
              <a:t> 13</a:t>
            </a:r>
            <a:endParaRPr lang="en-CA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/>
              <a:t>If score below 70 </a:t>
            </a:r>
            <a:r>
              <a:rPr lang="en-CA" u="sng" dirty="0" smtClean="0"/>
              <a:t>need to very seriously revise </a:t>
            </a:r>
            <a:r>
              <a:rPr lang="en-CA" dirty="0" smtClean="0"/>
              <a:t>all the material covered so far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/>
              <a:t>You can pick up a printout of the solutions along with your midterm</a:t>
            </a:r>
            <a:endParaRPr lang="en-CA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PSC 422, Lecture 19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EE5E5-06CE-4F29-8879-E27E485AE4C4}" type="slidenum">
              <a:rPr lang="en-US" altLang="en-US" smtClean="0"/>
              <a:pPr/>
              <a:t>3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5724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N</a:t>
            </a:r>
            <a:r>
              <a:rPr lang="en-CA" dirty="0" smtClean="0"/>
              <a:t>ext class Wed</a:t>
            </a:r>
            <a:endParaRPr lang="en-CA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67544" y="1484784"/>
            <a:ext cx="8219256" cy="1396752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/>
              <a:t>First Order Logic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/>
              <a:t>Extensions of FOL</a:t>
            </a:r>
            <a:endParaRPr lang="en-CA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/>
          </a:p>
          <a:p>
            <a:pPr marL="0" indent="0"/>
            <a:endParaRPr lang="en-CA" dirty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PSC 422, Lecture 21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EE5E5-06CE-4F29-8879-E27E485AE4C4}" type="slidenum">
              <a:rPr lang="en-US" altLang="en-US" smtClean="0"/>
              <a:pPr/>
              <a:t>31</a:t>
            </a:fld>
            <a:endParaRPr lang="en-US" altLang="en-US"/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467544" y="3501008"/>
            <a:ext cx="8219256" cy="1396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kern="0" dirty="0" smtClean="0"/>
              <a:t>TA is sick – could not do marking last week. It will be done this week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kern="0" dirty="0" smtClean="0"/>
              <a:t>Assignment-3 will be posted on Wed!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kern="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kern="0" dirty="0" smtClean="0"/>
          </a:p>
          <a:p>
            <a:pPr marL="0" indent="0"/>
            <a:endParaRPr lang="en-CA" kern="0" dirty="0" smtClean="0"/>
          </a:p>
        </p:txBody>
      </p:sp>
    </p:spTree>
    <p:extLst>
      <p:ext uri="{BB962C8B-B14F-4D97-AF65-F5344CB8AC3E}">
        <p14:creationId xmlns:p14="http://schemas.microsoft.com/office/powerpoint/2010/main" val="677143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pitchFamily="34" charset="-128"/>
              </a:rPr>
              <a:t>Conjunctive Normal Form (CNF)</a:t>
            </a:r>
          </a:p>
        </p:txBody>
      </p:sp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539552" y="1665283"/>
            <a:ext cx="89851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dirty="0" smtClean="0">
                <a:solidFill>
                  <a:srgbClr val="000000"/>
                </a:solidFill>
              </a:rPr>
              <a:t>Rewrite                  into</a:t>
            </a:r>
            <a:r>
              <a:rPr lang="en-US" altLang="en-US" b="1" dirty="0" smtClean="0">
                <a:solidFill>
                  <a:srgbClr val="000000"/>
                </a:solidFill>
              </a:rPr>
              <a:t> </a:t>
            </a:r>
            <a:r>
              <a:rPr lang="en-US" altLang="en-US" b="1" dirty="0" smtClean="0">
                <a:solidFill>
                  <a:srgbClr val="FF0000"/>
                </a:solidFill>
              </a:rPr>
              <a:t>conjunction of disjunctions</a:t>
            </a:r>
            <a:r>
              <a:rPr lang="en-US" altLang="en-US" b="1" dirty="0" smtClean="0">
                <a:solidFill>
                  <a:srgbClr val="000000"/>
                </a:solidFill>
              </a:rPr>
              <a:t>  </a:t>
            </a:r>
          </a:p>
        </p:txBody>
      </p:sp>
      <p:graphicFrame>
        <p:nvGraphicFramePr>
          <p:cNvPr id="13318" name="Object 8"/>
          <p:cNvGraphicFramePr>
            <a:graphicFrameLocks noChangeAspect="1"/>
          </p:cNvGraphicFramePr>
          <p:nvPr>
            <p:extLst/>
          </p:nvPr>
        </p:nvGraphicFramePr>
        <p:xfrm>
          <a:off x="1907704" y="1772816"/>
          <a:ext cx="1401491" cy="398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4" imgW="621760" imgH="177646" progId="Equation.DSMT4">
                  <p:embed/>
                </p:oleObj>
              </mc:Choice>
              <mc:Fallback>
                <p:oleObj name="Equation" r:id="rId4" imgW="621760" imgH="177646" progId="Equation.DSMT4">
                  <p:embed/>
                  <p:pic>
                    <p:nvPicPr>
                      <p:cNvPr id="133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772816"/>
                        <a:ext cx="1401491" cy="398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12"/>
          <p:cNvSpPr>
            <a:spLocks noChangeArrowheads="1"/>
          </p:cNvSpPr>
          <p:nvPr/>
        </p:nvSpPr>
        <p:spPr bwMode="auto">
          <a:xfrm>
            <a:off x="2554201" y="3175165"/>
            <a:ext cx="43118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dirty="0" smtClean="0">
                <a:solidFill>
                  <a:srgbClr val="000000"/>
                </a:solidFill>
              </a:rPr>
              <a:t>(A </a:t>
            </a:r>
            <a:r>
              <a:rPr lang="en-US" altLang="en-US" dirty="0" smtClean="0">
                <a:solidFill>
                  <a:srgbClr val="000000"/>
                </a:solidFill>
                <a:sym typeface="Symbol" pitchFamily="18" charset="2"/>
              </a:rPr>
              <a:t></a:t>
            </a:r>
            <a:r>
              <a:rPr lang="en-US" altLang="en-US" dirty="0" smtClean="0">
                <a:solidFill>
                  <a:srgbClr val="000000"/>
                </a:solidFill>
              </a:rPr>
              <a:t> </a:t>
            </a:r>
            <a:r>
              <a:rPr lang="en-US" altLang="en-US" dirty="0" smtClean="0">
                <a:solidFill>
                  <a:srgbClr val="000000"/>
                </a:solidFill>
                <a:sym typeface="Symbol" pitchFamily="18" charset="2"/>
              </a:rPr>
              <a:t></a:t>
            </a:r>
            <a:r>
              <a:rPr lang="en-US" altLang="en-US" dirty="0" smtClean="0">
                <a:solidFill>
                  <a:srgbClr val="000000"/>
                </a:solidFill>
              </a:rPr>
              <a:t>B) </a:t>
            </a:r>
            <a:r>
              <a:rPr lang="en-US" altLang="en-US" dirty="0" smtClean="0">
                <a:solidFill>
                  <a:srgbClr val="000000"/>
                </a:solidFill>
                <a:sym typeface="Symbol" pitchFamily="18" charset="2"/>
              </a:rPr>
              <a:t></a:t>
            </a:r>
            <a:r>
              <a:rPr lang="en-US" altLang="en-US" dirty="0" smtClean="0">
                <a:solidFill>
                  <a:srgbClr val="000000"/>
                </a:solidFill>
              </a:rPr>
              <a:t> (B </a:t>
            </a:r>
            <a:r>
              <a:rPr lang="en-US" altLang="en-US" dirty="0" smtClean="0">
                <a:solidFill>
                  <a:srgbClr val="000000"/>
                </a:solidFill>
                <a:sym typeface="Symbol" pitchFamily="18" charset="2"/>
              </a:rPr>
              <a:t></a:t>
            </a:r>
            <a:r>
              <a:rPr lang="en-US" altLang="en-US" dirty="0" smtClean="0">
                <a:solidFill>
                  <a:srgbClr val="000000"/>
                </a:solidFill>
              </a:rPr>
              <a:t> </a:t>
            </a:r>
            <a:r>
              <a:rPr lang="en-US" altLang="en-US" dirty="0" smtClean="0">
                <a:solidFill>
                  <a:srgbClr val="000000"/>
                </a:solidFill>
                <a:sym typeface="Symbol" pitchFamily="18" charset="2"/>
              </a:rPr>
              <a:t></a:t>
            </a:r>
            <a:r>
              <a:rPr lang="en-US" altLang="en-US" dirty="0" smtClean="0">
                <a:solidFill>
                  <a:srgbClr val="000000"/>
                </a:solidFill>
              </a:rPr>
              <a:t>C </a:t>
            </a:r>
            <a:r>
              <a:rPr lang="en-US" altLang="en-US" dirty="0" smtClean="0">
                <a:solidFill>
                  <a:srgbClr val="000000"/>
                </a:solidFill>
                <a:sym typeface="Symbol" pitchFamily="18" charset="2"/>
              </a:rPr>
              <a:t></a:t>
            </a:r>
            <a:r>
              <a:rPr lang="en-US" altLang="en-US" dirty="0" smtClean="0">
                <a:solidFill>
                  <a:srgbClr val="000000"/>
                </a:solidFill>
              </a:rPr>
              <a:t> </a:t>
            </a:r>
            <a:r>
              <a:rPr lang="en-US" altLang="en-US" dirty="0" smtClean="0">
                <a:solidFill>
                  <a:srgbClr val="000000"/>
                </a:solidFill>
                <a:sym typeface="Symbol" pitchFamily="18" charset="2"/>
              </a:rPr>
              <a:t></a:t>
            </a:r>
            <a:r>
              <a:rPr lang="en-US" altLang="en-US" dirty="0" smtClean="0">
                <a:solidFill>
                  <a:srgbClr val="000000"/>
                </a:solidFill>
              </a:rPr>
              <a:t>D)</a:t>
            </a:r>
          </a:p>
        </p:txBody>
      </p:sp>
      <p:sp>
        <p:nvSpPr>
          <p:cNvPr id="13322" name="AutoShape 14"/>
          <p:cNvSpPr>
            <a:spLocks/>
          </p:cNvSpPr>
          <p:nvPr/>
        </p:nvSpPr>
        <p:spPr bwMode="auto">
          <a:xfrm rot="-5400000">
            <a:off x="5586411" y="2581354"/>
            <a:ext cx="228600" cy="2330622"/>
          </a:xfrm>
          <a:prstGeom prst="leftBrace">
            <a:avLst>
              <a:gd name="adj1" fmla="val 75000"/>
              <a:gd name="adj2" fmla="val 45681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3323" name="AutoShape 15"/>
          <p:cNvSpPr>
            <a:spLocks/>
          </p:cNvSpPr>
          <p:nvPr/>
        </p:nvSpPr>
        <p:spPr bwMode="auto">
          <a:xfrm rot="-5400000">
            <a:off x="3201901" y="3137065"/>
            <a:ext cx="152400" cy="1143000"/>
          </a:xfrm>
          <a:prstGeom prst="leftBrace">
            <a:avLst>
              <a:gd name="adj1" fmla="val 41667"/>
              <a:gd name="adj2" fmla="val 45681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3324" name="Text Box 16"/>
          <p:cNvSpPr txBox="1">
            <a:spLocks noChangeArrowheads="1"/>
          </p:cNvSpPr>
          <p:nvPr/>
        </p:nvSpPr>
        <p:spPr bwMode="auto">
          <a:xfrm>
            <a:off x="5182610" y="3871202"/>
            <a:ext cx="13051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dirty="0" smtClean="0">
                <a:solidFill>
                  <a:srgbClr val="000000"/>
                </a:solidFill>
              </a:rPr>
              <a:t>Clause</a:t>
            </a:r>
          </a:p>
        </p:txBody>
      </p:sp>
      <p:sp>
        <p:nvSpPr>
          <p:cNvPr id="13325" name="Text Box 17"/>
          <p:cNvSpPr txBox="1">
            <a:spLocks noChangeArrowheads="1"/>
          </p:cNvSpPr>
          <p:nvPr/>
        </p:nvSpPr>
        <p:spPr bwMode="auto">
          <a:xfrm>
            <a:off x="2706601" y="3784765"/>
            <a:ext cx="13051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Clause</a:t>
            </a:r>
          </a:p>
        </p:txBody>
      </p:sp>
      <p:sp>
        <p:nvSpPr>
          <p:cNvPr id="13328" name="Text Box 20"/>
          <p:cNvSpPr txBox="1">
            <a:spLocks noChangeArrowheads="1"/>
          </p:cNvSpPr>
          <p:nvPr/>
        </p:nvSpPr>
        <p:spPr bwMode="auto">
          <a:xfrm>
            <a:off x="6500726" y="2602078"/>
            <a:ext cx="12250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literals</a:t>
            </a:r>
          </a:p>
        </p:txBody>
      </p:sp>
      <p:sp>
        <p:nvSpPr>
          <p:cNvPr id="13329" name="Text Box 21"/>
          <p:cNvSpPr txBox="1">
            <a:spLocks noChangeArrowheads="1"/>
          </p:cNvSpPr>
          <p:nvPr/>
        </p:nvSpPr>
        <p:spPr bwMode="auto">
          <a:xfrm>
            <a:off x="1943088" y="5013176"/>
            <a:ext cx="612186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dirty="0" smtClean="0">
                <a:solidFill>
                  <a:srgbClr val="000000"/>
                </a:solidFill>
              </a:rPr>
              <a:t> Any KB can be converted into CNF</a:t>
            </a:r>
            <a:r>
              <a:rPr lang="en-US" altLang="en-US" dirty="0">
                <a:solidFill>
                  <a:srgbClr val="000000"/>
                </a:solidFill>
              </a:rPr>
              <a:t> </a:t>
            </a:r>
            <a:r>
              <a:rPr lang="en-US" altLang="en-US" dirty="0" smtClean="0">
                <a:solidFill>
                  <a:srgbClr val="000000"/>
                </a:solidFill>
              </a:rPr>
              <a:t>!</a:t>
            </a:r>
          </a:p>
          <a:p>
            <a:pPr eaLnBrk="1" hangingPunct="1">
              <a:buFontTx/>
              <a:buChar char="•"/>
            </a:pPr>
            <a:endParaRPr lang="en-US" altLang="en-US" dirty="0" smtClean="0">
              <a:solidFill>
                <a:srgbClr val="00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6ED859-66C4-460B-A1A4-741DAC3C1E3B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</a:t>
            </a:fld>
            <a:endParaRPr lang="en-US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/>
              <p14:cNvContentPartPr/>
              <p14:nvPr/>
            </p14:nvContentPartPr>
            <p14:xfrm>
              <a:off x="2327040" y="2891160"/>
              <a:ext cx="4300920" cy="10072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320200" y="2884680"/>
                <a:ext cx="4317480" cy="1026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22394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itchFamily="34" charset="-128"/>
              </a:rPr>
              <a:t>Example: Conversion to CNF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ea typeface="ＭＳ Ｐゴシック" pitchFamily="34" charset="-128"/>
              </a:rPr>
              <a:t>A 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</a:t>
            </a:r>
            <a:r>
              <a:rPr lang="en-US" altLang="en-US" sz="2400" dirty="0" smtClean="0">
                <a:ea typeface="ＭＳ Ｐゴシック" pitchFamily="34" charset="-128"/>
              </a:rPr>
              <a:t> (B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400" dirty="0" smtClean="0">
                <a:ea typeface="ＭＳ Ｐゴシック" pitchFamily="34" charset="-128"/>
              </a:rPr>
              <a:t> C)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endParaRPr lang="en-US" altLang="en-US" sz="2400" dirty="0" smtClean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en-US" sz="2400" dirty="0" smtClean="0">
                <a:ea typeface="ＭＳ Ｐゴシック" pitchFamily="34" charset="-128"/>
              </a:rPr>
              <a:t>Eliminate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,</a:t>
            </a:r>
            <a:r>
              <a:rPr lang="en-US" altLang="en-US" sz="2400" dirty="0" smtClean="0">
                <a:ea typeface="ＭＳ Ｐゴシック" pitchFamily="34" charset="-128"/>
              </a:rPr>
              <a:t> replacing α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</a:t>
            </a:r>
            <a:r>
              <a:rPr lang="en-US" altLang="en-US" sz="2400" dirty="0" smtClean="0">
                <a:ea typeface="ＭＳ Ｐゴシック" pitchFamily="34" charset="-128"/>
              </a:rPr>
              <a:t> β with (α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</a:t>
            </a:r>
            <a:r>
              <a:rPr lang="en-US" altLang="en-US" sz="2400" dirty="0" smtClean="0">
                <a:ea typeface="ＭＳ Ｐゴシック" pitchFamily="34" charset="-128"/>
              </a:rPr>
              <a:t> β)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400" dirty="0" smtClean="0">
                <a:ea typeface="ＭＳ Ｐゴシック" pitchFamily="34" charset="-128"/>
              </a:rPr>
              <a:t>(β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</a:t>
            </a:r>
            <a:r>
              <a:rPr lang="en-US" altLang="en-US" sz="2400" dirty="0" smtClean="0">
                <a:ea typeface="ＭＳ Ｐゴシック" pitchFamily="34" charset="-128"/>
              </a:rPr>
              <a:t> α).</a:t>
            </a:r>
          </a:p>
          <a:p>
            <a:pPr marL="838200" lvl="1" indent="-381000" eaLnBrk="1" hangingPunct="1">
              <a:lnSpc>
                <a:spcPct val="80000"/>
              </a:lnSpc>
              <a:buNone/>
            </a:pPr>
            <a:r>
              <a:rPr lang="en-US" altLang="en-US" sz="2000" dirty="0" smtClean="0">
                <a:ea typeface="ＭＳ Ｐゴシック" pitchFamily="34" charset="-128"/>
              </a:rPr>
              <a:t>(A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</a:t>
            </a:r>
            <a:r>
              <a:rPr lang="en-US" altLang="en-US" sz="2000" dirty="0" smtClean="0">
                <a:ea typeface="ＭＳ Ｐゴシック" pitchFamily="34" charset="-128"/>
              </a:rPr>
              <a:t> (B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C))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 smtClean="0">
                <a:ea typeface="ＭＳ Ｐゴシック" pitchFamily="34" charset="-128"/>
              </a:rPr>
              <a:t> ((B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C)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</a:t>
            </a:r>
            <a:r>
              <a:rPr lang="en-US" altLang="en-US" sz="2000" dirty="0" smtClean="0">
                <a:ea typeface="ＭＳ Ｐゴシック" pitchFamily="34" charset="-128"/>
              </a:rPr>
              <a:t> A)</a:t>
            </a:r>
          </a:p>
          <a:p>
            <a:pPr marL="2133600" lvl="4" indent="-304800" eaLnBrk="1" hangingPunct="1">
              <a:lnSpc>
                <a:spcPct val="80000"/>
              </a:lnSpc>
              <a:buFontTx/>
              <a:buNone/>
            </a:pPr>
            <a:endParaRPr lang="en-US" altLang="en-US" sz="1600" dirty="0" smtClean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ea typeface="ＭＳ Ｐゴシック" pitchFamily="34" charset="-128"/>
              </a:rPr>
              <a:t>2. Eliminate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, r</a:t>
            </a:r>
            <a:r>
              <a:rPr lang="en-US" altLang="en-US" sz="2400" dirty="0" smtClean="0">
                <a:ea typeface="ＭＳ Ｐゴシック" pitchFamily="34" charset="-128"/>
              </a:rPr>
              <a:t>eplacing α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</a:t>
            </a:r>
            <a:r>
              <a:rPr lang="en-US" altLang="en-US" sz="2400" dirty="0" smtClean="0">
                <a:ea typeface="ＭＳ Ｐゴシック" pitchFamily="34" charset="-128"/>
              </a:rPr>
              <a:t> β with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400" dirty="0" smtClean="0">
                <a:ea typeface="ＭＳ Ｐゴシック" pitchFamily="34" charset="-128"/>
              </a:rPr>
              <a:t>α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400" dirty="0" smtClean="0">
                <a:ea typeface="ＭＳ Ｐゴシック" pitchFamily="34" charset="-128"/>
              </a:rPr>
              <a:t> β.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>
                <a:ea typeface="ＭＳ Ｐゴシック" pitchFamily="34" charset="-128"/>
              </a:rPr>
              <a:t>(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A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</a:rPr>
              <a:t>B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</a:rPr>
              <a:t>C</a:t>
            </a:r>
            <a:r>
              <a:rPr lang="en-US" altLang="en-US" sz="2000" dirty="0" smtClean="0">
                <a:ea typeface="ＭＳ Ｐゴシック" pitchFamily="34" charset="-128"/>
              </a:rPr>
              <a:t>)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 smtClean="0">
                <a:ea typeface="ＭＳ Ｐゴシック" pitchFamily="34" charset="-128"/>
              </a:rPr>
              <a:t> (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000" dirty="0" smtClean="0">
                <a:ea typeface="ＭＳ Ｐゴシック" pitchFamily="34" charset="-128"/>
              </a:rPr>
              <a:t>(B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C)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A)</a:t>
            </a:r>
          </a:p>
          <a:p>
            <a:pPr marL="2133600" lvl="4" indent="-304800" eaLnBrk="1" hangingPunct="1">
              <a:lnSpc>
                <a:spcPct val="80000"/>
              </a:lnSpc>
              <a:buFontTx/>
              <a:buNone/>
            </a:pPr>
            <a:endParaRPr lang="en-US" altLang="en-US" sz="1600" dirty="0" smtClean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ea typeface="ＭＳ Ｐゴシック" pitchFamily="34" charset="-128"/>
              </a:rPr>
              <a:t>3. </a:t>
            </a:r>
            <a:r>
              <a:rPr lang="en-US" altLang="en-US" sz="2400" dirty="0">
                <a:ea typeface="ＭＳ Ｐゴシック" pitchFamily="34" charset="-128"/>
              </a:rPr>
              <a:t>U</a:t>
            </a:r>
            <a:r>
              <a:rPr lang="en-US" altLang="en-US" sz="2400" dirty="0" smtClean="0">
                <a:ea typeface="ＭＳ Ｐゴシック" pitchFamily="34" charset="-128"/>
              </a:rPr>
              <a:t>sing de Morgan's rule replace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(</a:t>
            </a:r>
            <a:r>
              <a:rPr lang="en-US" altLang="en-US" sz="2400" dirty="0" smtClean="0">
                <a:ea typeface="ＭＳ Ｐゴシック" pitchFamily="34" charset="-128"/>
              </a:rPr>
              <a:t>α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400" dirty="0">
                <a:ea typeface="ＭＳ Ｐゴシック" pitchFamily="34" charset="-128"/>
              </a:rPr>
              <a:t> </a:t>
            </a:r>
            <a:r>
              <a:rPr lang="en-US" altLang="en-US" sz="2400" dirty="0" smtClean="0">
                <a:ea typeface="ＭＳ Ｐゴシック" pitchFamily="34" charset="-128"/>
              </a:rPr>
              <a:t>β) with (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400" dirty="0" smtClean="0">
                <a:ea typeface="ＭＳ Ｐゴシック" pitchFamily="34" charset="-128"/>
              </a:rPr>
              <a:t>α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 </a:t>
            </a:r>
            <a:r>
              <a:rPr lang="en-US" altLang="en-US" sz="2400" dirty="0" smtClean="0">
                <a:ea typeface="ＭＳ Ｐゴシック" pitchFamily="34" charset="-128"/>
              </a:rPr>
              <a:t>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 </a:t>
            </a:r>
            <a:r>
              <a:rPr lang="en-US" altLang="en-US" sz="2400" dirty="0" smtClean="0">
                <a:ea typeface="ＭＳ Ｐゴシック" pitchFamily="34" charset="-128"/>
              </a:rPr>
              <a:t>β) :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>
                <a:ea typeface="ＭＳ Ｐゴシック" pitchFamily="34" charset="-128"/>
              </a:rPr>
              <a:t>(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A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B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C)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 smtClean="0">
                <a:ea typeface="ＭＳ Ｐゴシック" pitchFamily="34" charset="-128"/>
              </a:rPr>
              <a:t> (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 </a:t>
            </a:r>
            <a:r>
              <a:rPr lang="en-US" altLang="en-US" sz="2000" dirty="0" smtClean="0">
                <a:ea typeface="ＭＳ Ｐゴシック" pitchFamily="34" charset="-128"/>
              </a:rPr>
              <a:t>(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 </a:t>
            </a:r>
            <a:r>
              <a:rPr lang="en-US" altLang="en-US" sz="2000" dirty="0" smtClean="0">
                <a:ea typeface="ＭＳ Ｐゴシック" pitchFamily="34" charset="-128"/>
              </a:rPr>
              <a:t>B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 </a:t>
            </a:r>
            <a:r>
              <a:rPr lang="en-US" altLang="en-US" sz="2000" dirty="0" smtClean="0">
                <a:ea typeface="ＭＳ Ｐゴシック" pitchFamily="34" charset="-128"/>
              </a:rPr>
              <a:t>C)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A)</a:t>
            </a:r>
          </a:p>
          <a:p>
            <a:pPr marL="2133600" lvl="4" indent="-304800" eaLnBrk="1" hangingPunct="1">
              <a:lnSpc>
                <a:spcPct val="80000"/>
              </a:lnSpc>
              <a:buFontTx/>
              <a:buNone/>
            </a:pPr>
            <a:endParaRPr lang="en-US" altLang="en-US" sz="1600" dirty="0" smtClean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ea typeface="ＭＳ Ｐゴシック" pitchFamily="34" charset="-128"/>
              </a:rPr>
              <a:t>4. Apply distributive law (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400" dirty="0" smtClean="0">
                <a:ea typeface="ＭＳ Ｐゴシック" pitchFamily="34" charset="-128"/>
              </a:rPr>
              <a:t> over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400" dirty="0" smtClean="0">
                <a:ea typeface="ＭＳ Ｐゴシック" pitchFamily="34" charset="-128"/>
              </a:rPr>
              <a:t>) and flatten: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>
                <a:ea typeface="ＭＳ Ｐゴシック" pitchFamily="34" charset="-128"/>
              </a:rPr>
              <a:t>(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A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B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C)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 smtClean="0">
                <a:ea typeface="ＭＳ Ｐゴシック" pitchFamily="34" charset="-128"/>
              </a:rPr>
              <a:t> (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000" dirty="0" smtClean="0">
                <a:ea typeface="ＭＳ Ｐゴシック" pitchFamily="34" charset="-128"/>
              </a:rPr>
              <a:t>B</a:t>
            </a:r>
            <a:r>
              <a:rPr lang="en-US" altLang="en-US" sz="2000" baseline="-25000" dirty="0" smtClean="0">
                <a:ea typeface="ＭＳ Ｐゴシック" pitchFamily="34" charset="-128"/>
              </a:rPr>
              <a:t>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</a:rPr>
              <a:t>A</a:t>
            </a:r>
            <a:r>
              <a:rPr lang="en-US" altLang="en-US" sz="2000" dirty="0" smtClean="0">
                <a:ea typeface="ＭＳ Ｐゴシック" pitchFamily="34" charset="-128"/>
              </a:rPr>
              <a:t>)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 smtClean="0">
                <a:ea typeface="ＭＳ Ｐゴシック" pitchFamily="34" charset="-128"/>
              </a:rPr>
              <a:t> (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C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</a:rPr>
              <a:t>A</a:t>
            </a:r>
            <a:r>
              <a:rPr lang="en-US" altLang="en-US" sz="2000" dirty="0" smtClean="0">
                <a:ea typeface="ＭＳ Ｐゴシック" pitchFamily="34" charset="-128"/>
              </a:rPr>
              <a:t>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0479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itchFamily="34" charset="-128"/>
              </a:rPr>
              <a:t>Example: Conversion to CNF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ea typeface="ＭＳ Ｐゴシック" pitchFamily="34" charset="-128"/>
              </a:rPr>
              <a:t>A 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</a:t>
            </a:r>
            <a:r>
              <a:rPr lang="en-US" altLang="en-US" sz="2400" dirty="0" smtClean="0">
                <a:ea typeface="ＭＳ Ｐゴシック" pitchFamily="34" charset="-128"/>
              </a:rPr>
              <a:t> (B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400" dirty="0" smtClean="0">
                <a:ea typeface="ＭＳ Ｐゴシック" pitchFamily="34" charset="-128"/>
              </a:rPr>
              <a:t> C)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endParaRPr lang="en-US" altLang="en-US" sz="2400" dirty="0" smtClean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ea typeface="ＭＳ Ｐゴシック" pitchFamily="34" charset="-128"/>
              </a:rPr>
              <a:t>5. KB is the conjunction of all of its sentences (all are true),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ea typeface="ＭＳ Ｐゴシック" pitchFamily="34" charset="-128"/>
              </a:rPr>
              <a:t>	so write each clause (</a:t>
            </a:r>
            <a:r>
              <a:rPr lang="en-US" altLang="en-US" sz="2400" dirty="0" err="1" smtClean="0">
                <a:ea typeface="ＭＳ Ｐゴシック" pitchFamily="34" charset="-128"/>
              </a:rPr>
              <a:t>disjunct</a:t>
            </a:r>
            <a:r>
              <a:rPr lang="en-US" altLang="en-US" sz="2400" dirty="0" smtClean="0">
                <a:ea typeface="ＭＳ Ｐゴシック" pitchFamily="34" charset="-128"/>
              </a:rPr>
              <a:t>) as a sentence in KB: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endParaRPr lang="en-US" altLang="en-US" sz="2400" dirty="0" smtClean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ea typeface="ＭＳ Ｐゴシック" pitchFamily="34" charset="-128"/>
              </a:rPr>
              <a:t>	</a:t>
            </a:r>
            <a:r>
              <a:rPr lang="en-US" altLang="en-US" sz="2400" b="1" dirty="0" smtClean="0">
                <a:ea typeface="ＭＳ Ｐゴシック" pitchFamily="34" charset="-128"/>
              </a:rPr>
              <a:t>…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>
                <a:ea typeface="ＭＳ Ｐゴシック" pitchFamily="34" charset="-128"/>
              </a:rPr>
              <a:t>(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A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B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C) </a:t>
            </a:r>
            <a:endParaRPr lang="en-US" altLang="en-US" sz="2000" dirty="0">
              <a:ea typeface="ＭＳ Ｐゴシック" pitchFamily="34" charset="-128"/>
              <a:sym typeface="Symbol" pitchFamily="18" charset="2"/>
            </a:endParaRP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>
                <a:ea typeface="ＭＳ Ｐゴシック" pitchFamily="34" charset="-128"/>
              </a:rPr>
              <a:t>(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000" dirty="0" smtClean="0">
                <a:ea typeface="ＭＳ Ｐゴシック" pitchFamily="34" charset="-128"/>
              </a:rPr>
              <a:t>B</a:t>
            </a:r>
            <a:r>
              <a:rPr lang="en-US" altLang="en-US" sz="2000" baseline="-25000" dirty="0" smtClean="0">
                <a:ea typeface="ＭＳ Ｐゴシック" pitchFamily="34" charset="-128"/>
              </a:rPr>
              <a:t>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A) </a:t>
            </a:r>
            <a:endParaRPr lang="en-US" altLang="en-US" sz="2000" dirty="0">
              <a:ea typeface="ＭＳ Ｐゴシック" pitchFamily="34" charset="-128"/>
              <a:sym typeface="Symbol" pitchFamily="18" charset="2"/>
            </a:endParaRP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>
                <a:ea typeface="ＭＳ Ｐゴシック" pitchFamily="34" charset="-128"/>
              </a:rPr>
              <a:t>(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C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A)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b="1" dirty="0" smtClean="0">
                <a:ea typeface="ＭＳ Ｐゴシック" pitchFamily="34" charset="-128"/>
              </a:rPr>
              <a:t>…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endParaRPr lang="en-US" altLang="en-US" sz="2000" b="1" dirty="0" smtClean="0">
              <a:ea typeface="ＭＳ Ｐゴシック" pitchFamily="34" charset="-128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9969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PSC 422, Lecture 21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2488EA-2613-4553-A16A-4521158E598A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260648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Full Propositional Logics 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908720"/>
            <a:ext cx="8352928" cy="3672408"/>
          </a:xfrm>
        </p:spPr>
        <p:txBody>
          <a:bodyPr/>
          <a:lstStyle/>
          <a:p>
            <a:pPr eaLnBrk="1" hangingPunct="1"/>
            <a:r>
              <a:rPr lang="en-US" b="1" dirty="0" smtClean="0"/>
              <a:t>DEFs. </a:t>
            </a:r>
          </a:p>
          <a:p>
            <a:pPr eaLnBrk="1" hangingPunct="1"/>
            <a:r>
              <a:rPr lang="en-US" sz="2400" b="1" dirty="0" smtClean="0"/>
              <a:t>Literal: </a:t>
            </a:r>
            <a:r>
              <a:rPr lang="en-US" sz="2400" dirty="0" smtClean="0"/>
              <a:t>an atom or a negation of an atom</a:t>
            </a:r>
          </a:p>
          <a:p>
            <a:pPr eaLnBrk="1" hangingPunct="1"/>
            <a:r>
              <a:rPr lang="en-US" sz="2400" b="1" dirty="0" smtClean="0"/>
              <a:t>Clause:  </a:t>
            </a:r>
            <a:r>
              <a:rPr lang="en-US" sz="2400" dirty="0" smtClean="0"/>
              <a:t>is a disjunction of literals</a:t>
            </a:r>
          </a:p>
          <a:p>
            <a:pPr eaLnBrk="1" hangingPunct="1"/>
            <a:r>
              <a:rPr lang="en-US" sz="2400" b="1" dirty="0" smtClean="0"/>
              <a:t>Conjunctive Normal Form (CNF): </a:t>
            </a:r>
            <a:r>
              <a:rPr lang="en-US" sz="2400" dirty="0" smtClean="0"/>
              <a:t>a conjunction of clause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51520" y="2852936"/>
            <a:ext cx="7992888" cy="3672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FERENCE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vert all formulas in KB and             in CNF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400" b="1" kern="0" dirty="0" smtClean="0">
                <a:latin typeface="+mn-lt"/>
              </a:rPr>
              <a:t>Apply </a:t>
            </a:r>
            <a:r>
              <a:rPr lang="en-US" sz="2400" b="1" kern="0" dirty="0" smtClean="0">
                <a:solidFill>
                  <a:schemeClr val="accent2"/>
                </a:solidFill>
                <a:latin typeface="+mn-lt"/>
              </a:rPr>
              <a:t>Resolution Procedure </a:t>
            </a:r>
            <a:endParaRPr lang="en-US" sz="2400" b="1" kern="0" dirty="0" smtClean="0">
              <a:latin typeface="+mn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753685" name="Group 21"/>
          <p:cNvGrpSpPr>
            <a:grpSpLocks/>
          </p:cNvGrpSpPr>
          <p:nvPr/>
        </p:nvGrpSpPr>
        <p:grpSpPr bwMode="auto">
          <a:xfrm>
            <a:off x="5394325" y="1497013"/>
            <a:ext cx="3670300" cy="1625600"/>
            <a:chOff x="3398" y="943"/>
            <a:chExt cx="2312" cy="1024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753666" name="Ink 2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983" y="954"/>
                <a:ext cx="132" cy="151"/>
              </p14:xfrm>
            </p:contentPart>
          </mc:Choice>
          <mc:Fallback xmlns="">
            <p:pic>
              <p:nvPicPr>
                <p:cNvPr id="753666" name="Ink 2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3980" y="949"/>
                  <a:ext cx="141" cy="16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753667" name="Ink 3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4280" y="957"/>
                <a:ext cx="230" cy="189"/>
              </p14:xfrm>
            </p:contentPart>
          </mc:Choice>
          <mc:Fallback xmlns="">
            <p:pic>
              <p:nvPicPr>
                <p:cNvPr id="753667" name="Ink 3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4278" y="951"/>
                  <a:ext cx="239" cy="20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753668" name="Ink 4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4761" y="943"/>
                <a:ext cx="137" cy="81"/>
              </p14:xfrm>
            </p:contentPart>
          </mc:Choice>
          <mc:Fallback xmlns="">
            <p:pic>
              <p:nvPicPr>
                <p:cNvPr id="753668" name="Ink 4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4757" y="940"/>
                  <a:ext cx="148" cy="9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753669" name="Ink 5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398" y="1281"/>
                <a:ext cx="597" cy="191"/>
              </p14:xfrm>
            </p:contentPart>
          </mc:Choice>
          <mc:Fallback xmlns="">
            <p:pic>
              <p:nvPicPr>
                <p:cNvPr id="753669" name="Ink 5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3393" y="1274"/>
                  <a:ext cx="609" cy="20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753670" name="Ink 6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4097" y="1266"/>
                <a:ext cx="281" cy="172"/>
              </p14:xfrm>
            </p:contentPart>
          </mc:Choice>
          <mc:Fallback xmlns="">
            <p:pic>
              <p:nvPicPr>
                <p:cNvPr id="753670" name="Ink 6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4092" y="1260"/>
                  <a:ext cx="291" cy="18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753672" name="Ink 8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936" y="1699"/>
                <a:ext cx="1774" cy="268"/>
              </p14:xfrm>
            </p:contentPart>
          </mc:Choice>
          <mc:Fallback xmlns="">
            <p:pic>
              <p:nvPicPr>
                <p:cNvPr id="753672" name="Ink 8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3929" y="1693"/>
                  <a:ext cx="1789" cy="281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53686" name="Group 22"/>
          <p:cNvGrpSpPr>
            <a:grpSpLocks/>
          </p:cNvGrpSpPr>
          <p:nvPr/>
        </p:nvGrpSpPr>
        <p:grpSpPr bwMode="auto">
          <a:xfrm>
            <a:off x="2789238" y="2747963"/>
            <a:ext cx="2897187" cy="889000"/>
            <a:chOff x="1757" y="1731"/>
            <a:chExt cx="1825" cy="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753671" name="Ink 7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1757" y="1731"/>
                <a:ext cx="1825" cy="309"/>
              </p14:xfrm>
            </p:contentPart>
          </mc:Choice>
          <mc:Fallback xmlns="">
            <p:pic>
              <p:nvPicPr>
                <p:cNvPr id="753671" name="Ink 7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751" y="1724"/>
                  <a:ext cx="1835" cy="32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753673" name="Ink 9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039" y="2143"/>
                <a:ext cx="399" cy="148"/>
              </p14:xfrm>
            </p:contentPart>
          </mc:Choice>
          <mc:Fallback xmlns="">
            <p:pic>
              <p:nvPicPr>
                <p:cNvPr id="753673" name="Ink 9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3031" y="2137"/>
                  <a:ext cx="416" cy="162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53689" name="Group 25"/>
          <p:cNvGrpSpPr>
            <a:grpSpLocks/>
          </p:cNvGrpSpPr>
          <p:nvPr/>
        </p:nvGrpSpPr>
        <p:grpSpPr bwMode="auto">
          <a:xfrm>
            <a:off x="2312988" y="4630738"/>
            <a:ext cx="3822700" cy="428625"/>
            <a:chOff x="1457" y="2917"/>
            <a:chExt cx="2408" cy="27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753677" name="Ink 13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2607" y="2941"/>
                <a:ext cx="73" cy="90"/>
              </p14:xfrm>
            </p:contentPart>
          </mc:Choice>
          <mc:Fallback xmlns="">
            <p:pic>
              <p:nvPicPr>
                <p:cNvPr id="753677" name="Ink 13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2600" y="2933"/>
                  <a:ext cx="88" cy="106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753687" name="Group 23"/>
            <p:cNvGrpSpPr>
              <a:grpSpLocks/>
            </p:cNvGrpSpPr>
            <p:nvPr/>
          </p:nvGrpSpPr>
          <p:grpSpPr bwMode="auto">
            <a:xfrm>
              <a:off x="1457" y="2917"/>
              <a:ext cx="2408" cy="270"/>
              <a:chOff x="1457" y="2917"/>
              <a:chExt cx="2408" cy="27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21">
                <p14:nvContentPartPr>
                  <p14:cNvPr id="753674" name="Ink 10"/>
                  <p14:cNvContentPartPr>
                    <a14:cpLocks xmlns:a14="http://schemas.microsoft.com/office/drawing/2010/main" noRot="1" noChangeAspect="1" noEditPoints="1" noChangeArrowheads="1" noChangeShapeType="1"/>
                  </p14:cNvContentPartPr>
                  <p14:nvPr/>
                </p14:nvContentPartPr>
                <p14:xfrm>
                  <a:off x="1457" y="2926"/>
                  <a:ext cx="244" cy="163"/>
                </p14:xfrm>
              </p:contentPart>
            </mc:Choice>
            <mc:Fallback xmlns="">
              <p:pic>
                <p:nvPicPr>
                  <p:cNvPr id="753674" name="Ink 10"/>
                  <p:cNvPicPr>
                    <a:picLocks noRot="1" noChangeAspect="1" noEditPoints="1" noChangeArrowheads="1" noChangeShapeType="1"/>
                  </p:cNvPicPr>
                  <p:nvPr/>
                </p:nvPicPr>
                <p:blipFill>
                  <a:blip r:embed="rId22"/>
                  <a:stretch>
                    <a:fillRect/>
                  </a:stretch>
                </p:blipFill>
                <p:spPr>
                  <a:xfrm>
                    <a:off x="1451" y="2918"/>
                    <a:ext cx="259" cy="17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3">
                <p14:nvContentPartPr>
                  <p14:cNvPr id="753675" name="Ink 11"/>
                  <p14:cNvContentPartPr>
                    <a14:cpLocks xmlns:a14="http://schemas.microsoft.com/office/drawing/2010/main" noRot="1" noChangeAspect="1" noEditPoints="1" noChangeArrowheads="1" noChangeShapeType="1"/>
                  </p14:cNvContentPartPr>
                  <p14:nvPr/>
                </p14:nvContentPartPr>
                <p14:xfrm>
                  <a:off x="1795" y="2921"/>
                  <a:ext cx="97" cy="238"/>
                </p14:xfrm>
              </p:contentPart>
            </mc:Choice>
            <mc:Fallback xmlns="">
              <p:pic>
                <p:nvPicPr>
                  <p:cNvPr id="753675" name="Ink 11"/>
                  <p:cNvPicPr>
                    <a:picLocks noRot="1" noChangeAspect="1" noEditPoints="1" noChangeArrowheads="1" noChangeShapeType="1"/>
                  </p:cNvPicPr>
                  <p:nvPr/>
                </p:nvPicPr>
                <p:blipFill>
                  <a:blip r:embed="rId24"/>
                  <a:stretch>
                    <a:fillRect/>
                  </a:stretch>
                </p:blipFill>
                <p:spPr>
                  <a:xfrm>
                    <a:off x="1788" y="2914"/>
                    <a:ext cx="112" cy="25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5">
                <p14:nvContentPartPr>
                  <p14:cNvPr id="753676" name="Ink 12"/>
                  <p14:cNvContentPartPr>
                    <a14:cpLocks xmlns:a14="http://schemas.microsoft.com/office/drawing/2010/main" noRot="1" noChangeAspect="1" noEditPoints="1" noChangeArrowheads="1" noChangeShapeType="1"/>
                  </p14:cNvContentPartPr>
                  <p14:nvPr/>
                </p14:nvContentPartPr>
                <p14:xfrm>
                  <a:off x="2269" y="2917"/>
                  <a:ext cx="254" cy="106"/>
                </p14:xfrm>
              </p:contentPart>
            </mc:Choice>
            <mc:Fallback xmlns="">
              <p:pic>
                <p:nvPicPr>
                  <p:cNvPr id="753676" name="Ink 12"/>
                  <p:cNvPicPr>
                    <a:picLocks noRot="1" noChangeAspect="1" noEditPoints="1" noChangeArrowheads="1" noChangeShapeType="1"/>
                  </p:cNvPicPr>
                  <p:nvPr/>
                </p:nvPicPr>
                <p:blipFill>
                  <a:blip r:embed="rId26"/>
                  <a:stretch>
                    <a:fillRect/>
                  </a:stretch>
                </p:blipFill>
                <p:spPr>
                  <a:xfrm>
                    <a:off x="2262" y="2910"/>
                    <a:ext cx="268" cy="12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7">
                <p14:nvContentPartPr>
                  <p14:cNvPr id="753678" name="Ink 14"/>
                  <p14:cNvContentPartPr>
                    <a14:cpLocks xmlns:a14="http://schemas.microsoft.com/office/drawing/2010/main" noRot="1" noChangeAspect="1" noEditPoints="1" noChangeArrowheads="1" noChangeShapeType="1"/>
                  </p14:cNvContentPartPr>
                  <p14:nvPr/>
                </p14:nvContentPartPr>
                <p14:xfrm>
                  <a:off x="2778" y="2926"/>
                  <a:ext cx="107" cy="261"/>
                </p14:xfrm>
              </p:contentPart>
            </mc:Choice>
            <mc:Fallback xmlns="">
              <p:pic>
                <p:nvPicPr>
                  <p:cNvPr id="753678" name="Ink 14"/>
                  <p:cNvPicPr>
                    <a:picLocks noRot="1" noChangeAspect="1" noEditPoints="1" noChangeArrowheads="1" noChangeShapeType="1"/>
                  </p:cNvPicPr>
                  <p:nvPr/>
                </p:nvPicPr>
                <p:blipFill>
                  <a:blip r:embed="rId28"/>
                  <a:stretch>
                    <a:fillRect/>
                  </a:stretch>
                </p:blipFill>
                <p:spPr>
                  <a:xfrm>
                    <a:off x="2774" y="2919"/>
                    <a:ext cx="120" cy="27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9">
                <p14:nvContentPartPr>
                  <p14:cNvPr id="753679" name="Ink 15"/>
                  <p14:cNvContentPartPr>
                    <a14:cpLocks xmlns:a14="http://schemas.microsoft.com/office/drawing/2010/main" noRot="1" noChangeAspect="1" noEditPoints="1" noChangeArrowheads="1" noChangeShapeType="1"/>
                  </p14:cNvContentPartPr>
                  <p14:nvPr/>
                </p14:nvContentPartPr>
                <p14:xfrm>
                  <a:off x="3098" y="2963"/>
                  <a:ext cx="183" cy="104"/>
                </p14:xfrm>
              </p:contentPart>
            </mc:Choice>
            <mc:Fallback xmlns="">
              <p:pic>
                <p:nvPicPr>
                  <p:cNvPr id="753679" name="Ink 15"/>
                  <p:cNvPicPr>
                    <a:picLocks noRot="1" noChangeAspect="1" noEditPoints="1" noChangeArrowheads="1" noChangeShapeType="1"/>
                  </p:cNvPicPr>
                  <p:nvPr/>
                </p:nvPicPr>
                <p:blipFill>
                  <a:blip r:embed="rId30"/>
                  <a:stretch>
                    <a:fillRect/>
                  </a:stretch>
                </p:blipFill>
                <p:spPr>
                  <a:xfrm>
                    <a:off x="3090" y="2958"/>
                    <a:ext cx="198" cy="11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1">
                <p14:nvContentPartPr>
                  <p14:cNvPr id="753680" name="Ink 16"/>
                  <p14:cNvContentPartPr>
                    <a14:cpLocks xmlns:a14="http://schemas.microsoft.com/office/drawing/2010/main" noRot="1" noChangeAspect="1" noEditPoints="1" noChangeArrowheads="1" noChangeShapeType="1"/>
                  </p14:cNvContentPartPr>
                  <p14:nvPr/>
                </p14:nvContentPartPr>
                <p14:xfrm>
                  <a:off x="3444" y="2942"/>
                  <a:ext cx="421" cy="170"/>
                </p14:xfrm>
              </p:contentPart>
            </mc:Choice>
            <mc:Fallback xmlns="">
              <p:pic>
                <p:nvPicPr>
                  <p:cNvPr id="753680" name="Ink 16"/>
                  <p:cNvPicPr>
                    <a:picLocks noRot="1" noChangeAspect="1" noEditPoints="1" noChangeArrowheads="1" noChangeShapeType="1"/>
                  </p:cNvPicPr>
                  <p:nvPr/>
                </p:nvPicPr>
                <p:blipFill>
                  <a:blip r:embed="rId32"/>
                  <a:stretch>
                    <a:fillRect/>
                  </a:stretch>
                </p:blipFill>
                <p:spPr>
                  <a:xfrm>
                    <a:off x="3438" y="2935"/>
                    <a:ext cx="436" cy="184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753682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24688" y="5818188"/>
              <a:ext cx="1119187" cy="128587"/>
            </p14:xfrm>
          </p:contentPart>
        </mc:Choice>
        <mc:Fallback xmlns="">
          <p:pic>
            <p:nvPicPr>
              <p:cNvPr id="753682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7018208" y="5814946"/>
                <a:ext cx="1128907" cy="138312"/>
              </a:xfrm>
              <a:prstGeom prst="rect">
                <a:avLst/>
              </a:prstGeom>
            </p:spPr>
          </p:pic>
        </mc:Fallback>
      </mc:AlternateContent>
      <p:grpSp>
        <p:nvGrpSpPr>
          <p:cNvPr id="753688" name="Group 24"/>
          <p:cNvGrpSpPr>
            <a:grpSpLocks/>
          </p:cNvGrpSpPr>
          <p:nvPr/>
        </p:nvGrpSpPr>
        <p:grpSpPr bwMode="auto">
          <a:xfrm>
            <a:off x="5373688" y="5256213"/>
            <a:ext cx="2832100" cy="873125"/>
            <a:chOff x="3385" y="3311"/>
            <a:chExt cx="1784" cy="55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753681" name="Ink 17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385" y="3311"/>
                <a:ext cx="757" cy="277"/>
              </p14:xfrm>
            </p:contentPart>
          </mc:Choice>
          <mc:Fallback xmlns="">
            <p:pic>
              <p:nvPicPr>
                <p:cNvPr id="753681" name="Ink 17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3378" y="3309"/>
                  <a:ext cx="771" cy="28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753683" name="Ink 19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4450" y="3638"/>
                <a:ext cx="451" cy="223"/>
              </p14:xfrm>
            </p:contentPart>
          </mc:Choice>
          <mc:Fallback xmlns="">
            <p:pic>
              <p:nvPicPr>
                <p:cNvPr id="753683" name="Ink 19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4445" y="3633"/>
                  <a:ext cx="465" cy="23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753684" name="Ink 20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5003" y="3661"/>
                <a:ext cx="166" cy="136"/>
              </p14:xfrm>
            </p:contentPart>
          </mc:Choice>
          <mc:Fallback xmlns="">
            <p:pic>
              <p:nvPicPr>
                <p:cNvPr id="753684" name="Ink 20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4995" y="3654"/>
                  <a:ext cx="183" cy="152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469497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pitchFamily="34" charset="-128"/>
              </a:rPr>
              <a:t>Resolution Deduction step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1650" y="692696"/>
            <a:ext cx="8458200" cy="609600"/>
          </a:xfrm>
        </p:spPr>
        <p:txBody>
          <a:bodyPr/>
          <a:lstStyle/>
          <a:p>
            <a:pPr lvl="4" eaLnBrk="1" hangingPunct="1">
              <a:lnSpc>
                <a:spcPct val="80000"/>
              </a:lnSpc>
              <a:buFontTx/>
              <a:buNone/>
            </a:pPr>
            <a:endParaRPr lang="en-US" altLang="en-US" sz="1400" dirty="0" smtClean="0">
              <a:ea typeface="ＭＳ Ｐゴシック" pitchFamily="34" charset="-128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en-US" sz="2400" dirty="0" smtClean="0">
                <a:solidFill>
                  <a:schemeClr val="accent2"/>
                </a:solidFill>
                <a:ea typeface="ＭＳ Ｐゴシック" pitchFamily="34" charset="-128"/>
              </a:rPr>
              <a:t>Resolution:</a:t>
            </a:r>
            <a:r>
              <a:rPr lang="en-US" altLang="en-US" sz="2400" dirty="0" smtClean="0">
                <a:ea typeface="ＭＳ Ｐゴシック" pitchFamily="34" charset="-128"/>
              </a:rPr>
              <a:t> inference rule for CNF: </a:t>
            </a:r>
            <a:r>
              <a:rPr lang="en-US" altLang="en-US" sz="2400" dirty="0" smtClean="0">
                <a:solidFill>
                  <a:srgbClr val="FF0000"/>
                </a:solidFill>
                <a:ea typeface="ＭＳ Ｐゴシック" pitchFamily="34" charset="-128"/>
              </a:rPr>
              <a:t>sound and complete! </a:t>
            </a:r>
            <a:r>
              <a:rPr lang="en-US" altLang="en-US" dirty="0" smtClean="0">
                <a:solidFill>
                  <a:srgbClr val="FF0000"/>
                </a:solidFill>
                <a:ea typeface="ＭＳ Ｐゴシック" pitchFamily="34" charset="-128"/>
              </a:rPr>
              <a:t>*</a:t>
            </a:r>
          </a:p>
        </p:txBody>
      </p:sp>
      <p:graphicFrame>
        <p:nvGraphicFramePr>
          <p:cNvPr id="16388" name="Object 8"/>
          <p:cNvGraphicFramePr>
            <a:graphicFrameLocks noChangeAspect="1"/>
          </p:cNvGraphicFramePr>
          <p:nvPr/>
        </p:nvGraphicFramePr>
        <p:xfrm>
          <a:off x="228600" y="1447800"/>
          <a:ext cx="22098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Equation" r:id="rId4" imgW="1447800" imgH="939800" progId="Equation.DSMT4">
                  <p:embed/>
                </p:oleObj>
              </mc:Choice>
              <mc:Fallback>
                <p:oleObj name="Equation" r:id="rId4" imgW="14478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447800"/>
                        <a:ext cx="22098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9"/>
          <p:cNvSpPr txBox="1">
            <a:spLocks noChangeArrowheads="1"/>
          </p:cNvSpPr>
          <p:nvPr/>
        </p:nvSpPr>
        <p:spPr bwMode="auto">
          <a:xfrm>
            <a:off x="2895600" y="1752600"/>
            <a:ext cx="6064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 smtClean="0">
                <a:solidFill>
                  <a:srgbClr val="000000"/>
                </a:solidFill>
              </a:rPr>
              <a:t>“If A or B or C is true, but not A, then B or C must be true.”</a:t>
            </a:r>
          </a:p>
        </p:txBody>
      </p:sp>
      <p:graphicFrame>
        <p:nvGraphicFramePr>
          <p:cNvPr id="16390" name="Object 10"/>
          <p:cNvGraphicFramePr>
            <a:graphicFrameLocks noChangeAspect="1"/>
          </p:cNvGraphicFramePr>
          <p:nvPr/>
        </p:nvGraphicFramePr>
        <p:xfrm>
          <a:off x="228600" y="3200400"/>
          <a:ext cx="1981200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0" name="Equation" r:id="rId6" imgW="1320227" imgH="939392" progId="Equation.DSMT4">
                  <p:embed/>
                </p:oleObj>
              </mc:Choice>
              <mc:Fallback>
                <p:oleObj name="Equation" r:id="rId6" imgW="1320227" imgH="9393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00400"/>
                        <a:ext cx="1981200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11"/>
          <p:cNvSpPr txBox="1">
            <a:spLocks noChangeArrowheads="1"/>
          </p:cNvSpPr>
          <p:nvPr/>
        </p:nvSpPr>
        <p:spPr bwMode="auto">
          <a:xfrm>
            <a:off x="2895600" y="3200400"/>
            <a:ext cx="58864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 smtClean="0">
                <a:solidFill>
                  <a:srgbClr val="000000"/>
                </a:solidFill>
              </a:rPr>
              <a:t>“If A is false then B or C must be true, or if A is true</a:t>
            </a:r>
          </a:p>
          <a:p>
            <a:pPr eaLnBrk="1" hangingPunct="1"/>
            <a:r>
              <a:rPr lang="en-US" altLang="en-US" sz="1800" smtClean="0">
                <a:solidFill>
                  <a:srgbClr val="000000"/>
                </a:solidFill>
              </a:rPr>
              <a:t>then D or E must be true, hence since A is either true or </a:t>
            </a:r>
          </a:p>
          <a:p>
            <a:pPr eaLnBrk="1" hangingPunct="1"/>
            <a:r>
              <a:rPr lang="en-US" altLang="en-US" sz="1800" smtClean="0">
                <a:solidFill>
                  <a:srgbClr val="000000"/>
                </a:solidFill>
              </a:rPr>
              <a:t>false, B or C or D or E must be true.” </a:t>
            </a:r>
          </a:p>
        </p:txBody>
      </p:sp>
      <p:graphicFrame>
        <p:nvGraphicFramePr>
          <p:cNvPr id="16392" name="Object 12"/>
          <p:cNvGraphicFramePr>
            <a:graphicFrameLocks noChangeAspect="1"/>
          </p:cNvGraphicFramePr>
          <p:nvPr/>
        </p:nvGraphicFramePr>
        <p:xfrm>
          <a:off x="228600" y="4953000"/>
          <a:ext cx="1524000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" name="Equation" r:id="rId8" imgW="965200" imgH="939800" progId="Equation.DSMT4">
                  <p:embed/>
                </p:oleObj>
              </mc:Choice>
              <mc:Fallback>
                <p:oleObj name="Equation" r:id="rId8" imgW="9652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953000"/>
                        <a:ext cx="1524000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14"/>
          <p:cNvSpPr txBox="1">
            <a:spLocks noChangeArrowheads="1"/>
          </p:cNvSpPr>
          <p:nvPr/>
        </p:nvSpPr>
        <p:spPr bwMode="auto">
          <a:xfrm>
            <a:off x="3505200" y="5181600"/>
            <a:ext cx="153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 smtClean="0">
                <a:solidFill>
                  <a:srgbClr val="000000"/>
                </a:solidFill>
              </a:rPr>
              <a:t>Simplification</a:t>
            </a:r>
          </a:p>
        </p:txBody>
      </p:sp>
      <p:sp>
        <p:nvSpPr>
          <p:cNvPr id="16394" name="Line 15"/>
          <p:cNvSpPr>
            <a:spLocks noChangeShapeType="1"/>
          </p:cNvSpPr>
          <p:nvPr/>
        </p:nvSpPr>
        <p:spPr bwMode="auto">
          <a:xfrm flipH="1">
            <a:off x="1828800" y="5410200"/>
            <a:ext cx="1676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6773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9"/>
          <p:cNvSpPr txBox="1">
            <a:spLocks noChangeArrowheads="1"/>
          </p:cNvSpPr>
          <p:nvPr/>
        </p:nvSpPr>
        <p:spPr bwMode="auto">
          <a:xfrm>
            <a:off x="0" y="1484784"/>
            <a:ext cx="9144000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2400" dirty="0" smtClean="0">
                <a:solidFill>
                  <a:srgbClr val="000000"/>
                </a:solidFill>
              </a:rPr>
              <a:t> The resolution algorithm tries to prove:</a:t>
            </a:r>
          </a:p>
          <a:p>
            <a:pPr eaLnBrk="1" hangingPunct="1">
              <a:buFontTx/>
              <a:buChar char="•"/>
            </a:pPr>
            <a:r>
              <a:rPr lang="en-US" altLang="en-US" sz="2400" dirty="0" smtClean="0">
                <a:solidFill>
                  <a:srgbClr val="000000"/>
                </a:solidFill>
              </a:rPr>
              <a:t>                    is converted in CNF</a:t>
            </a:r>
          </a:p>
          <a:p>
            <a:pPr eaLnBrk="1" hangingPunct="1">
              <a:buFontTx/>
              <a:buChar char="•"/>
            </a:pPr>
            <a:r>
              <a:rPr lang="en-US" altLang="en-US" sz="2400" dirty="0" smtClean="0">
                <a:solidFill>
                  <a:srgbClr val="000000"/>
                </a:solidFill>
              </a:rPr>
              <a:t>Resolution is applied to each pair of clauses with complementary literals</a:t>
            </a:r>
          </a:p>
          <a:p>
            <a:pPr eaLnBrk="1" hangingPunct="1">
              <a:buFontTx/>
              <a:buChar char="•"/>
            </a:pPr>
            <a:r>
              <a:rPr lang="en-US" altLang="en-US" sz="2400" dirty="0" smtClean="0">
                <a:solidFill>
                  <a:srgbClr val="000000"/>
                </a:solidFill>
              </a:rPr>
              <a:t>Resulting clauses are added to the set (if not already there)</a:t>
            </a:r>
          </a:p>
          <a:p>
            <a:pPr eaLnBrk="1" hangingPunct="1">
              <a:buFontTx/>
              <a:buChar char="•"/>
            </a:pPr>
            <a:endParaRPr lang="en-US" altLang="en-US" sz="2400" dirty="0" smtClean="0">
              <a:solidFill>
                <a:srgbClr val="000000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altLang="en-US" sz="2400" dirty="0" smtClean="0">
                <a:solidFill>
                  <a:srgbClr val="000000"/>
                </a:solidFill>
              </a:rPr>
              <a:t>Process continues until </a:t>
            </a:r>
            <a:r>
              <a:rPr lang="en-US" altLang="en-US" sz="2400" dirty="0">
                <a:solidFill>
                  <a:srgbClr val="000000"/>
                </a:solidFill>
              </a:rPr>
              <a:t>o</a:t>
            </a:r>
            <a:r>
              <a:rPr lang="en-US" altLang="en-US" sz="2400" dirty="0" smtClean="0">
                <a:solidFill>
                  <a:srgbClr val="000000"/>
                </a:solidFill>
              </a:rPr>
              <a:t>ne of two things can happen:</a:t>
            </a:r>
          </a:p>
          <a:p>
            <a:pPr eaLnBrk="1" hangingPunct="1">
              <a:buFontTx/>
              <a:buChar char="•"/>
            </a:pPr>
            <a:endParaRPr lang="en-US" altLang="en-US" sz="2400" dirty="0" smtClean="0">
              <a:solidFill>
                <a:srgbClr val="000000"/>
              </a:solidFill>
            </a:endParaRPr>
          </a:p>
          <a:p>
            <a:pPr eaLnBrk="1" hangingPunct="1">
              <a:buFontTx/>
              <a:buAutoNum type="arabicPeriod"/>
            </a:pPr>
            <a:r>
              <a:rPr lang="en-US" altLang="en-US" sz="2400" dirty="0" smtClean="0">
                <a:solidFill>
                  <a:srgbClr val="000000"/>
                </a:solidFill>
              </a:rPr>
              <a:t>We find                which is </a:t>
            </a:r>
            <a:r>
              <a:rPr lang="en-US" altLang="en-US" sz="2400" dirty="0" err="1" smtClean="0">
                <a:solidFill>
                  <a:srgbClr val="000000"/>
                </a:solidFill>
              </a:rPr>
              <a:t>unsatisfiable</a:t>
            </a:r>
            <a:r>
              <a:rPr lang="en-US" altLang="en-US" sz="2400" dirty="0" smtClean="0">
                <a:solidFill>
                  <a:srgbClr val="000000"/>
                </a:solidFill>
              </a:rPr>
              <a:t>. i.e. query is entailed</a:t>
            </a:r>
          </a:p>
          <a:p>
            <a:pPr eaLnBrk="1" hangingPunct="1">
              <a:buFontTx/>
              <a:buAutoNum type="arabicPeriod"/>
            </a:pPr>
            <a:endParaRPr lang="en-US" altLang="en-US" sz="2400" dirty="0" smtClean="0">
              <a:solidFill>
                <a:srgbClr val="000000"/>
              </a:solidFill>
            </a:endParaRPr>
          </a:p>
          <a:p>
            <a:pPr eaLnBrk="1" hangingPunct="1">
              <a:buFontTx/>
              <a:buAutoNum type="arabicPeriod"/>
            </a:pPr>
            <a:r>
              <a:rPr lang="en-US" altLang="en-US" sz="2400" dirty="0" smtClean="0">
                <a:solidFill>
                  <a:srgbClr val="000000"/>
                </a:solidFill>
              </a:rPr>
              <a:t>We find no contradiction: there is a model that satisfies </a:t>
            </a:r>
          </a:p>
          <a:p>
            <a:pPr marL="0" indent="0" eaLnBrk="1" hangingPunct="1"/>
            <a:r>
              <a:rPr lang="en-US" altLang="en-US" sz="2400" dirty="0" smtClean="0">
                <a:solidFill>
                  <a:srgbClr val="000000"/>
                </a:solidFill>
              </a:rPr>
              <a:t>the sentence and hence we cannot entail the query.</a:t>
            </a:r>
          </a:p>
        </p:txBody>
      </p:sp>
      <p:sp>
        <p:nvSpPr>
          <p:cNvPr id="1741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itchFamily="34" charset="-128"/>
              </a:rPr>
              <a:t>Resolution Algorithm</a:t>
            </a:r>
          </a:p>
        </p:txBody>
      </p:sp>
      <p:graphicFrame>
        <p:nvGraphicFramePr>
          <p:cNvPr id="174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088309"/>
              </p:ext>
            </p:extLst>
          </p:nvPr>
        </p:nvGraphicFramePr>
        <p:xfrm>
          <a:off x="5896000" y="1196752"/>
          <a:ext cx="3266256" cy="987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Equation" r:id="rId4" imgW="1600200" imgH="482600" progId="Equation.DSMT4">
                  <p:embed/>
                </p:oleObj>
              </mc:Choice>
              <mc:Fallback>
                <p:oleObj name="Equation" r:id="rId4" imgW="1600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6000" y="1196752"/>
                        <a:ext cx="3266256" cy="987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78091"/>
              </p:ext>
            </p:extLst>
          </p:nvPr>
        </p:nvGraphicFramePr>
        <p:xfrm>
          <a:off x="1619672" y="4437112"/>
          <a:ext cx="114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" name="Equation" r:id="rId6" imgW="532937" imgH="177646" progId="Equation.DSMT4">
                  <p:embed/>
                </p:oleObj>
              </mc:Choice>
              <mc:Fallback>
                <p:oleObj name="Equation" r:id="rId6" imgW="53293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437112"/>
                        <a:ext cx="114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6ED859-66C4-460B-A1A4-741DAC3C1E3B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9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715636"/>
              </p:ext>
            </p:extLst>
          </p:nvPr>
        </p:nvGraphicFramePr>
        <p:xfrm>
          <a:off x="485800" y="1844824"/>
          <a:ext cx="1656184" cy="521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name="Equation" r:id="rId8" imgW="685502" imgH="215806" progId="Equation.DSMT4">
                  <p:embed/>
                </p:oleObj>
              </mc:Choice>
              <mc:Fallback>
                <p:oleObj name="Equation" r:id="rId8" imgW="68550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00" y="1844824"/>
                        <a:ext cx="1656184" cy="521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4" name="Ink 3"/>
              <p14:cNvContentPartPr/>
              <p14:nvPr/>
            </p14:nvContentPartPr>
            <p14:xfrm>
              <a:off x="461160" y="309600"/>
              <a:ext cx="8168760" cy="54478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53960" y="303480"/>
                <a:ext cx="8188200" cy="5463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06574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808080"/>
      </a:hlink>
      <a:folHlink>
        <a:srgbClr val="B2B2B2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8080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808080"/>
      </a:hlink>
      <a:folHlink>
        <a:srgbClr val="B2B2B2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8080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880</TotalTime>
  <Words>1706</Words>
  <Application>Microsoft Office PowerPoint</Application>
  <PresentationFormat>On-screen Show (4:3)</PresentationFormat>
  <Paragraphs>354</Paragraphs>
  <Slides>31</Slides>
  <Notes>26</Notes>
  <HiddenSlides>1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3" baseType="lpstr">
      <vt:lpstr>ＭＳ Ｐゴシック</vt:lpstr>
      <vt:lpstr>Arial</vt:lpstr>
      <vt:lpstr>Arial Unicode MS</vt:lpstr>
      <vt:lpstr>Courier New</vt:lpstr>
      <vt:lpstr>Symbol</vt:lpstr>
      <vt:lpstr>Times New Roman</vt:lpstr>
      <vt:lpstr>Verdana</vt:lpstr>
      <vt:lpstr>Wingdings</vt:lpstr>
      <vt:lpstr>Default Design</vt:lpstr>
      <vt:lpstr>2_Default Design</vt:lpstr>
      <vt:lpstr>1_Default Design</vt:lpstr>
      <vt:lpstr>Equation</vt:lpstr>
      <vt:lpstr>PowerPoint Presentation</vt:lpstr>
      <vt:lpstr>Lecture Overview</vt:lpstr>
      <vt:lpstr>Proof by resolution</vt:lpstr>
      <vt:lpstr>Conjunctive Normal Form (CNF)</vt:lpstr>
      <vt:lpstr>Example: Conversion to CNF</vt:lpstr>
      <vt:lpstr>Example: Conversion to CNF</vt:lpstr>
      <vt:lpstr>Full Propositional Logics </vt:lpstr>
      <vt:lpstr>Resolution Deduction step</vt:lpstr>
      <vt:lpstr>Resolution Algorithm</vt:lpstr>
      <vt:lpstr>Resolution Algorithm</vt:lpstr>
      <vt:lpstr>Resolution example</vt:lpstr>
      <vt:lpstr>PowerPoint Presentation</vt:lpstr>
      <vt:lpstr>Lecture Overview</vt:lpstr>
      <vt:lpstr>Satisfiability problems</vt:lpstr>
      <vt:lpstr>How can we solve a SAT problem?</vt:lpstr>
      <vt:lpstr>WalkSAT algorithm</vt:lpstr>
      <vt:lpstr>WalkSAT: Example</vt:lpstr>
      <vt:lpstr>Pseudocode for WalkSAT</vt:lpstr>
      <vt:lpstr>The WalkSAT algorithm</vt:lpstr>
      <vt:lpstr>Hard satisfiability problems</vt:lpstr>
      <vt:lpstr>Hard satisfiability problems</vt:lpstr>
      <vt:lpstr>P(satisfiable) for random 3-CNF sentences, n = 50</vt:lpstr>
      <vt:lpstr>Lecture Overview</vt:lpstr>
      <vt:lpstr>Encoding the Latin Square Problem in  Propositional Logic</vt:lpstr>
      <vt:lpstr>Encoding Latin Square in Propositional Logic: Propositions</vt:lpstr>
      <vt:lpstr>Encoding Latin Square in Propositional Logic: Clauses</vt:lpstr>
      <vt:lpstr>Logics in AI: Similar slide to the one for planning</vt:lpstr>
      <vt:lpstr>Relationships between different Logics (better with colors)</vt:lpstr>
      <vt:lpstr>Learning Goals for today’s class</vt:lpstr>
      <vt:lpstr>Announcements (last year 2015)</vt:lpstr>
      <vt:lpstr>Next class Wed</vt:lpstr>
    </vt:vector>
  </TitlesOfParts>
  <Company>UBC Computer Sciences Departmen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onati</dc:creator>
  <cp:lastModifiedBy>carenini</cp:lastModifiedBy>
  <cp:revision>462</cp:revision>
  <cp:lastPrinted>2015-10-29T18:59:22Z</cp:lastPrinted>
  <dcterms:created xsi:type="dcterms:W3CDTF">2000-08-26T02:46:38Z</dcterms:created>
  <dcterms:modified xsi:type="dcterms:W3CDTF">2016-10-31T17:40:26Z</dcterms:modified>
</cp:coreProperties>
</file>